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6CAA05A1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</w:t>
      </w:r>
      <w:r w:rsidR="00EE1165">
        <w:rPr>
          <w:sz w:val="32"/>
          <w:szCs w:val="36"/>
          <w:rtl/>
          <w:lang w:bidi="fa-IR"/>
        </w:rPr>
        <w:softHyphen/>
      </w:r>
      <w:bookmarkStart w:id="0" w:name="_GoBack"/>
      <w:bookmarkEnd w:id="0"/>
      <w:r w:rsidR="00600520">
        <w:rPr>
          <w:rFonts w:hint="cs"/>
          <w:sz w:val="32"/>
          <w:szCs w:val="36"/>
          <w:rtl/>
          <w:lang w:bidi="fa-IR"/>
        </w:rPr>
        <w:t>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1" w:name="_Toc26093018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1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2" w:name="_Toc26093019"/>
      <w:r>
        <w:rPr>
          <w:rFonts w:hint="cs"/>
          <w:rtl/>
        </w:rPr>
        <w:lastRenderedPageBreak/>
        <w:t>واژه نامه</w:t>
      </w:r>
      <w:bookmarkEnd w:id="2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aste Electrical &amp;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losed-loop supply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0C77F7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Pr="000C77F7" w:rsidRDefault="00456C0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506689D1" w:rsidR="00672842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Low Technology</w:t>
            </w:r>
          </w:p>
        </w:tc>
        <w:tc>
          <w:tcPr>
            <w:tcW w:w="1418" w:type="dxa"/>
            <w:vAlign w:val="center"/>
          </w:tcPr>
          <w:p w14:paraId="17827749" w14:textId="23A1C560" w:rsidR="00672842" w:rsidRDefault="000C77F7" w:rsidP="00C97AC8">
            <w:pPr>
              <w:bidi w:val="0"/>
              <w:rPr>
                <w:rtl/>
              </w:rPr>
            </w:pPr>
            <w:r>
              <w:t>LT</w:t>
            </w:r>
          </w:p>
        </w:tc>
      </w:tr>
      <w:tr w:rsidR="000C77F7" w14:paraId="1AC3FF85" w14:textId="77777777" w:rsidTr="00C97AC8">
        <w:trPr>
          <w:jc w:val="right"/>
        </w:trPr>
        <w:tc>
          <w:tcPr>
            <w:tcW w:w="2268" w:type="dxa"/>
            <w:vAlign w:val="center"/>
          </w:tcPr>
          <w:p w14:paraId="443293B2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6358E9D4" w14:textId="1657BD2F" w:rsidR="000C77F7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Medium Technology</w:t>
            </w:r>
          </w:p>
        </w:tc>
        <w:tc>
          <w:tcPr>
            <w:tcW w:w="1418" w:type="dxa"/>
            <w:vAlign w:val="center"/>
          </w:tcPr>
          <w:p w14:paraId="650F65DF" w14:textId="2CD4E85E" w:rsidR="000C77F7" w:rsidRDefault="000C77F7" w:rsidP="00C97AC8">
            <w:pPr>
              <w:bidi w:val="0"/>
            </w:pPr>
            <w:r>
              <w:t>MT</w:t>
            </w:r>
          </w:p>
        </w:tc>
      </w:tr>
      <w:tr w:rsidR="000C77F7" w14:paraId="189643E4" w14:textId="77777777" w:rsidTr="00C97AC8">
        <w:trPr>
          <w:jc w:val="right"/>
        </w:trPr>
        <w:tc>
          <w:tcPr>
            <w:tcW w:w="2268" w:type="dxa"/>
            <w:vAlign w:val="center"/>
          </w:tcPr>
          <w:p w14:paraId="418D0204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99332B0" w14:textId="35E28765" w:rsidR="000C77F7" w:rsidRPr="000C77F7" w:rsidRDefault="000C77F7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High Technology</w:t>
            </w:r>
          </w:p>
        </w:tc>
        <w:tc>
          <w:tcPr>
            <w:tcW w:w="1418" w:type="dxa"/>
            <w:vAlign w:val="center"/>
          </w:tcPr>
          <w:p w14:paraId="7F0C5E9A" w14:textId="6D18BFE4" w:rsidR="000C77F7" w:rsidRDefault="000C77F7" w:rsidP="00C97AC8">
            <w:pPr>
              <w:bidi w:val="0"/>
            </w:pPr>
            <w:r>
              <w:t>HT</w:t>
            </w: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3" w:name="_Toc26093020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F019B9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3"/>
        </w:p>
        <w:p w14:paraId="564E51C9" w14:textId="1062290B" w:rsidR="00F019B9" w:rsidRDefault="007E7E41" w:rsidP="00F019B9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6093018" w:history="1">
            <w:r w:rsidR="00F019B9" w:rsidRPr="00EF0447">
              <w:rPr>
                <w:rStyle w:val="Hyperlink"/>
                <w:noProof/>
                <w:rtl/>
              </w:rPr>
              <w:t>چک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د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18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15A48003" w14:textId="221368B2" w:rsidR="00F019B9" w:rsidRDefault="00996D5F" w:rsidP="00F019B9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19" w:history="1">
            <w:r w:rsidR="00F019B9" w:rsidRPr="00EF0447">
              <w:rPr>
                <w:rStyle w:val="Hyperlink"/>
                <w:noProof/>
                <w:rtl/>
              </w:rPr>
              <w:t>واژه نام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19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3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62CFAD75" w14:textId="66D68637" w:rsidR="00F019B9" w:rsidRDefault="00996D5F" w:rsidP="00F019B9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0" w:history="1">
            <w:r w:rsidR="00F019B9" w:rsidRPr="00EF0447">
              <w:rPr>
                <w:rStyle w:val="Hyperlink"/>
                <w:noProof/>
                <w:rtl/>
                <w:lang w:bidi="ar-BH"/>
              </w:rPr>
              <w:t>فهرست مطالب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0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543E4E73" w14:textId="4AAFB492" w:rsidR="00F019B9" w:rsidRDefault="00996D5F" w:rsidP="00F019B9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1" w:history="1">
            <w:r w:rsidR="00F019B9" w:rsidRPr="00EF0447">
              <w:rPr>
                <w:rStyle w:val="Hyperlink"/>
                <w:noProof/>
                <w:rtl/>
              </w:rPr>
              <w:t>فهرست جداول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1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8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75546FA9" w14:textId="47CE03A8" w:rsidR="00F019B9" w:rsidRDefault="00996D5F" w:rsidP="00F019B9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2" w:history="1">
            <w:r w:rsidR="00F019B9" w:rsidRPr="00EF0447">
              <w:rPr>
                <w:rStyle w:val="Hyperlink"/>
                <w:noProof/>
                <w:rtl/>
              </w:rPr>
              <w:t>فهرست اشکال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2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9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434C9716" w14:textId="4618AC8E" w:rsidR="00F019B9" w:rsidRDefault="00996D5F" w:rsidP="00F019B9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3" w:history="1">
            <w:r w:rsidR="00F019B9" w:rsidRPr="00EF0447">
              <w:rPr>
                <w:rStyle w:val="Hyperlink"/>
                <w:noProof/>
                <w:rtl/>
              </w:rPr>
              <w:t>‏1‏- فصل اول: کل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ت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3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0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6C4D0806" w14:textId="69A911A4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4" w:history="1">
            <w:r w:rsidR="00F019B9" w:rsidRPr="00EF0447">
              <w:rPr>
                <w:rStyle w:val="Hyperlink"/>
                <w:noProof/>
                <w:rtl/>
              </w:rPr>
              <w:t>‏‏1‏-1‏- مقدم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4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1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6239B0A2" w14:textId="4FC0AAA9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5" w:history="1">
            <w:r w:rsidR="00F019B9" w:rsidRPr="00EF0447">
              <w:rPr>
                <w:rStyle w:val="Hyperlink"/>
                <w:noProof/>
                <w:rtl/>
              </w:rPr>
              <w:t>‏‏1‏-2‏- ب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ن</w:t>
            </w:r>
            <w:r w:rsidR="00F019B9" w:rsidRPr="00EF0447">
              <w:rPr>
                <w:rStyle w:val="Hyperlink"/>
                <w:noProof/>
                <w:rtl/>
              </w:rPr>
              <w:t xml:space="preserve"> مسئل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5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2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5A3A2AC4" w14:textId="5B3A04F9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6" w:history="1">
            <w:r w:rsidR="00F019B9" w:rsidRPr="00EF0447">
              <w:rPr>
                <w:rStyle w:val="Hyperlink"/>
                <w:noProof/>
                <w:rtl/>
              </w:rPr>
              <w:t>‏‏1‏-3‏- ضرورت پژوهش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6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4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04877AF9" w14:textId="067C2809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7" w:history="1">
            <w:r w:rsidR="00F019B9" w:rsidRPr="00EF0447">
              <w:rPr>
                <w:rStyle w:val="Hyperlink"/>
                <w:noProof/>
                <w:rtl/>
              </w:rPr>
              <w:t>1‏-3-‏1‏- هدف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7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5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5C8546CC" w14:textId="26D04262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8" w:history="1">
            <w:r w:rsidR="00F019B9" w:rsidRPr="00EF0447">
              <w:rPr>
                <w:rStyle w:val="Hyperlink"/>
                <w:noProof/>
                <w:rtl/>
              </w:rPr>
              <w:t>‏‏1‏-4‏- تعار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ف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8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5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7FF9DD9E" w14:textId="11F003CC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29" w:history="1">
            <w:r w:rsidR="00F019B9" w:rsidRPr="00EF0447">
              <w:rPr>
                <w:rStyle w:val="Hyperlink"/>
                <w:noProof/>
                <w:rtl/>
              </w:rPr>
              <w:t>1‏-4-‏1‏- زنج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ره</w:t>
            </w:r>
            <w:r w:rsidR="00F019B9" w:rsidRPr="00EF0447">
              <w:rPr>
                <w:rStyle w:val="Hyperlink"/>
                <w:noProof/>
                <w:rtl/>
              </w:rPr>
              <w:t xml:space="preserve"> تأم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ن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29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5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2FB7EA9D" w14:textId="3D4E5F12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0" w:history="1">
            <w:r w:rsidR="00F019B9" w:rsidRPr="00EF0447">
              <w:rPr>
                <w:rStyle w:val="Hyperlink"/>
                <w:noProof/>
                <w:rtl/>
              </w:rPr>
              <w:t>1‏-4-‏2‏- زنج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ره</w:t>
            </w:r>
            <w:r w:rsidR="00F019B9" w:rsidRPr="00EF0447">
              <w:rPr>
                <w:rStyle w:val="Hyperlink"/>
                <w:noProof/>
                <w:rtl/>
              </w:rPr>
              <w:t xml:space="preserve"> تأم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ن</w:t>
            </w:r>
            <w:r w:rsidR="00F019B9" w:rsidRPr="00EF0447">
              <w:rPr>
                <w:rStyle w:val="Hyperlink"/>
                <w:noProof/>
                <w:rtl/>
              </w:rPr>
              <w:t xml:space="preserve"> معکوس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0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6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3DB05862" w14:textId="66BDA9F3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1" w:history="1">
            <w:r w:rsidR="00F019B9" w:rsidRPr="00EF0447">
              <w:rPr>
                <w:rStyle w:val="Hyperlink"/>
                <w:noProof/>
                <w:rtl/>
              </w:rPr>
              <w:t>1‏-4-‏3‏- زنج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ره</w:t>
            </w:r>
            <w:r w:rsidR="00F019B9" w:rsidRPr="00EF0447">
              <w:rPr>
                <w:rStyle w:val="Hyperlink"/>
                <w:noProof/>
                <w:rtl/>
              </w:rPr>
              <w:t xml:space="preserve"> تأم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ن</w:t>
            </w:r>
            <w:r w:rsidR="00F019B9" w:rsidRPr="00EF0447">
              <w:rPr>
                <w:rStyle w:val="Hyperlink"/>
                <w:noProof/>
                <w:rtl/>
              </w:rPr>
              <w:t xml:space="preserve"> حلقه بست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1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8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313B8F27" w14:textId="1CF61672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2" w:history="1">
            <w:r w:rsidR="00F019B9" w:rsidRPr="00EF0447">
              <w:rPr>
                <w:rStyle w:val="Hyperlink"/>
                <w:noProof/>
                <w:rtl/>
              </w:rPr>
              <w:t>1‏-4-‏4‏- پسمانده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تجه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زات</w:t>
            </w:r>
            <w:r w:rsidR="00F019B9" w:rsidRPr="00EF0447">
              <w:rPr>
                <w:rStyle w:val="Hyperlink"/>
                <w:noProof/>
                <w:rtl/>
              </w:rPr>
              <w:t xml:space="preserve"> الکتر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ک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و الکترون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ک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2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8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54EFA60E" w14:textId="20D1C415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3" w:history="1">
            <w:r w:rsidR="00F019B9" w:rsidRPr="00EF0447">
              <w:rPr>
                <w:rStyle w:val="Hyperlink"/>
                <w:noProof/>
                <w:rtl/>
              </w:rPr>
              <w:t>1‏-4-‏5‏- توسعه پ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دار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3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9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08C24D97" w14:textId="1935DF11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4" w:history="1">
            <w:r w:rsidR="00F019B9" w:rsidRPr="00EF0447">
              <w:rPr>
                <w:rStyle w:val="Hyperlink"/>
                <w:noProof/>
                <w:rtl/>
              </w:rPr>
              <w:t>1‏-4-‏6‏- پ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ن</w:t>
            </w:r>
            <w:r w:rsidR="00F019B9" w:rsidRPr="00EF0447">
              <w:rPr>
                <w:rStyle w:val="Hyperlink"/>
                <w:noProof/>
                <w:rtl/>
              </w:rPr>
              <w:t xml:space="preserve"> عمر محصول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4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19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21275FEA" w14:textId="0E602F17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5" w:history="1">
            <w:r w:rsidR="00F019B9" w:rsidRPr="00EF0447">
              <w:rPr>
                <w:rStyle w:val="Hyperlink"/>
                <w:noProof/>
                <w:rtl/>
              </w:rPr>
              <w:t>1‏-4-‏7‏- اثر گلخانه‌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5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0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7E976779" w14:textId="5DAFA46A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6" w:history="1">
            <w:r w:rsidR="00F019B9" w:rsidRPr="00EF0447">
              <w:rPr>
                <w:rStyle w:val="Hyperlink"/>
                <w:noProof/>
                <w:rtl/>
              </w:rPr>
              <w:t>1‏-4-‏8‏- انتشار کربن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6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0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11699A80" w14:textId="63193124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7" w:history="1">
            <w:r w:rsidR="00F019B9" w:rsidRPr="00EF0447">
              <w:rPr>
                <w:rStyle w:val="Hyperlink"/>
                <w:noProof/>
                <w:rtl/>
              </w:rPr>
              <w:t>1‏-4-‏9‏- مال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ت</w:t>
            </w:r>
            <w:r w:rsidR="00F019B9" w:rsidRPr="00EF0447">
              <w:rPr>
                <w:rStyle w:val="Hyperlink"/>
                <w:noProof/>
                <w:rtl/>
              </w:rPr>
              <w:t xml:space="preserve"> انتشار کربن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7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1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1B58D8A0" w14:textId="4AC37E5F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8" w:history="1">
            <w:r w:rsidR="00F019B9" w:rsidRPr="00EF0447">
              <w:rPr>
                <w:rStyle w:val="Hyperlink"/>
                <w:noProof/>
                <w:rtl/>
              </w:rPr>
              <w:t>‏‏1‏-5‏- فرض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ت</w:t>
            </w:r>
            <w:r w:rsidR="00F019B9" w:rsidRPr="00EF0447">
              <w:rPr>
                <w:rStyle w:val="Hyperlink"/>
                <w:noProof/>
                <w:rtl/>
              </w:rPr>
              <w:t xml:space="preserve"> و سؤالات پژوهش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8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1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3A7B277A" w14:textId="3E5D6AAB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39" w:history="1">
            <w:r w:rsidR="00F019B9" w:rsidRPr="00EF0447">
              <w:rPr>
                <w:rStyle w:val="Hyperlink"/>
                <w:noProof/>
                <w:rtl/>
              </w:rPr>
              <w:t>‏‏1‏-6‏- روش تحق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ق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39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3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21A63363" w14:textId="73F30085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0" w:history="1">
            <w:r w:rsidR="00F019B9" w:rsidRPr="00EF0447">
              <w:rPr>
                <w:rStyle w:val="Hyperlink"/>
                <w:noProof/>
                <w:rtl/>
              </w:rPr>
              <w:t>1‏-6-‏1‏- روش و ابزار گردآور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اطلاعات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0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3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000E1C0F" w14:textId="4E4E8EF6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1" w:history="1">
            <w:r w:rsidR="00F019B9" w:rsidRPr="00EF0447">
              <w:rPr>
                <w:rStyle w:val="Hyperlink"/>
                <w:noProof/>
                <w:rtl/>
              </w:rPr>
              <w:t>1‏-6-‏2‏- قلمرو تحق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ق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1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4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38571CAE" w14:textId="56A0C362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2" w:history="1">
            <w:r w:rsidR="00F019B9" w:rsidRPr="00EF0447">
              <w:rPr>
                <w:rStyle w:val="Hyperlink"/>
                <w:noProof/>
                <w:rtl/>
              </w:rPr>
              <w:t>‏‏1‏-7‏- نم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ی</w:t>
            </w:r>
            <w:r w:rsidR="00F019B9" w:rsidRPr="00EF0447">
              <w:rPr>
                <w:rStyle w:val="Hyperlink"/>
                <w:noProof/>
                <w:rtl/>
              </w:rPr>
              <w:t xml:space="preserve"> کل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پژوهش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2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4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00F3FFA8" w14:textId="7626C6F3" w:rsidR="00F019B9" w:rsidRDefault="00996D5F" w:rsidP="00F019B9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3" w:history="1">
            <w:r w:rsidR="00F019B9" w:rsidRPr="00EF0447">
              <w:rPr>
                <w:rStyle w:val="Hyperlink"/>
                <w:noProof/>
                <w:rtl/>
              </w:rPr>
              <w:t>‏2‏</w:t>
            </w:r>
            <w:r w:rsidR="00F019B9" w:rsidRPr="00EF0447">
              <w:rPr>
                <w:rStyle w:val="Hyperlink"/>
                <w:noProof/>
              </w:rPr>
              <w:t>-</w:t>
            </w:r>
            <w:r w:rsidR="00F019B9" w:rsidRPr="00EF0447">
              <w:rPr>
                <w:rStyle w:val="Hyperlink"/>
                <w:noProof/>
                <w:rtl/>
              </w:rPr>
              <w:t xml:space="preserve"> فصل دوم: مرور ادب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ت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3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7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2BA372E0" w14:textId="4BF1DE6A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4" w:history="1">
            <w:r w:rsidR="00F019B9" w:rsidRPr="00EF0447">
              <w:rPr>
                <w:rStyle w:val="Hyperlink"/>
                <w:noProof/>
                <w:rtl/>
              </w:rPr>
              <w:t>‏‏2‏-1‏- طبقه‌بند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مطالعات مد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ر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ت</w:t>
            </w:r>
            <w:r w:rsidR="00F019B9" w:rsidRPr="00EF0447">
              <w:rPr>
                <w:rStyle w:val="Hyperlink"/>
                <w:noProof/>
                <w:rtl/>
              </w:rPr>
              <w:t xml:space="preserve"> زنج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ره</w:t>
            </w:r>
            <w:r w:rsidR="00F019B9" w:rsidRPr="00EF0447">
              <w:rPr>
                <w:rStyle w:val="Hyperlink"/>
                <w:noProof/>
                <w:rtl/>
              </w:rPr>
              <w:t xml:space="preserve"> تأم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ن</w:t>
            </w:r>
            <w:r w:rsidR="00F019B9" w:rsidRPr="00EF0447">
              <w:rPr>
                <w:rStyle w:val="Hyperlink"/>
                <w:noProof/>
                <w:rtl/>
              </w:rPr>
              <w:t xml:space="preserve"> پسمانده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الکتر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ک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و الکترون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ک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4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28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387AC09C" w14:textId="2A91F633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5" w:history="1">
            <w:r w:rsidR="00F019B9" w:rsidRPr="00EF0447">
              <w:rPr>
                <w:rStyle w:val="Hyperlink"/>
                <w:noProof/>
                <w:rtl/>
              </w:rPr>
              <w:t>‏‏2‏-2‏- زنج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ره</w:t>
            </w:r>
            <w:r w:rsidR="00F019B9" w:rsidRPr="00EF0447">
              <w:rPr>
                <w:rStyle w:val="Hyperlink"/>
                <w:noProof/>
                <w:rtl/>
              </w:rPr>
              <w:t xml:space="preserve"> تأم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ن</w:t>
            </w:r>
            <w:r w:rsidR="00F019B9" w:rsidRPr="00EF0447">
              <w:rPr>
                <w:rStyle w:val="Hyperlink"/>
                <w:noProof/>
                <w:rtl/>
              </w:rPr>
              <w:t xml:space="preserve"> معکوس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5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30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583BFFB8" w14:textId="7857EB8A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6" w:history="1">
            <w:r w:rsidR="00F019B9" w:rsidRPr="00EF0447">
              <w:rPr>
                <w:rStyle w:val="Hyperlink"/>
                <w:noProof/>
                <w:rtl/>
              </w:rPr>
              <w:t>‏‏2‏-3‏- زنج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ر</w:t>
            </w:r>
            <w:r w:rsidR="00F019B9" w:rsidRPr="00EF0447">
              <w:rPr>
                <w:rStyle w:val="Hyperlink"/>
                <w:noProof/>
                <w:rtl/>
              </w:rPr>
              <w:t>ه تأم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ن</w:t>
            </w:r>
            <w:r w:rsidR="00F019B9" w:rsidRPr="00EF0447">
              <w:rPr>
                <w:rStyle w:val="Hyperlink"/>
                <w:noProof/>
                <w:rtl/>
              </w:rPr>
              <w:t xml:space="preserve"> حلقه بست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6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34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10CE0C50" w14:textId="52D4BA66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7" w:history="1">
            <w:r w:rsidR="00F019B9" w:rsidRPr="00EF0447">
              <w:rPr>
                <w:rStyle w:val="Hyperlink"/>
                <w:noProof/>
                <w:rtl/>
              </w:rPr>
              <w:t>‏‏2‏-4‏- روشه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محاسبه </w:t>
            </w:r>
            <w:r w:rsidR="00F019B9" w:rsidRPr="00EF0447">
              <w:rPr>
                <w:rStyle w:val="Hyperlink"/>
                <w:noProof/>
              </w:rPr>
              <w:t>WEEE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7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0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4BBB2411" w14:textId="088F5685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8" w:history="1">
            <w:r w:rsidR="00F019B9" w:rsidRPr="00EF0447">
              <w:rPr>
                <w:rStyle w:val="Hyperlink"/>
                <w:noProof/>
                <w:rtl/>
              </w:rPr>
              <w:t>2‏-4-‏1‏- روش فرض اشباح خانه ها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8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0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65637332" w14:textId="7DD8644B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49" w:history="1">
            <w:r w:rsidR="00F019B9" w:rsidRPr="00EF0447">
              <w:rPr>
                <w:rStyle w:val="Hyperlink"/>
                <w:noProof/>
                <w:rtl/>
              </w:rPr>
              <w:t>2‏-4-‏2‏- روش مصرف استفاد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49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0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334728E5" w14:textId="3C6A4ECC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0" w:history="1">
            <w:r w:rsidR="00F019B9" w:rsidRPr="00EF0447">
              <w:rPr>
                <w:rStyle w:val="Hyperlink"/>
                <w:noProof/>
                <w:rtl/>
              </w:rPr>
              <w:t>2‏-4-‏3‏- روش مرحله زمان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0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1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4BF8A9F7" w14:textId="15187F08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1" w:history="1">
            <w:r w:rsidR="00F019B9" w:rsidRPr="00EF0447">
              <w:rPr>
                <w:rStyle w:val="Hyperlink"/>
                <w:noProof/>
                <w:rtl/>
              </w:rPr>
              <w:t>2‏-4-‏4‏- روش تاخ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ر</w:t>
            </w:r>
            <w:r w:rsidR="00F019B9" w:rsidRPr="00EF0447">
              <w:rPr>
                <w:rStyle w:val="Hyperlink"/>
                <w:noProof/>
                <w:rtl/>
              </w:rPr>
              <w:t xml:space="preserve"> ساد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1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2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1D9D3B3B" w14:textId="202E6F2B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2" w:history="1">
            <w:r w:rsidR="00F019B9" w:rsidRPr="00EF0447">
              <w:rPr>
                <w:rStyle w:val="Hyperlink"/>
                <w:noProof/>
                <w:rtl/>
              </w:rPr>
              <w:t>2‏-4-‏5‏- جمع بند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روشه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تخم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ن</w:t>
            </w:r>
            <w:r w:rsidR="00F019B9" w:rsidRPr="00EF0447">
              <w:rPr>
                <w:rStyle w:val="Hyperlink"/>
                <w:noProof/>
                <w:rtl/>
              </w:rPr>
              <w:t xml:space="preserve"> </w:t>
            </w:r>
            <w:r w:rsidR="00F019B9" w:rsidRPr="00EF0447">
              <w:rPr>
                <w:rStyle w:val="Hyperlink"/>
                <w:noProof/>
              </w:rPr>
              <w:t>WEEE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2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2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33F5F963" w14:textId="15ECAB2B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3" w:history="1">
            <w:r w:rsidR="00F019B9" w:rsidRPr="00EF0447">
              <w:rPr>
                <w:rStyle w:val="Hyperlink"/>
                <w:noProof/>
                <w:rtl/>
              </w:rPr>
              <w:t>‏‏2‏-5‏- بررس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شکاف تحق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قات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و ج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گاه</w:t>
            </w:r>
            <w:r w:rsidR="00F019B9" w:rsidRPr="00EF0447">
              <w:rPr>
                <w:rStyle w:val="Hyperlink"/>
                <w:noProof/>
                <w:rtl/>
              </w:rPr>
              <w:t xml:space="preserve"> تحق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ق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3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4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7E6D1238" w14:textId="792B9A1C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4" w:history="1">
            <w:r w:rsidR="00F019B9" w:rsidRPr="00EF0447">
              <w:rPr>
                <w:rStyle w:val="Hyperlink"/>
                <w:noProof/>
                <w:rtl/>
              </w:rPr>
              <w:t>‏‏2‏-6‏- جمع‌بند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فصل دوم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4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7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3960E495" w14:textId="4FD126B0" w:rsidR="00F019B9" w:rsidRDefault="00996D5F" w:rsidP="00F019B9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5" w:history="1">
            <w:r w:rsidR="00F019B9" w:rsidRPr="00EF0447">
              <w:rPr>
                <w:rStyle w:val="Hyperlink"/>
                <w:noProof/>
                <w:rtl/>
              </w:rPr>
              <w:t>‏3‏- فصل سوم: روش تحق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ق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5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49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552DF3E1" w14:textId="3901D913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6" w:history="1">
            <w:r w:rsidR="00F019B9" w:rsidRPr="00EF0447">
              <w:rPr>
                <w:rStyle w:val="Hyperlink"/>
                <w:noProof/>
                <w:rtl/>
              </w:rPr>
              <w:t>‏‏3‏-1‏</w:t>
            </w:r>
            <w:r w:rsidR="00F019B9" w:rsidRPr="00EF0447">
              <w:rPr>
                <w:rStyle w:val="Hyperlink"/>
                <w:noProof/>
              </w:rPr>
              <w:t>-</w:t>
            </w:r>
            <w:r w:rsidR="00F019B9" w:rsidRPr="00EF0447">
              <w:rPr>
                <w:rStyle w:val="Hyperlink"/>
                <w:noProof/>
                <w:rtl/>
              </w:rPr>
              <w:t xml:space="preserve"> مقدم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6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50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5EF1F114" w14:textId="63B9E094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7" w:history="1">
            <w:r w:rsidR="00F019B9" w:rsidRPr="00EF0447">
              <w:rPr>
                <w:rStyle w:val="Hyperlink"/>
                <w:noProof/>
                <w:rtl/>
              </w:rPr>
              <w:t>‏‏3‏-2‏</w:t>
            </w:r>
            <w:r w:rsidR="00F019B9" w:rsidRPr="00EF0447">
              <w:rPr>
                <w:rStyle w:val="Hyperlink"/>
                <w:noProof/>
              </w:rPr>
              <w:t>-</w:t>
            </w:r>
            <w:r w:rsidR="00F019B9" w:rsidRPr="00EF0447">
              <w:rPr>
                <w:rStyle w:val="Hyperlink"/>
                <w:noProof/>
                <w:rtl/>
              </w:rPr>
              <w:t xml:space="preserve"> تعر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ف</w:t>
            </w:r>
            <w:r w:rsidR="00F019B9" w:rsidRPr="00EF0447">
              <w:rPr>
                <w:rStyle w:val="Hyperlink"/>
                <w:noProof/>
                <w:rtl/>
              </w:rPr>
              <w:t xml:space="preserve"> مسئله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7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50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02BA6D27" w14:textId="4417A495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8" w:history="1">
            <w:r w:rsidR="00F019B9" w:rsidRPr="00EF0447">
              <w:rPr>
                <w:rStyle w:val="Hyperlink"/>
                <w:noProof/>
                <w:rtl/>
              </w:rPr>
              <w:t>3‏-2-‏1‏- نرخ پلکان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مال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ت</w:t>
            </w:r>
            <w:r w:rsidR="00F019B9" w:rsidRPr="00EF0447">
              <w:rPr>
                <w:rStyle w:val="Hyperlink"/>
                <w:noProof/>
                <w:rtl/>
              </w:rPr>
              <w:t xml:space="preserve"> کربن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8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53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44FA1F53" w14:textId="5FB572EF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59" w:history="1">
            <w:r w:rsidR="00F019B9" w:rsidRPr="00EF0447">
              <w:rPr>
                <w:rStyle w:val="Hyperlink"/>
                <w:noProof/>
                <w:rtl/>
              </w:rPr>
              <w:t>‏‏3‏-3‏- فرمول‌بند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59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54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4A9088CC" w14:textId="388DEA77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0" w:history="1">
            <w:r w:rsidR="00F019B9" w:rsidRPr="00EF0447">
              <w:rPr>
                <w:rStyle w:val="Hyperlink"/>
                <w:noProof/>
                <w:rtl/>
              </w:rPr>
              <w:t>3‏-3-‏1‏- مجموعهها و اند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س</w:t>
            </w:r>
            <w:r w:rsidR="00F019B9" w:rsidRPr="00EF0447">
              <w:rPr>
                <w:rStyle w:val="Hyperlink"/>
                <w:noProof/>
                <w:rtl/>
              </w:rPr>
              <w:t>ها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0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54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25DCDC31" w14:textId="0A41D35C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1" w:history="1">
            <w:r w:rsidR="00F019B9" w:rsidRPr="00EF0447">
              <w:rPr>
                <w:rStyle w:val="Hyperlink"/>
                <w:noProof/>
                <w:rtl/>
              </w:rPr>
              <w:t>3‏-3-‏2‏- پارامتره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مدل ر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ض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1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55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24F814BA" w14:textId="18D6EB2D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2" w:history="1">
            <w:r w:rsidR="00F019B9" w:rsidRPr="00EF0447">
              <w:rPr>
                <w:rStyle w:val="Hyperlink"/>
                <w:noProof/>
                <w:rtl/>
              </w:rPr>
              <w:t>3‏-3-‏3‏- متغ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رها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تصم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م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2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57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5C3FDDA3" w14:textId="3350C427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3" w:history="1">
            <w:r w:rsidR="00F019B9" w:rsidRPr="00EF0447">
              <w:rPr>
                <w:rStyle w:val="Hyperlink"/>
                <w:noProof/>
                <w:rtl/>
              </w:rPr>
              <w:t>3‏-3-‏4‏- مدل ر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ض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3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59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1926ADA7" w14:textId="73E1DBDB" w:rsidR="00F019B9" w:rsidRDefault="00996D5F" w:rsidP="00F019B9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4" w:history="1">
            <w:r w:rsidR="00F019B9" w:rsidRPr="00EF0447">
              <w:rPr>
                <w:rStyle w:val="Hyperlink"/>
                <w:noProof/>
                <w:rtl/>
              </w:rPr>
              <w:t>‏‏3‏-4‏- مطالعه مورد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4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68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7BE0A7AC" w14:textId="62BD2A4B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5" w:history="1">
            <w:r w:rsidR="00F019B9" w:rsidRPr="00EF0447">
              <w:rPr>
                <w:rStyle w:val="Hyperlink"/>
                <w:noProof/>
                <w:rtl/>
              </w:rPr>
              <w:t>3‏-4-‏1‏- برآورد تقاضا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5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68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748D60AD" w14:textId="773C4718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6" w:history="1">
            <w:r w:rsidR="00F019B9" w:rsidRPr="00EF0447">
              <w:rPr>
                <w:rStyle w:val="Hyperlink"/>
                <w:noProof/>
                <w:rtl/>
              </w:rPr>
              <w:t>3‏-4-‏2‏- مال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ات</w:t>
            </w:r>
            <w:r w:rsidR="00F019B9" w:rsidRPr="00EF0447">
              <w:rPr>
                <w:rStyle w:val="Hyperlink"/>
                <w:noProof/>
                <w:rtl/>
              </w:rPr>
              <w:t xml:space="preserve"> آلودگ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هوا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6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73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6EC2BBF7" w14:textId="6BA888D6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7" w:history="1">
            <w:r w:rsidR="00F019B9" w:rsidRPr="00EF0447">
              <w:rPr>
                <w:rStyle w:val="Hyperlink"/>
                <w:noProof/>
                <w:rtl/>
              </w:rPr>
              <w:t>3‏-4-‏3‏- مواد اول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ه</w:t>
            </w:r>
            <w:r w:rsidR="00F019B9" w:rsidRPr="00EF0447">
              <w:rPr>
                <w:rStyle w:val="Hyperlink"/>
                <w:noProof/>
                <w:rtl/>
              </w:rPr>
              <w:t xml:space="preserve"> محصولات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7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75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3FB1DAF5" w14:textId="58AAC351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8" w:history="1">
            <w:r w:rsidR="00F019B9" w:rsidRPr="00EF0447">
              <w:rPr>
                <w:rStyle w:val="Hyperlink"/>
                <w:noProof/>
                <w:rtl/>
              </w:rPr>
              <w:t>3‏-4-‏4‏- آمار پسماندها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8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75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2529B5F5" w14:textId="1721ADEB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69" w:history="1">
            <w:r w:rsidR="00F019B9" w:rsidRPr="00EF0447">
              <w:rPr>
                <w:rStyle w:val="Hyperlink"/>
                <w:noProof/>
                <w:rtl/>
              </w:rPr>
              <w:t>3‏-4-‏5‏- تکنولوژ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noProof/>
                <w:rtl/>
              </w:rPr>
              <w:t xml:space="preserve"> و ظرف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ت</w:t>
            </w:r>
            <w:r w:rsidR="00F019B9" w:rsidRPr="00EF0447">
              <w:rPr>
                <w:rStyle w:val="Hyperlink"/>
                <w:noProof/>
                <w:rtl/>
              </w:rPr>
              <w:t xml:space="preserve"> تول</w:t>
            </w:r>
            <w:r w:rsidR="00F019B9" w:rsidRPr="00EF0447">
              <w:rPr>
                <w:rStyle w:val="Hyperlink"/>
                <w:rFonts w:hint="cs"/>
                <w:noProof/>
                <w:rtl/>
              </w:rPr>
              <w:t>ی</w:t>
            </w:r>
            <w:r w:rsidR="00F019B9" w:rsidRPr="00EF0447">
              <w:rPr>
                <w:rStyle w:val="Hyperlink"/>
                <w:rFonts w:hint="eastAsia"/>
                <w:noProof/>
                <w:rtl/>
              </w:rPr>
              <w:t>د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69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78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4C364062" w14:textId="3AA858DD" w:rsidR="00F019B9" w:rsidRDefault="00996D5F" w:rsidP="00F019B9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70" w:history="1">
            <w:r w:rsidR="00F019B9" w:rsidRPr="00EF0447">
              <w:rPr>
                <w:rStyle w:val="Hyperlink"/>
                <w:noProof/>
                <w:rtl/>
              </w:rPr>
              <w:t>3‏-4-‏6‏- حمل و نقل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70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79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5850DB46" w14:textId="67D508B4" w:rsidR="00F019B9" w:rsidRDefault="00996D5F" w:rsidP="00F019B9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093071" w:history="1">
            <w:r w:rsidR="00F019B9" w:rsidRPr="00EF0447">
              <w:rPr>
                <w:rStyle w:val="Hyperlink"/>
                <w:noProof/>
                <w:rtl/>
              </w:rPr>
              <w:t>منابع و مراجع</w:t>
            </w:r>
            <w:r w:rsidR="00F019B9">
              <w:rPr>
                <w:noProof/>
                <w:webHidden/>
              </w:rPr>
              <w:tab/>
            </w:r>
            <w:r w:rsidR="00F019B9">
              <w:rPr>
                <w:noProof/>
                <w:webHidden/>
              </w:rPr>
              <w:fldChar w:fldCharType="begin"/>
            </w:r>
            <w:r w:rsidR="00F019B9">
              <w:rPr>
                <w:noProof/>
                <w:webHidden/>
              </w:rPr>
              <w:instrText xml:space="preserve"> PAGEREF _Toc26093071 \h </w:instrText>
            </w:r>
            <w:r w:rsidR="00F019B9">
              <w:rPr>
                <w:noProof/>
                <w:webHidden/>
              </w:rPr>
            </w:r>
            <w:r w:rsidR="00F019B9">
              <w:rPr>
                <w:noProof/>
                <w:webHidden/>
              </w:rPr>
              <w:fldChar w:fldCharType="separate"/>
            </w:r>
            <w:r w:rsidR="00F019B9">
              <w:rPr>
                <w:noProof/>
                <w:webHidden/>
              </w:rPr>
              <w:t>81</w:t>
            </w:r>
            <w:r w:rsidR="00F019B9">
              <w:rPr>
                <w:noProof/>
                <w:webHidden/>
              </w:rPr>
              <w:fldChar w:fldCharType="end"/>
            </w:r>
          </w:hyperlink>
        </w:p>
        <w:p w14:paraId="073F441B" w14:textId="30F8E6F2" w:rsidR="007E7E41" w:rsidRDefault="007E7E41" w:rsidP="00F019B9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212478FB" w14:textId="77777777" w:rsidR="007E7E41" w:rsidRDefault="007E7E41" w:rsidP="00197A96">
      <w:pPr>
        <w:jc w:val="both"/>
        <w:rPr>
          <w:rtl/>
        </w:rPr>
      </w:pPr>
    </w:p>
    <w:p w14:paraId="0F41FF5E" w14:textId="77777777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1D00C3">
      <w:pPr>
        <w:pStyle w:val="Heading1"/>
        <w:rPr>
          <w:rtl/>
        </w:rPr>
      </w:pPr>
      <w:bookmarkStart w:id="4" w:name="_Toc26093021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4"/>
    </w:p>
    <w:p w14:paraId="5F1E97CB" w14:textId="4DC118F1" w:rsidR="001D00C3" w:rsidRDefault="007E7E41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5344883" w:history="1">
        <w:r w:rsidR="001D00C3" w:rsidRPr="00B77C72">
          <w:rPr>
            <w:rStyle w:val="Hyperlink"/>
            <w:noProof/>
            <w:rtl/>
          </w:rPr>
          <w:t>جدول ‏1</w:t>
        </w:r>
        <w:r w:rsidR="001D00C3" w:rsidRPr="00B77C72">
          <w:rPr>
            <w:rStyle w:val="Hyperlink"/>
            <w:noProof/>
            <w:rtl/>
          </w:rPr>
          <w:noBreakHyphen/>
          <w:t>1: تفاوت زنج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ه</w:t>
        </w:r>
        <w:r w:rsidR="001D00C3" w:rsidRPr="00B77C72">
          <w:rPr>
            <w:rStyle w:val="Hyperlink"/>
            <w:noProof/>
            <w:rtl/>
          </w:rPr>
          <w:t xml:space="preserve"> تأ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ن</w:t>
        </w:r>
        <w:r w:rsidR="001D00C3" w:rsidRPr="00B77C72">
          <w:rPr>
            <w:rStyle w:val="Hyperlink"/>
            <w:noProof/>
            <w:rtl/>
          </w:rPr>
          <w:t xml:space="preserve"> و زنج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ه</w:t>
        </w:r>
        <w:r w:rsidR="001D00C3" w:rsidRPr="00B77C72">
          <w:rPr>
            <w:rStyle w:val="Hyperlink"/>
            <w:noProof/>
            <w:rtl/>
          </w:rPr>
          <w:t xml:space="preserve"> تأ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ن</w:t>
        </w:r>
        <w:r w:rsidR="001D00C3" w:rsidRPr="00B77C72">
          <w:rPr>
            <w:rStyle w:val="Hyperlink"/>
            <w:noProof/>
            <w:rtl/>
          </w:rPr>
          <w:t xml:space="preserve"> معکوس [9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3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1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33B22FA6" w14:textId="7684E3B8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4" w:history="1">
        <w:r w:rsidR="001D00C3" w:rsidRPr="00B77C72">
          <w:rPr>
            <w:rStyle w:val="Hyperlink"/>
            <w:noProof/>
            <w:rtl/>
          </w:rPr>
          <w:t>جدول ‏2</w:t>
        </w:r>
        <w:r w:rsidR="001D00C3" w:rsidRPr="00B77C72">
          <w:rPr>
            <w:rStyle w:val="Hyperlink"/>
            <w:noProof/>
            <w:rtl/>
          </w:rPr>
          <w:noBreakHyphen/>
          <w:t>1: خلاصه مطالعات بررس</w:t>
        </w:r>
        <w:r w:rsidR="001D00C3" w:rsidRPr="00B77C72">
          <w:rPr>
            <w:rStyle w:val="Hyperlink"/>
            <w:rFonts w:hint="cs"/>
            <w:noProof/>
            <w:rtl/>
          </w:rPr>
          <w:t>ی‌</w:t>
        </w:r>
        <w:r w:rsidR="001D00C3" w:rsidRPr="00B77C72">
          <w:rPr>
            <w:rStyle w:val="Hyperlink"/>
            <w:rFonts w:hint="eastAsia"/>
            <w:noProof/>
            <w:rtl/>
          </w:rPr>
          <w:t>شده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4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3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55DAB22B" w14:textId="75D6DA7B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5" w:history="1">
        <w:r w:rsidR="001D00C3" w:rsidRPr="00B77C72">
          <w:rPr>
            <w:rStyle w:val="Hyperlink"/>
            <w:noProof/>
            <w:rtl/>
          </w:rPr>
          <w:t>جدول ‏2</w:t>
        </w:r>
        <w:r w:rsidR="001D00C3" w:rsidRPr="00B77C72">
          <w:rPr>
            <w:rStyle w:val="Hyperlink"/>
            <w:noProof/>
            <w:rtl/>
          </w:rPr>
          <w:noBreakHyphen/>
          <w:t>2: آمار پسماند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</w:t>
        </w:r>
        <w:r w:rsidR="001D00C3" w:rsidRPr="00B77C72">
          <w:rPr>
            <w:rStyle w:val="Hyperlink"/>
            <w:noProof/>
          </w:rPr>
          <w:t>WEEE</w:t>
        </w:r>
        <w:r w:rsidR="001D00C3" w:rsidRPr="00B77C72">
          <w:rPr>
            <w:rStyle w:val="Hyperlink"/>
            <w:noProof/>
            <w:rtl/>
          </w:rPr>
          <w:t xml:space="preserve"> در سال 2011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5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41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41F204AC" w14:textId="05C40FAA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6" w:history="1">
        <w:r w:rsidR="001D00C3" w:rsidRPr="00B77C72">
          <w:rPr>
            <w:rStyle w:val="Hyperlink"/>
            <w:noProof/>
            <w:rtl/>
          </w:rPr>
          <w:t>جدول ‏2</w:t>
        </w:r>
        <w:r w:rsidR="001D00C3" w:rsidRPr="00B77C72">
          <w:rPr>
            <w:rStyle w:val="Hyperlink"/>
            <w:noProof/>
            <w:rtl/>
          </w:rPr>
          <w:noBreakHyphen/>
          <w:t>3: جدول تح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ل</w:t>
        </w:r>
        <w:r w:rsidR="001D00C3" w:rsidRPr="00B77C72">
          <w:rPr>
            <w:rStyle w:val="Hyperlink"/>
            <w:noProof/>
            <w:rtl/>
          </w:rPr>
          <w:t xml:space="preserve"> شکاف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6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45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7CAA0748" w14:textId="029E5F35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7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1:</w:t>
        </w:r>
        <w:r w:rsidR="00CF28AD">
          <w:rPr>
            <w:rStyle w:val="Hyperlink"/>
            <w:noProof/>
            <w:rtl/>
          </w:rPr>
          <w:t xml:space="preserve"> </w:t>
        </w:r>
        <w:r w:rsidR="001D00C3" w:rsidRPr="00B77C72">
          <w:rPr>
            <w:rStyle w:val="Hyperlink"/>
            <w:noProof/>
            <w:rtl/>
          </w:rPr>
          <w:t>جدول مجموعه‌ها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7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54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21E65C54" w14:textId="53276B1D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8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2: 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ست</w:t>
        </w:r>
        <w:r w:rsidR="001D00C3" w:rsidRPr="00B77C72">
          <w:rPr>
            <w:rStyle w:val="Hyperlink"/>
            <w:noProof/>
            <w:rtl/>
          </w:rPr>
          <w:t xml:space="preserve"> پارامتر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دل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8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55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1D70D012" w14:textId="572539FF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89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3:‏ 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ست</w:t>
        </w:r>
        <w:r w:rsidR="001D00C3" w:rsidRPr="00B77C72">
          <w:rPr>
            <w:rStyle w:val="Hyperlink"/>
            <w:noProof/>
            <w:rtl/>
          </w:rPr>
          <w:t xml:space="preserve"> متغ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دل ر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اض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89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5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BEAF5F2" w14:textId="5A1A7531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0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4: 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انگ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ن</w:t>
        </w:r>
        <w:r w:rsidR="001D00C3" w:rsidRPr="00B77C72">
          <w:rPr>
            <w:rStyle w:val="Hyperlink"/>
            <w:noProof/>
            <w:rtl/>
          </w:rPr>
          <w:t xml:space="preserve"> وزن محصولات [1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0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69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4FE9E941" w14:textId="3BA84B77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1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5: آمار ت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د، واردات و صادرات 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خچال و فر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زر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1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0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5BA6401F" w14:textId="7EA4743A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2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6: ت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د، صادرات و واردات ماش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ن لباس شو</w:t>
        </w:r>
        <w:r w:rsidR="001D00C3" w:rsidRPr="00B77C72">
          <w:rPr>
            <w:rStyle w:val="Hyperlink"/>
            <w:rFonts w:hint="cs"/>
            <w:noProof/>
            <w:rtl/>
          </w:rPr>
          <w:t>یی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2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1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13F6D97A" w14:textId="775FC1E9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3" w:history="1">
        <w:r w:rsidR="001D00C3" w:rsidRPr="00B77C72">
          <w:rPr>
            <w:rStyle w:val="Hyperlink"/>
            <w:noProof/>
            <w:rtl/>
          </w:rPr>
          <w:t>جدول ‏‏3</w:t>
        </w:r>
        <w:r w:rsidR="001D00C3" w:rsidRPr="00B77C72">
          <w:rPr>
            <w:rStyle w:val="Hyperlink"/>
            <w:noProof/>
            <w:rtl/>
          </w:rPr>
          <w:noBreakHyphen/>
          <w:t>‏7: ت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د، صادرات و واردات تلوز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ون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3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2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001EC99" w14:textId="4D0F5066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4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8: نرخ انتشار کربن در سال 86 در 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ران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4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3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64DE63CD" w14:textId="786B6915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5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‏9: 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ست</w:t>
        </w:r>
        <w:r w:rsidR="001D00C3" w:rsidRPr="00B77C72">
          <w:rPr>
            <w:rStyle w:val="Hyperlink"/>
            <w:noProof/>
            <w:rtl/>
          </w:rPr>
          <w:t xml:space="preserve"> مواد او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ه</w:t>
        </w:r>
        <w:r w:rsidR="001D00C3" w:rsidRPr="00B77C72">
          <w:rPr>
            <w:rStyle w:val="Hyperlink"/>
            <w:noProof/>
            <w:rtl/>
          </w:rPr>
          <w:t xml:space="preserve"> محصولات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5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4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42A78E7C" w14:textId="5CCC180A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6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10: درصد بخش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ختلف ض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عات برق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در مراحل تعم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ر و جداساز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کالاها [39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6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5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3111F8AC" w14:textId="52FD3187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7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 xml:space="preserve">‏11: امار </w:t>
        </w:r>
        <w:r w:rsidR="001D00C3" w:rsidRPr="00B77C72">
          <w:rPr>
            <w:rStyle w:val="Hyperlink"/>
            <w:noProof/>
          </w:rPr>
          <w:t>WEEE</w:t>
        </w:r>
        <w:r w:rsidR="001D00C3" w:rsidRPr="00B77C72">
          <w:rPr>
            <w:rStyle w:val="Hyperlink"/>
            <w:noProof/>
            <w:rtl/>
          </w:rPr>
          <w:t xml:space="preserve"> کل کشور در سال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1380 تا 1397 [33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7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6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197DBF38" w14:textId="7CF17FE3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8" w:history="1">
        <w:r w:rsidR="001D00C3" w:rsidRPr="00B77C72">
          <w:rPr>
            <w:rStyle w:val="Hyperlink"/>
            <w:noProof/>
            <w:rtl/>
          </w:rPr>
          <w:t>جدول ‏3‏</w:t>
        </w:r>
        <w:r w:rsidR="001D00C3" w:rsidRPr="00B77C72">
          <w:rPr>
            <w:rStyle w:val="Hyperlink"/>
            <w:noProof/>
            <w:rtl/>
          </w:rPr>
          <w:noBreakHyphen/>
          <w:t>12: درصد انواع ک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ف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ت</w:t>
        </w:r>
        <w:r w:rsidR="001D00C3" w:rsidRPr="00B77C72">
          <w:rPr>
            <w:rStyle w:val="Hyperlink"/>
            <w:noProof/>
            <w:rtl/>
          </w:rPr>
          <w:t xml:space="preserve"> ه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 مختلف پسماند ها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8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7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81D8DEE" w14:textId="3606C42B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899" w:history="1">
        <w:r w:rsidR="001D00C3" w:rsidRPr="00B77C72">
          <w:rPr>
            <w:rStyle w:val="Hyperlink"/>
            <w:noProof/>
            <w:rtl/>
          </w:rPr>
          <w:t>جدول ‏3‏‏</w:t>
        </w:r>
        <w:r w:rsidR="001D00C3" w:rsidRPr="00B77C72">
          <w:rPr>
            <w:rStyle w:val="Hyperlink"/>
            <w:noProof/>
            <w:rtl/>
          </w:rPr>
          <w:noBreakHyphen/>
          <w:t>‏13: حداقل ظرف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ت</w:t>
        </w:r>
        <w:r w:rsidR="001D00C3" w:rsidRPr="00B77C72">
          <w:rPr>
            <w:rStyle w:val="Hyperlink"/>
            <w:noProof/>
            <w:rtl/>
          </w:rPr>
          <w:t xml:space="preserve"> سالانه تسه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لات</w:t>
        </w:r>
        <w:r w:rsidR="001D00C3" w:rsidRPr="00B77C72">
          <w:rPr>
            <w:rStyle w:val="Hyperlink"/>
            <w:rFonts w:cs="Calibri"/>
            <w:noProof/>
            <w:rtl/>
          </w:rPr>
          <w:t xml:space="preserve"> [</w:t>
        </w:r>
        <w:r w:rsidR="001D00C3" w:rsidRPr="00B77C72">
          <w:rPr>
            <w:rStyle w:val="Hyperlink"/>
            <w:noProof/>
            <w:rtl/>
          </w:rPr>
          <w:t>44</w:t>
        </w:r>
        <w:r w:rsidR="001D00C3" w:rsidRPr="00B77C72">
          <w:rPr>
            <w:rStyle w:val="Hyperlink"/>
            <w:rFonts w:cs="Calibri"/>
            <w:noProof/>
            <w:rtl/>
          </w:rPr>
          <w:t>] [</w:t>
        </w:r>
        <w:r w:rsidR="001D00C3" w:rsidRPr="00B77C72">
          <w:rPr>
            <w:rStyle w:val="Hyperlink"/>
            <w:noProof/>
            <w:rtl/>
          </w:rPr>
          <w:t>43</w:t>
        </w:r>
        <w:r w:rsidR="001D00C3" w:rsidRPr="00B77C72">
          <w:rPr>
            <w:rStyle w:val="Hyperlink"/>
            <w:rFonts w:cs="Calibri"/>
            <w:noProof/>
            <w:rtl/>
          </w:rPr>
          <w:t>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899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8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70DA9AFB" w14:textId="2ADFCFDF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900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</w:rPr>
          <w:noBreakHyphen/>
          <w:t>14</w:t>
        </w:r>
        <w:r w:rsidR="001D00C3" w:rsidRPr="00B77C72">
          <w:rPr>
            <w:rStyle w:val="Hyperlink"/>
            <w:noProof/>
            <w:rtl/>
          </w:rPr>
          <w:t>: هز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نه عم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 xml:space="preserve">ات در هر 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ک از تسه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noProof/>
            <w:rtl/>
          </w:rPr>
          <w:t>لات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900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8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0D787FE1" w14:textId="739AFD18" w:rsidR="001D00C3" w:rsidRDefault="00996D5F" w:rsidP="001D00C3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5344901" w:history="1">
        <w:r w:rsidR="001D00C3" w:rsidRPr="00B77C72">
          <w:rPr>
            <w:rStyle w:val="Hyperlink"/>
            <w:noProof/>
            <w:rtl/>
          </w:rPr>
          <w:t>جدول ‏3</w:t>
        </w:r>
        <w:r w:rsidR="001D00C3" w:rsidRPr="00B77C72">
          <w:rPr>
            <w:rStyle w:val="Hyperlink"/>
            <w:noProof/>
            <w:rtl/>
          </w:rPr>
          <w:noBreakHyphen/>
          <w:t>15: انواع وسا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ل</w:t>
        </w:r>
        <w:r w:rsidR="001D00C3" w:rsidRPr="00B77C72">
          <w:rPr>
            <w:rStyle w:val="Hyperlink"/>
            <w:noProof/>
            <w:rtl/>
          </w:rPr>
          <w:t xml:space="preserve"> نقل</w:t>
        </w:r>
        <w:r w:rsidR="001D00C3" w:rsidRPr="00B77C72">
          <w:rPr>
            <w:rStyle w:val="Hyperlink"/>
            <w:rFonts w:hint="cs"/>
            <w:noProof/>
            <w:rtl/>
          </w:rPr>
          <w:t>ی</w:t>
        </w:r>
        <w:r w:rsidR="001D00C3" w:rsidRPr="00B77C72">
          <w:rPr>
            <w:rStyle w:val="Hyperlink"/>
            <w:rFonts w:hint="eastAsia"/>
            <w:noProof/>
            <w:rtl/>
          </w:rPr>
          <w:t>ه</w:t>
        </w:r>
        <w:r w:rsidR="001D00C3" w:rsidRPr="00B77C72">
          <w:rPr>
            <w:rStyle w:val="Hyperlink"/>
            <w:noProof/>
            <w:rtl/>
          </w:rPr>
          <w:t xml:space="preserve"> [46] [47]</w:t>
        </w:r>
        <w:r w:rsidR="001D00C3">
          <w:rPr>
            <w:noProof/>
            <w:webHidden/>
          </w:rPr>
          <w:tab/>
        </w:r>
        <w:r w:rsidR="001D00C3">
          <w:rPr>
            <w:rStyle w:val="Hyperlink"/>
            <w:noProof/>
            <w:rtl/>
          </w:rPr>
          <w:fldChar w:fldCharType="begin"/>
        </w:r>
        <w:r w:rsidR="001D00C3">
          <w:rPr>
            <w:noProof/>
            <w:webHidden/>
          </w:rPr>
          <w:instrText xml:space="preserve"> PAGEREF _Toc25344901 \h </w:instrText>
        </w:r>
        <w:r w:rsidR="001D00C3">
          <w:rPr>
            <w:rStyle w:val="Hyperlink"/>
            <w:noProof/>
            <w:rtl/>
          </w:rPr>
        </w:r>
        <w:r w:rsidR="001D00C3">
          <w:rPr>
            <w:rStyle w:val="Hyperlink"/>
            <w:noProof/>
            <w:rtl/>
          </w:rPr>
          <w:fldChar w:fldCharType="separate"/>
        </w:r>
        <w:r w:rsidR="001D00C3">
          <w:rPr>
            <w:noProof/>
            <w:webHidden/>
          </w:rPr>
          <w:t>79</w:t>
        </w:r>
        <w:r w:rsidR="001D00C3">
          <w:rPr>
            <w:rStyle w:val="Hyperlink"/>
            <w:noProof/>
            <w:rtl/>
          </w:rPr>
          <w:fldChar w:fldCharType="end"/>
        </w:r>
      </w:hyperlink>
    </w:p>
    <w:p w14:paraId="5281AB87" w14:textId="62CE9568" w:rsidR="0055456E" w:rsidRDefault="007E7E41" w:rsidP="001D00C3">
      <w:pPr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0C77F7">
      <w:pPr>
        <w:pStyle w:val="Heading1"/>
        <w:rPr>
          <w:rStyle w:val="Heading1Char"/>
          <w:b/>
          <w:bCs/>
          <w:szCs w:val="38"/>
          <w:rtl/>
        </w:rPr>
      </w:pPr>
      <w:bookmarkStart w:id="5" w:name="_Toc26093022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5"/>
    </w:p>
    <w:p w14:paraId="5324C569" w14:textId="7C7D8B85" w:rsidR="000C77F7" w:rsidRDefault="007E7E41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4845833" w:history="1">
        <w:r w:rsidR="000C77F7" w:rsidRPr="00304A51">
          <w:rPr>
            <w:rStyle w:val="Hyperlink"/>
            <w:noProof/>
            <w:rtl/>
          </w:rPr>
          <w:t>شکل 1: سنا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و</w:t>
        </w:r>
        <w:r w:rsidR="000C77F7" w:rsidRPr="00304A51">
          <w:rPr>
            <w:rStyle w:val="Hyperlink"/>
            <w:noProof/>
            <w:rtl/>
          </w:rPr>
          <w:t xml:space="preserve"> انجام پژوهش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3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2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44B62E2D" w14:textId="20E40908" w:rsidR="000C77F7" w:rsidRDefault="00996D5F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4" w:history="1">
        <w:r w:rsidR="000C77F7" w:rsidRPr="00304A51">
          <w:rPr>
            <w:rStyle w:val="Hyperlink"/>
            <w:noProof/>
            <w:rtl/>
          </w:rPr>
          <w:t>شکل 2: نمودار ج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ن</w:t>
        </w:r>
        <w:r w:rsidR="000C77F7" w:rsidRPr="00304A51">
          <w:rPr>
            <w:rStyle w:val="Hyperlink"/>
            <w:noProof/>
            <w:rtl/>
          </w:rPr>
          <w:t xml:space="preserve"> مواد در شبکه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4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26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1C1656CE" w14:textId="6F98969E" w:rsidR="000C77F7" w:rsidRDefault="00996D5F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5" w:history="1">
        <w:r w:rsidR="000C77F7" w:rsidRPr="00304A51">
          <w:rPr>
            <w:rStyle w:val="Hyperlink"/>
            <w:noProof/>
            <w:rtl/>
          </w:rPr>
          <w:t>شکل 3: چارچوب ادب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ت</w:t>
        </w:r>
        <w:r w:rsidR="000C77F7" w:rsidRPr="00304A51">
          <w:rPr>
            <w:rStyle w:val="Hyperlink"/>
            <w:noProof/>
            <w:rtl/>
          </w:rPr>
          <w:t xml:space="preserve"> حوزه مد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ت</w:t>
        </w:r>
        <w:r w:rsidR="000C77F7" w:rsidRPr="00304A51">
          <w:rPr>
            <w:rStyle w:val="Hyperlink"/>
            <w:noProof/>
            <w:rtl/>
          </w:rPr>
          <w:t xml:space="preserve"> زنج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ره</w:t>
        </w:r>
        <w:r w:rsidR="000C77F7" w:rsidRPr="00304A51">
          <w:rPr>
            <w:rStyle w:val="Hyperlink"/>
            <w:noProof/>
            <w:rtl/>
          </w:rPr>
          <w:t xml:space="preserve"> تأم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ن</w:t>
        </w:r>
        <w:r w:rsidR="000C77F7" w:rsidRPr="00304A51">
          <w:rPr>
            <w:rStyle w:val="Hyperlink"/>
            <w:noProof/>
            <w:rtl/>
          </w:rPr>
          <w:t xml:space="preserve"> پسماندها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 xml:space="preserve"> الکتر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ک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 xml:space="preserve"> و الکترون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ک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5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30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00CEA3D" w14:textId="4D351D01" w:rsidR="000C77F7" w:rsidRDefault="00996D5F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6" w:history="1">
        <w:r w:rsidR="000C77F7" w:rsidRPr="00304A51">
          <w:rPr>
            <w:rStyle w:val="Hyperlink"/>
            <w:noProof/>
            <w:rtl/>
          </w:rPr>
          <w:t>شکل 4: چرخه عمر محصول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6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4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A82F1FD" w14:textId="6D15EC65" w:rsidR="000C77F7" w:rsidRDefault="00996D5F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7" w:history="1">
        <w:r w:rsidR="000C77F7" w:rsidRPr="00304A51">
          <w:rPr>
            <w:rStyle w:val="Hyperlink"/>
            <w:noProof/>
            <w:rtl/>
          </w:rPr>
          <w:t>شکل 5: شبکه زنج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noProof/>
            <w:rtl/>
          </w:rPr>
          <w:t>ره تام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ن</w:t>
        </w:r>
        <w:r w:rsidR="000C77F7" w:rsidRPr="00304A51">
          <w:rPr>
            <w:rStyle w:val="Hyperlink"/>
            <w:noProof/>
            <w:rtl/>
          </w:rPr>
          <w:t xml:space="preserve"> حلقه بسته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7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3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7C8A49DA" w14:textId="3C8A326A" w:rsidR="000C77F7" w:rsidRDefault="00996D5F" w:rsidP="000C77F7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4845838" w:history="1">
        <w:r w:rsidR="000C77F7" w:rsidRPr="00304A51">
          <w:rPr>
            <w:rStyle w:val="Hyperlink"/>
            <w:noProof/>
            <w:rtl/>
          </w:rPr>
          <w:t>شکل 6 : نمودار مال</w:t>
        </w:r>
        <w:r w:rsidR="000C77F7" w:rsidRPr="00304A51">
          <w:rPr>
            <w:rStyle w:val="Hyperlink"/>
            <w:rFonts w:hint="cs"/>
            <w:noProof/>
            <w:rtl/>
          </w:rPr>
          <w:t>ی</w:t>
        </w:r>
        <w:r w:rsidR="000C77F7" w:rsidRPr="00304A51">
          <w:rPr>
            <w:rStyle w:val="Hyperlink"/>
            <w:rFonts w:hint="eastAsia"/>
            <w:noProof/>
            <w:rtl/>
          </w:rPr>
          <w:t>ات</w:t>
        </w:r>
        <w:r w:rsidR="000C77F7" w:rsidRPr="00304A51">
          <w:rPr>
            <w:rStyle w:val="Hyperlink"/>
            <w:noProof/>
            <w:rtl/>
          </w:rPr>
          <w:t xml:space="preserve"> کربن</w:t>
        </w:r>
        <w:r w:rsidR="000C77F7">
          <w:rPr>
            <w:noProof/>
            <w:webHidden/>
          </w:rPr>
          <w:tab/>
        </w:r>
        <w:r w:rsidR="000C77F7">
          <w:rPr>
            <w:rStyle w:val="Hyperlink"/>
            <w:noProof/>
            <w:rtl/>
          </w:rPr>
          <w:fldChar w:fldCharType="begin"/>
        </w:r>
        <w:r w:rsidR="000C77F7">
          <w:rPr>
            <w:noProof/>
            <w:webHidden/>
          </w:rPr>
          <w:instrText xml:space="preserve"> PAGEREF _Toc24845838 \h </w:instrText>
        </w:r>
        <w:r w:rsidR="000C77F7">
          <w:rPr>
            <w:rStyle w:val="Hyperlink"/>
            <w:noProof/>
            <w:rtl/>
          </w:rPr>
        </w:r>
        <w:r w:rsidR="000C77F7">
          <w:rPr>
            <w:rStyle w:val="Hyperlink"/>
            <w:noProof/>
            <w:rtl/>
          </w:rPr>
          <w:fldChar w:fldCharType="separate"/>
        </w:r>
        <w:r w:rsidR="000C77F7">
          <w:rPr>
            <w:noProof/>
            <w:webHidden/>
          </w:rPr>
          <w:t>54</w:t>
        </w:r>
        <w:r w:rsidR="000C77F7">
          <w:rPr>
            <w:rStyle w:val="Hyperlink"/>
            <w:noProof/>
            <w:rtl/>
          </w:rPr>
          <w:fldChar w:fldCharType="end"/>
        </w:r>
      </w:hyperlink>
    </w:p>
    <w:p w14:paraId="211A2A0A" w14:textId="60403351" w:rsidR="007E7E41" w:rsidRDefault="007E7E41" w:rsidP="000C77F7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6" w:name="_Toc26093023"/>
      <w:r w:rsidRPr="00B90701">
        <w:rPr>
          <w:rFonts w:hint="cs"/>
          <w:szCs w:val="94"/>
          <w:rtl/>
        </w:rPr>
        <w:t>فصل اول: کلیات</w:t>
      </w:r>
      <w:bookmarkEnd w:id="6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7" w:name="_Toc26093024"/>
      <w:r w:rsidRPr="00F33F55">
        <w:rPr>
          <w:rFonts w:eastAsiaTheme="minorHAnsi" w:hint="cs"/>
          <w:rtl/>
        </w:rPr>
        <w:lastRenderedPageBreak/>
        <w:t>مقدمه</w:t>
      </w:r>
      <w:bookmarkEnd w:id="7"/>
    </w:p>
    <w:p w14:paraId="208E6E18" w14:textId="7DEE72B8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را به خود مشغول کرد، جلوگیری از تخریب و نابود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است.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سوخت‌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r w:rsidR="00445FE9" w:rsidRPr="00445FE9">
        <w:rPr>
          <w:rtl/>
        </w:rPr>
        <w:t xml:space="preserve"> و 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972E73">
        <w:rPr>
          <w:rtl/>
        </w:rPr>
        <w:t>به‌واسطه</w:t>
      </w:r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گلخانه‌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r w:rsidR="00972E73">
        <w:rPr>
          <w:rFonts w:hint="cs"/>
          <w:rtl/>
        </w:rPr>
        <w:t>قابل‌توجه</w:t>
      </w:r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گونه‌ای</w:t>
      </w:r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r w:rsidR="00772D5F">
        <w:rPr>
          <w:rtl/>
        </w:rPr>
        <w:t>تجزیه‌وتحلیل</w:t>
      </w:r>
      <w:r w:rsidR="00486E2D" w:rsidRPr="00486E2D">
        <w:rPr>
          <w:rtl/>
        </w:rPr>
        <w:t xml:space="preserve"> اطلاعات </w:t>
      </w:r>
      <w:r w:rsidR="00772D5F">
        <w:rPr>
          <w:rtl/>
        </w:rPr>
        <w:t>دی‌اکسید</w:t>
      </w:r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r w:rsidR="00972E73">
        <w:rPr>
          <w:rFonts w:hint="cs"/>
          <w:rtl/>
        </w:rPr>
        <w:t>دی‌اکسید</w:t>
      </w:r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r w:rsidR="00972E73">
        <w:rPr>
          <w:rFonts w:hint="cs"/>
          <w:rtl/>
        </w:rPr>
        <w:t>مهم‌ترین</w:t>
      </w:r>
      <w:r w:rsidR="00730147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DF7C69">
        <w:rPr>
          <w:rFonts w:hint="cs"/>
          <w:rtl/>
        </w:rPr>
        <w:t xml:space="preserve"> </w:t>
      </w:r>
      <w:r w:rsidR="00972E73">
        <w:rPr>
          <w:rFonts w:hint="cs"/>
          <w:rtl/>
        </w:rPr>
        <w:t>مصرف‌کننده</w:t>
      </w:r>
      <w:r w:rsidR="00DF7C69">
        <w:rPr>
          <w:rFonts w:hint="cs"/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DF7C69">
        <w:rPr>
          <w:rFonts w:hint="cs"/>
          <w:rtl/>
        </w:rPr>
        <w:t xml:space="preserve"> فسیلی </w:t>
      </w:r>
      <w:r w:rsidR="00972E73">
        <w:rPr>
          <w:rtl/>
        </w:rPr>
        <w:t>می‌توان</w:t>
      </w:r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DF7C69">
        <w:rPr>
          <w:rFonts w:hint="cs"/>
          <w:rtl/>
        </w:rPr>
        <w:t xml:space="preserve">، تولید برق، </w:t>
      </w:r>
      <w:r w:rsidR="00972E73">
        <w:rPr>
          <w:rtl/>
        </w:rPr>
        <w:t>کارخانه‌ها</w:t>
      </w:r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r w:rsidR="00972E73">
        <w:rPr>
          <w:rFonts w:hint="cs"/>
          <w:rtl/>
        </w:rPr>
        <w:t>حمل‌ونقل</w:t>
      </w:r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r w:rsidR="00972E73">
        <w:rPr>
          <w:rtl/>
        </w:rPr>
        <w:t>کارخانه‌ها</w:t>
      </w:r>
      <w:r w:rsidR="005E03E1">
        <w:rPr>
          <w:rFonts w:hint="cs"/>
          <w:rtl/>
        </w:rPr>
        <w:t xml:space="preserve"> بیشترین سهم را در مصرف </w:t>
      </w:r>
      <w:r w:rsidR="00972E73">
        <w:rPr>
          <w:rFonts w:hint="cs"/>
          <w:rtl/>
        </w:rPr>
        <w:t>سوخت‌های</w:t>
      </w:r>
      <w:r w:rsidR="005E03E1">
        <w:rPr>
          <w:rFonts w:hint="cs"/>
          <w:rtl/>
        </w:rPr>
        <w:t xml:space="preserve"> فسیلی و </w:t>
      </w:r>
      <w:r w:rsidR="00972E73">
        <w:rPr>
          <w:rFonts w:hint="cs"/>
          <w:rtl/>
        </w:rPr>
        <w:t>درنتیجه</w:t>
      </w:r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داشته‌اند</w:t>
      </w:r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5E03E1">
        <w:rPr>
          <w:rFonts w:hint="cs"/>
          <w:rtl/>
        </w:rPr>
        <w:t xml:space="preserve"> یکی از </w:t>
      </w:r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r w:rsidR="00DF7C69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r w:rsidR="00767C6B">
        <w:rPr>
          <w:rtl/>
        </w:rPr>
        <w:t>فعالیت‌های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730147">
        <w:rPr>
          <w:rFonts w:hint="cs"/>
          <w:rtl/>
        </w:rPr>
        <w:t xml:space="preserve">، تولید و .... است، سهم </w:t>
      </w:r>
      <w:r w:rsidR="00972E73">
        <w:rPr>
          <w:rFonts w:hint="cs"/>
          <w:rtl/>
        </w:rPr>
        <w:t>قابل‌توجهی</w:t>
      </w:r>
      <w:r w:rsidR="00730147">
        <w:rPr>
          <w:rFonts w:hint="cs"/>
          <w:rtl/>
        </w:rPr>
        <w:t xml:space="preserve"> در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</w:t>
      </w:r>
      <w:r w:rsidR="00972E73">
        <w:rPr>
          <w:rFonts w:hint="cs"/>
          <w:rtl/>
        </w:rPr>
        <w:t>درنتیجه</w:t>
      </w:r>
      <w:r w:rsidR="00FC5A18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r w:rsidR="00972E73">
        <w:rPr>
          <w:rFonts w:hint="cs"/>
          <w:rtl/>
        </w:rPr>
        <w:t>برنامه‌ریزی</w:t>
      </w:r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24164">
        <w:rPr>
          <w:rFonts w:hint="cs"/>
          <w:rtl/>
        </w:rPr>
        <w:t xml:space="preserve"> تولید داشته باشد </w:t>
      </w:r>
      <w:r w:rsidR="00972E73">
        <w:rPr>
          <w:rFonts w:hint="cs"/>
          <w:rtl/>
        </w:rPr>
        <w:t>به‌علاوه</w:t>
      </w:r>
      <w:r w:rsidR="00E24164">
        <w:rPr>
          <w:rFonts w:hint="cs"/>
          <w:rtl/>
        </w:rPr>
        <w:t xml:space="preserve"> با در نظر گرفتن پارامترهای پایداری در </w:t>
      </w:r>
      <w:r w:rsidR="00972E73">
        <w:rPr>
          <w:rFonts w:hint="cs"/>
          <w:rtl/>
        </w:rPr>
        <w:t>برنامه‌ریزی</w:t>
      </w:r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r w:rsidR="00972E73">
        <w:rPr>
          <w:rFonts w:hint="cs"/>
          <w:rtl/>
        </w:rPr>
        <w:t>انتشارِ</w:t>
      </w:r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خواهد داشت.</w:t>
      </w:r>
    </w:p>
    <w:p w14:paraId="13225920" w14:textId="7ABD3765" w:rsidR="0029076C" w:rsidRDefault="0029076C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r>
        <w:rPr>
          <w:rFonts w:hint="cs"/>
          <w:rtl/>
        </w:rPr>
        <w:t xml:space="preserve">، تولید پسماند افزایش </w:t>
      </w:r>
      <w:r w:rsidR="00972E73">
        <w:rPr>
          <w:rFonts w:hint="cs"/>
          <w:rtl/>
        </w:rPr>
        <w:t>سرسام‌آوری</w:t>
      </w:r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پسماندها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r w:rsidR="00767C6B">
        <w:rPr>
          <w:rtl/>
        </w:rPr>
        <w:t>فعالیت‌های</w:t>
      </w:r>
      <w:r w:rsidR="006F7FEB">
        <w:rPr>
          <w:rFonts w:hint="cs"/>
          <w:rtl/>
        </w:rPr>
        <w:t xml:space="preserve"> صنعتی، معدنی و خدماتی تولی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r w:rsidR="00972E73">
        <w:rPr>
          <w:rFonts w:hint="cs"/>
          <w:rtl/>
        </w:rPr>
        <w:t>قابل‌مصرف</w:t>
      </w:r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tl/>
        </w:rPr>
        <w:fldChar w:fldCharType="begin"/>
      </w:r>
      <w:r w:rsidR="00314870">
        <w:rPr>
          <w:rtl/>
        </w:rPr>
        <w:instrText xml:space="preserve"> </w:instrText>
      </w:r>
      <w:r w:rsidR="00314870">
        <w:instrText>ADDIN EN.CITE &lt;EndNote&gt;&lt;Cite&gt;&lt;Author</w:instrText>
      </w:r>
      <w:r w:rsidR="00314870">
        <w:rPr>
          <w:rtl/>
        </w:rPr>
        <w:instrText>&gt;رضا&lt;/</w:instrText>
      </w:r>
      <w:r w:rsidR="00314870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314870">
        <w:rPr>
          <w:rtl/>
        </w:rPr>
        <w:instrText>"&gt;جعف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ح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د</w:instrText>
      </w:r>
      <w:r w:rsidR="00314870">
        <w:rPr>
          <w:rtl/>
        </w:rPr>
        <w:instrText xml:space="preserve"> رضا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نارون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مرت</w:instrText>
      </w:r>
      <w:r w:rsidR="00314870">
        <w:rPr>
          <w:rFonts w:hint="eastAsia"/>
          <w:rtl/>
        </w:rPr>
        <w:instrText>ض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هد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ا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tl/>
        </w:rPr>
        <w:instrText>&lt;/</w:instrText>
      </w:r>
      <w:r w:rsidR="00314870">
        <w:instrText>style&gt;&lt;/author&gt;&lt;/authors&gt;&lt;/contributors&gt;&lt;titles&gt;&lt;title&gt;&lt;style face="normal" font="default" charset="178" size="100%</w:instrText>
      </w:r>
      <w:r w:rsidR="00314870">
        <w:rPr>
          <w:rtl/>
        </w:rPr>
        <w:instrText>"&gt;م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پسماندها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الکت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و الکترون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مبان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س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ستم</w:instrText>
      </w:r>
      <w:r w:rsidR="00314870">
        <w:rPr>
          <w:rtl/>
        </w:rPr>
        <w:instrText xml:space="preserve"> ها، س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ها&lt;/</w:instrText>
      </w:r>
      <w:r w:rsidR="00314870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314870">
        <w:rPr>
          <w:rtl/>
        </w:rPr>
        <w:instrText>"&gt;انتشارات دانشگاه تهران&lt;/</w:instrText>
      </w:r>
      <w:r w:rsidR="00314870">
        <w:instrText>style&gt;&lt;/publisher&gt;&lt;urls&gt;&lt;/urls&gt;&lt;/record&gt;&lt;/Cite&gt;&lt;/EndNote</w:instrText>
      </w:r>
      <w:r w:rsidR="00314870">
        <w:rPr>
          <w:rtl/>
        </w:rPr>
        <w:instrText>&gt;</w:instrText>
      </w:r>
      <w:r w:rsidR="006F7FEB">
        <w:rPr>
          <w:rtl/>
        </w:rPr>
        <w:fldChar w:fldCharType="separate"/>
      </w:r>
      <w:r w:rsidR="00314870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314870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r w:rsidR="001A67C8">
        <w:rPr>
          <w:rtl/>
        </w:rPr>
        <w:t>آن‌ها</w:t>
      </w:r>
      <w:r w:rsidR="00FB2073">
        <w:rPr>
          <w:rFonts w:hint="cs"/>
          <w:rtl/>
        </w:rPr>
        <w:t xml:space="preserve"> در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موجب نابودی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و جاندار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A6800">
        <w:rPr>
          <w:rFonts w:hint="cs"/>
          <w:rtl/>
        </w:rPr>
        <w:t xml:space="preserve">. </w:t>
      </w:r>
      <w:r>
        <w:rPr>
          <w:rFonts w:hint="cs"/>
          <w:rtl/>
        </w:rPr>
        <w:t xml:space="preserve">پسماندها مواد </w:t>
      </w:r>
      <w:r w:rsidR="00972E73">
        <w:rPr>
          <w:rFonts w:hint="cs"/>
          <w:rtl/>
        </w:rPr>
        <w:t>باارزشی</w:t>
      </w:r>
      <w:r>
        <w:rPr>
          <w:rFonts w:hint="cs"/>
          <w:rtl/>
        </w:rPr>
        <w:t xml:space="preserve"> هستند که استفاده صحیح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C91807">
        <w:rPr>
          <w:rFonts w:hint="cs"/>
          <w:rtl/>
        </w:rPr>
        <w:t xml:space="preserve"> کمک </w:t>
      </w:r>
      <w:r w:rsidR="00972E73">
        <w:rPr>
          <w:rFonts w:hint="cs"/>
          <w:rtl/>
        </w:rPr>
        <w:t>قابل‌توجهی</w:t>
      </w:r>
      <w:r w:rsidR="00C91807">
        <w:rPr>
          <w:rFonts w:hint="cs"/>
          <w:rtl/>
        </w:rPr>
        <w:t xml:space="preserve"> به 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پسماند</w:t>
      </w:r>
      <w:r w:rsidR="00FB2073">
        <w:rPr>
          <w:rFonts w:hint="cs"/>
          <w:rtl/>
        </w:rPr>
        <w:t xml:space="preserve">ها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 و بازیافت پسماندها </w:t>
      </w:r>
      <w:r w:rsidR="00972E73">
        <w:rPr>
          <w:rFonts w:hint="cs"/>
          <w:rtl/>
        </w:rPr>
        <w:t>می‌توان</w:t>
      </w:r>
      <w:r w:rsidR="00310FB8">
        <w:rPr>
          <w:rFonts w:hint="cs"/>
          <w:rtl/>
        </w:rPr>
        <w:t xml:space="preserve"> حجم </w:t>
      </w:r>
      <w:r w:rsidR="001A67C8">
        <w:rPr>
          <w:rtl/>
        </w:rPr>
        <w:t>آن‌ها</w:t>
      </w:r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پسماندها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، بازسازی، نوسازی و .... </w:t>
      </w:r>
      <w:r w:rsidR="00972E73">
        <w:rPr>
          <w:rFonts w:hint="cs"/>
          <w:rtl/>
        </w:rPr>
        <w:t>برنامه‌ریزی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r>
        <w:rPr>
          <w:rFonts w:hint="cs"/>
          <w:rtl/>
        </w:rPr>
        <w:t xml:space="preserve"> پژوهش </w:t>
      </w:r>
      <w:r w:rsidR="00772D5F">
        <w:rPr>
          <w:rFonts w:hint="cs"/>
          <w:rtl/>
        </w:rPr>
        <w:t>پرداخته‌شده</w:t>
      </w:r>
      <w:r>
        <w:rPr>
          <w:rFonts w:hint="cs"/>
          <w:rtl/>
        </w:rPr>
        <w:t xml:space="preserve"> است در ابتدای فصل به بیان و تعریف دقیق مسئل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r w:rsidR="0067120E">
        <w:rPr>
          <w:rFonts w:hint="cs"/>
          <w:rtl/>
        </w:rPr>
        <w:t xml:space="preserve"> در ادامه ضرورت پژوهش </w:t>
      </w:r>
      <w:r w:rsidR="00772D5F">
        <w:rPr>
          <w:rFonts w:hint="cs"/>
          <w:rtl/>
        </w:rPr>
        <w:t>بررسی‌شده</w:t>
      </w:r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r w:rsidR="00772D5F">
        <w:rPr>
          <w:rFonts w:hint="cs"/>
          <w:rtl/>
        </w:rPr>
        <w:t>پس‌ازآن</w:t>
      </w:r>
      <w:r w:rsidR="0067120E">
        <w:rPr>
          <w:rFonts w:hint="cs"/>
          <w:rtl/>
        </w:rPr>
        <w:t xml:space="preserve"> به تعریف واژگان کلید و عباراتی که در کل پژوهش </w:t>
      </w:r>
      <w:r w:rsidR="00772D5F">
        <w:rPr>
          <w:rFonts w:hint="cs"/>
          <w:rtl/>
        </w:rPr>
        <w:t>مورداستفاده</w:t>
      </w:r>
      <w:r w:rsidR="0067120E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7120E">
        <w:rPr>
          <w:rFonts w:hint="cs"/>
          <w:rtl/>
        </w:rPr>
        <w:t xml:space="preserve">، </w:t>
      </w:r>
      <w:r w:rsidR="00772D5F">
        <w:rPr>
          <w:rFonts w:hint="cs"/>
          <w:rtl/>
        </w:rPr>
        <w:t>پرداخته‌شده</w:t>
      </w:r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فرضیاتی که پژوهش برای پاسخ گوی به </w:t>
      </w:r>
      <w:r w:rsidR="001A67C8">
        <w:rPr>
          <w:rtl/>
        </w:rPr>
        <w:t>آن‌ها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r w:rsidR="0067120E">
        <w:rPr>
          <w:rFonts w:hint="cs"/>
          <w:rtl/>
        </w:rPr>
        <w:t xml:space="preserve"> اس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. در آخر روش تحقیق و نحوه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داده‌ها</w:t>
      </w:r>
      <w:r w:rsidR="0067120E">
        <w:rPr>
          <w:rFonts w:hint="cs"/>
          <w:rtl/>
        </w:rPr>
        <w:t xml:space="preserve"> و اطلاعا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6093025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8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روزه تولید پسماندهای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r w:rsidR="00972E73">
        <w:rPr>
          <w:rFonts w:hint="cs"/>
          <w:rtl/>
        </w:rPr>
        <w:t>روزبه‌روز</w:t>
      </w:r>
      <w:r>
        <w:rPr>
          <w:rFonts w:hint="cs"/>
          <w:rtl/>
        </w:rPr>
        <w:t xml:space="preserve">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 w:rsidR="00972E73">
        <w:rPr>
          <w:rtl/>
        </w:rPr>
        <w:t>جبران‌ناپذیری</w:t>
      </w:r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lastRenderedPageBreak/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r w:rsidR="00972E73">
        <w:rPr>
          <w:rFonts w:hint="cs"/>
          <w:rtl/>
        </w:rPr>
        <w:t>پسماندهای</w:t>
      </w:r>
      <w:r>
        <w:rPr>
          <w:rFonts w:hint="cs"/>
          <w:rtl/>
        </w:rPr>
        <w:t xml:space="preserve"> که دفع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طور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در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3ABBCE65" w14:textId="1C9A589E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r w:rsidR="00972E73">
        <w:rPr>
          <w:rFonts w:hint="cs"/>
          <w:rtl/>
        </w:rPr>
        <w:t>یکپارچه‌سازی</w:t>
      </w:r>
      <w:r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r w:rsidR="00972E73">
        <w:rPr>
          <w:rFonts w:hint="cs"/>
          <w:rtl/>
        </w:rPr>
        <w:t>تأمین‌کننده</w:t>
      </w:r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r w:rsidR="00972E73">
        <w:rPr>
          <w:rFonts w:hint="cs"/>
          <w:rtl/>
        </w:rPr>
        <w:t>توزیع‌کننده</w:t>
      </w:r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انبار، مراکز دمونتاژ، مراکز بازسازی، مراکز نوسازی و مراکز بازیافت است که در این شبکه حلقه بسته، تسهیلات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جمع‌آوری‌شده</w:t>
      </w:r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</w:t>
      </w:r>
      <w:r w:rsidR="00972E73">
        <w:rPr>
          <w:rFonts w:hint="cs"/>
          <w:rtl/>
        </w:rPr>
        <w:t>هرکدام</w:t>
      </w:r>
      <w:r>
        <w:rPr>
          <w:rFonts w:hint="cs"/>
          <w:rtl/>
        </w:rPr>
        <w:t xml:space="preserve"> از </w:t>
      </w:r>
      <w:r w:rsidR="00972E73"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برای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پسماندها هستند، قیمت بیشتر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در مراکز انبار، پسماندها بر اساس کیفیت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به یکی از مراکز بازسازی، دمونتاز و نو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منطق </w:t>
      </w:r>
      <w:r w:rsidR="00972E73">
        <w:rPr>
          <w:rFonts w:hint="cs"/>
          <w:rtl/>
        </w:rPr>
        <w:t>دسته‌بندی</w:t>
      </w:r>
      <w:r>
        <w:rPr>
          <w:rFonts w:hint="cs"/>
          <w:rtl/>
        </w:rPr>
        <w:t xml:space="preserve"> پسماندها به این شکل است که پسماندهای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r w:rsidR="00972E73">
        <w:rPr>
          <w:rFonts w:hint="cs"/>
          <w:rtl/>
        </w:rPr>
        <w:t>می‌گیرند</w:t>
      </w:r>
      <w:r>
        <w:rPr>
          <w:rFonts w:hint="cs"/>
          <w:rtl/>
        </w:rPr>
        <w:t xml:space="preserve"> و برای مراکز نوساز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</w:t>
      </w:r>
      <w:r w:rsidR="00972E73">
        <w:rPr>
          <w:rFonts w:hint="cs"/>
          <w:rtl/>
        </w:rPr>
        <w:t>قابل‌استفا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</w:t>
      </w:r>
      <w:r w:rsidR="00772D5F">
        <w:rPr>
          <w:rFonts w:hint="cs"/>
          <w:rtl/>
        </w:rPr>
        <w:t>تأمین‌کنندگان</w:t>
      </w:r>
      <w:r>
        <w:rPr>
          <w:rFonts w:hint="cs"/>
          <w:rtl/>
        </w:rPr>
        <w:t xml:space="preserve"> و یا از مراکز دمونتاژ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بازیافت قطعات بازیاف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</w:t>
      </w:r>
      <w:r w:rsidR="00972E73">
        <w:rPr>
          <w:rFonts w:hint="cs"/>
          <w:rtl/>
        </w:rPr>
        <w:t>تولیدشده</w:t>
      </w:r>
      <w:r>
        <w:rPr>
          <w:rFonts w:hint="cs"/>
          <w:rtl/>
        </w:rPr>
        <w:t xml:space="preserve"> از قطع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قطعات نو، دارای کیفیت یکسان و قیمت یکسانی هستند. مدل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امل تصمیما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چند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 در نظر گرفتن محدودیت بودجه </w:t>
      </w:r>
      <w:r w:rsidR="00972E73">
        <w:rPr>
          <w:rFonts w:hint="cs"/>
          <w:rtl/>
        </w:rPr>
        <w:t>مدل‌سازی</w:t>
      </w:r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9" w:name="_Toc26093026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9"/>
    </w:p>
    <w:p w14:paraId="47CD2A75" w14:textId="70CE84A8" w:rsidR="0071629C" w:rsidRDefault="0071629C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r>
        <w:rPr>
          <w:rtl/>
        </w:rPr>
        <w:t>دغدغه‌ها</w:t>
      </w:r>
      <w:r>
        <w:rPr>
          <w:rFonts w:hint="cs"/>
          <w:rtl/>
        </w:rPr>
        <w:t xml:space="preserve">ی بزرگ فعال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1A0263" w:rsidRPr="001A0263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پسماندها ممکن نیست. در اکثر </w:t>
      </w:r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 xml:space="preserve">ی </w:t>
      </w:r>
      <w:r>
        <w:rPr>
          <w:rtl/>
        </w:rPr>
        <w:t>انجام‌شده</w:t>
      </w:r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r>
        <w:rPr>
          <w:rFonts w:hint="cs"/>
          <w:rtl/>
        </w:rPr>
        <w:t xml:space="preserve"> میزان دفع و بازیافت </w:t>
      </w:r>
      <w:r>
        <w:rPr>
          <w:rtl/>
        </w:rPr>
        <w:t>به‌طور</w:t>
      </w:r>
      <w:r>
        <w:rPr>
          <w:rFonts w:hint="cs"/>
          <w:rtl/>
        </w:rPr>
        <w:t xml:space="preserve"> </w:t>
      </w:r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ی کاه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r>
        <w:rPr>
          <w:rtl/>
        </w:rPr>
        <w:t>بهره‌ور</w:t>
      </w:r>
      <w:r>
        <w:rPr>
          <w:rFonts w:hint="cs"/>
          <w:rtl/>
        </w:rPr>
        <w:t xml:space="preserve">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در مقالات </w:t>
      </w:r>
      <w:r>
        <w:rPr>
          <w:rtl/>
        </w:rPr>
        <w:t>ارائه‌شده</w:t>
      </w:r>
      <w:r>
        <w:rPr>
          <w:rFonts w:hint="cs"/>
          <w:rtl/>
        </w:rPr>
        <w:t xml:space="preserve"> میزان هماهنگی کمی میان دو جریان مستقیم و معکوس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تسهیلات </w:t>
      </w:r>
      <w:r>
        <w:rPr>
          <w:rtl/>
        </w:rPr>
        <w:t>جمع‌آور</w:t>
      </w:r>
      <w:r>
        <w:rPr>
          <w:rFonts w:hint="cs"/>
          <w:rtl/>
        </w:rPr>
        <w:t xml:space="preserve">ی </w:t>
      </w:r>
      <w:r>
        <w:rPr>
          <w:rtl/>
        </w:rPr>
        <w:t>باهدف</w:t>
      </w:r>
      <w:r>
        <w:rPr>
          <w:rFonts w:hint="cs"/>
          <w:rtl/>
        </w:rPr>
        <w:t xml:space="preserve"> کمینه کردن هزینه و یا افزایش میزان سود بوده و یا </w:t>
      </w:r>
      <w:r>
        <w:rPr>
          <w:rtl/>
        </w:rPr>
        <w:t>درواقع</w:t>
      </w:r>
      <w:r>
        <w:rPr>
          <w:rFonts w:hint="cs"/>
          <w:rtl/>
        </w:rPr>
        <w:t xml:space="preserve"> با اهداف اقتصادی بوده است. یکی از </w:t>
      </w:r>
      <w:r w:rsidR="00972E73">
        <w:rPr>
          <w:rtl/>
        </w:rPr>
        <w:t>مؤلفه‌های</w:t>
      </w:r>
      <w:r>
        <w:rPr>
          <w:rFonts w:hint="cs"/>
          <w:rtl/>
        </w:rPr>
        <w:t xml:space="preserve"> مهم در طراحی و </w:t>
      </w:r>
      <w:r w:rsidR="00972E73">
        <w:rPr>
          <w:rFonts w:hint="cs"/>
          <w:rtl/>
        </w:rPr>
        <w:t>برنامه‌ریز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r w:rsidR="00972E73">
        <w:rPr>
          <w:rFonts w:hint="cs"/>
          <w:rtl/>
        </w:rPr>
        <w:t>انجام‌شده</w:t>
      </w:r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 w:rsidR="0071629C">
        <w:rPr>
          <w:rFonts w:hint="cs"/>
          <w:rtl/>
        </w:rPr>
        <w:t xml:space="preserve">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حل مدل </w:t>
      </w:r>
      <w:r w:rsidR="00CC6B41">
        <w:rPr>
          <w:rFonts w:hint="cs"/>
          <w:rtl/>
        </w:rPr>
        <w:t>ارائه‌شده</w:t>
      </w:r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r w:rsidR="00CC6B41">
        <w:rPr>
          <w:rFonts w:hint="cs"/>
          <w:rtl/>
        </w:rPr>
        <w:t>حل‌شده</w:t>
      </w:r>
      <w:r w:rsidR="0071629C">
        <w:rPr>
          <w:rFonts w:hint="cs"/>
          <w:rtl/>
        </w:rPr>
        <w:t xml:space="preserve"> که شامل مکان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میزان ظرفیت تخصیص </w:t>
      </w:r>
      <w:r>
        <w:rPr>
          <w:rFonts w:hint="cs"/>
          <w:rtl/>
        </w:rPr>
        <w:t>داده‌شده</w:t>
      </w:r>
      <w:r w:rsidR="0071629C">
        <w:rPr>
          <w:rFonts w:hint="cs"/>
          <w:rtl/>
        </w:rPr>
        <w:t xml:space="preserve"> به </w:t>
      </w:r>
      <w:r w:rsidR="001A67C8">
        <w:rPr>
          <w:rtl/>
        </w:rPr>
        <w:t>آن‌ها</w:t>
      </w:r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0" w:name="_Toc26093027"/>
      <w:r>
        <w:rPr>
          <w:rFonts w:hint="cs"/>
          <w:rtl/>
        </w:rPr>
        <w:t>هدف</w:t>
      </w:r>
      <w:bookmarkEnd w:id="10"/>
    </w:p>
    <w:p w14:paraId="320954FB" w14:textId="5D56A44A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r w:rsidR="00CC6B41">
        <w:rPr>
          <w:rtl/>
        </w:rPr>
        <w:t>به‌ضرورت</w:t>
      </w:r>
      <w:r w:rsidRPr="0002712F">
        <w:rPr>
          <w:rtl/>
        </w:rPr>
        <w:t xml:space="preserve"> </w:t>
      </w:r>
      <w:r w:rsidR="00CC6B41">
        <w:rPr>
          <w:rtl/>
        </w:rPr>
        <w:t>بیان‌شده</w:t>
      </w:r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CC6B41">
        <w:rPr>
          <w:rtl/>
        </w:rPr>
        <w:t>زیست‌محیطی</w:t>
      </w:r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r w:rsidR="00767C6B">
        <w:rPr>
          <w:rFonts w:hint="cs"/>
          <w:rtl/>
        </w:rPr>
        <w:t>مکان‌یابی</w:t>
      </w:r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r w:rsidR="00972E73">
        <w:rPr>
          <w:rFonts w:hint="cs"/>
          <w:rtl/>
        </w:rPr>
        <w:t>حمل‌ونقل</w:t>
      </w:r>
      <w:r w:rsidR="003E1834">
        <w:rPr>
          <w:rFonts w:hint="cs"/>
          <w:rtl/>
        </w:rPr>
        <w:t xml:space="preserve"> برای </w:t>
      </w:r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چند </w:t>
      </w:r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r w:rsidR="000148B0">
        <w:rPr>
          <w:rFonts w:hint="cs"/>
          <w:rtl/>
        </w:rPr>
        <w:t xml:space="preserve"> </w:t>
      </w:r>
      <w:r w:rsidR="00767C6B">
        <w:rPr>
          <w:rFonts w:hint="cs"/>
          <w:rtl/>
        </w:rPr>
        <w:t>فرمول‌بندی</w:t>
      </w:r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E97353">
        <w:rPr>
          <w:rFonts w:hint="cs"/>
          <w:rtl/>
        </w:rPr>
        <w:t xml:space="preserve"> اتخا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0148B0">
        <w:rPr>
          <w:rFonts w:hint="cs"/>
          <w:rtl/>
        </w:rPr>
        <w:t xml:space="preserve"> علاوه بر این در مدل ریاضی محدودیت </w:t>
      </w:r>
      <w:r w:rsidR="00767C6B">
        <w:rPr>
          <w:rFonts w:hint="cs"/>
          <w:rtl/>
        </w:rPr>
        <w:t>سرمایه‌گذاری</w:t>
      </w:r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</w:t>
      </w:r>
      <w:r w:rsidR="00CF28AD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1" w:name="_Toc26093028"/>
      <w:r w:rsidRPr="003F0506">
        <w:rPr>
          <w:rFonts w:hint="cs"/>
          <w:rtl/>
        </w:rPr>
        <w:t>تعاریف</w:t>
      </w:r>
      <w:bookmarkEnd w:id="11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r w:rsidR="00767C6B">
        <w:rPr>
          <w:rFonts w:hint="cs"/>
          <w:rtl/>
        </w:rPr>
        <w:t>کلیدواژه‌های</w:t>
      </w:r>
      <w:r>
        <w:rPr>
          <w:rFonts w:hint="cs"/>
          <w:rtl/>
        </w:rPr>
        <w:t xml:space="preserve"> مهم تعریف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6093029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2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r w:rsidR="00767C6B">
        <w:rPr>
          <w:rFonts w:hint="cs"/>
          <w:rtl/>
        </w:rPr>
        <w:t>ارائه‌شده</w:t>
      </w:r>
      <w:r w:rsidR="00780A9C">
        <w:rPr>
          <w:rFonts w:hint="cs"/>
          <w:rtl/>
        </w:rPr>
        <w:t xml:space="preserve"> است که تعداد از </w:t>
      </w:r>
      <w:r w:rsidR="001A67C8">
        <w:rPr>
          <w:rtl/>
        </w:rPr>
        <w:t>آن‌ها</w:t>
      </w:r>
      <w:r w:rsidR="00122CDF">
        <w:rPr>
          <w:rFonts w:hint="cs"/>
          <w:rtl/>
        </w:rPr>
        <w:t xml:space="preserve"> ب قرار زیر است:</w:t>
      </w:r>
    </w:p>
    <w:p w14:paraId="30F56EC7" w14:textId="646E0DA6" w:rsidR="00690DA6" w:rsidRDefault="00690DA6" w:rsidP="001A0263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متشکل از تمام اشخاص، سازمان، منابع، </w:t>
      </w:r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>
        <w:rPr>
          <w:rFonts w:hint="cs"/>
          <w:rtl/>
        </w:rPr>
        <w:t xml:space="preserve"> و </w:t>
      </w:r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ست که در تولید محصولات، تحویل مواد اولیه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 به کارخانه برای تولید محصولات و در تحویل نهایی محصولات به </w:t>
      </w:r>
      <w:r w:rsidR="00972E73">
        <w:rPr>
          <w:rFonts w:hint="cs"/>
          <w:rtl/>
        </w:rPr>
        <w:t>مصرف‌کنند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1A0263" w:rsidRPr="001A026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620DC7C5" w:rsidR="00DA08FB" w:rsidRDefault="00DA08FB" w:rsidP="001A0263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از </w:t>
      </w:r>
      <w:r w:rsidR="00772D5F">
        <w:rPr>
          <w:rtl/>
        </w:rPr>
        <w:t>شرکت‌ها</w:t>
      </w:r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. </w:t>
      </w:r>
      <w:r w:rsidR="00767C6B">
        <w:rPr>
          <w:rtl/>
        </w:rPr>
        <w:t>به‌طورمعمول</w:t>
      </w:r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r w:rsidR="00767C6B">
        <w:rPr>
          <w:rtl/>
        </w:rPr>
        <w:t>عمده‌فروشان</w:t>
      </w:r>
      <w:r w:rsidRPr="00DA08FB">
        <w:rPr>
          <w:rtl/>
        </w:rPr>
        <w:t xml:space="preserve">، بازرگانان </w:t>
      </w:r>
      <w:r w:rsidR="00767C6B">
        <w:rPr>
          <w:rtl/>
        </w:rPr>
        <w:t>خرده‌فروشی</w:t>
      </w:r>
      <w:r w:rsidRPr="00DA08FB">
        <w:rPr>
          <w:rtl/>
        </w:rPr>
        <w:t xml:space="preserve"> و </w:t>
      </w:r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="00767C6B">
        <w:rPr>
          <w:rtl/>
        </w:rPr>
        <w:t>حمل‌ونقل</w:t>
      </w:r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1A0263" w:rsidRPr="001A0263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0C759A46" w:rsidR="00DA08FB" w:rsidRDefault="00A929CE" w:rsidP="001A0263">
      <w:pPr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r w:rsidR="00772D5F">
        <w:rPr>
          <w:rtl/>
        </w:rPr>
        <w:t>شرکت‌ها</w:t>
      </w:r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r w:rsidR="00767C6B">
        <w:rPr>
          <w:rFonts w:hint="cs"/>
          <w:rtl/>
        </w:rPr>
        <w:t>مصرف‌کننده</w:t>
      </w:r>
      <w:r>
        <w:rPr>
          <w:rFonts w:hint="cs"/>
          <w:rtl/>
        </w:rPr>
        <w:t xml:space="preserve"> نیز </w:t>
      </w:r>
      <w:r w:rsidR="00767C6B">
        <w:rPr>
          <w:rFonts w:hint="cs"/>
          <w:rtl/>
        </w:rPr>
        <w:t>به‌عنوان</w:t>
      </w:r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1A0263" w:rsidRPr="001A0263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3C39550C" w:rsidR="006972D5" w:rsidRDefault="00B515FB" w:rsidP="001A0263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r w:rsidR="00767C6B">
        <w:rPr>
          <w:rtl/>
        </w:rPr>
        <w:t>پایین‌دست</w:t>
      </w:r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>، در 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r w:rsidRPr="00B515FB">
        <w:rPr>
          <w:rtl/>
        </w:rPr>
        <w:t xml:space="preserve"> و </w:t>
      </w:r>
      <w:r w:rsidR="00767C6B">
        <w:rPr>
          <w:rtl/>
        </w:rPr>
        <w:t>فعالیت‌های</w:t>
      </w:r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r w:rsidR="00767C6B">
        <w:rPr>
          <w:rtl/>
        </w:rPr>
        <w:t>ارائه‌شده</w:t>
      </w:r>
      <w:r w:rsidRPr="00B515FB">
        <w:rPr>
          <w:rtl/>
        </w:rPr>
        <w:t xml:space="preserve"> به </w:t>
      </w:r>
      <w:r w:rsidR="00767C6B">
        <w:rPr>
          <w:rtl/>
        </w:rPr>
        <w:t>مصرف‌کننده</w:t>
      </w:r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1A0263" w:rsidRPr="001A0263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611CB7C8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r>
        <w:rPr>
          <w:rFonts w:hint="cs"/>
          <w:szCs w:val="26"/>
          <w:rtl/>
        </w:rPr>
        <w:t>درمجموع</w:t>
      </w:r>
      <w:r w:rsidR="00122CDF">
        <w:rPr>
          <w:rFonts w:hint="cs"/>
          <w:szCs w:val="26"/>
          <w:rtl/>
        </w:rPr>
        <w:t xml:space="preserve">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r w:rsidR="00772D5F">
        <w:rPr>
          <w:szCs w:val="26"/>
          <w:rtl/>
        </w:rPr>
        <w:t>سازمان‌ها</w:t>
      </w:r>
      <w:r w:rsidR="00CC1BCC">
        <w:rPr>
          <w:rFonts w:hint="cs"/>
          <w:szCs w:val="26"/>
          <w:rtl/>
        </w:rPr>
        <w:t xml:space="preserve"> هستند که با همکاری یکدیگر، </w:t>
      </w:r>
      <w:r>
        <w:rPr>
          <w:rFonts w:hint="cs"/>
          <w:szCs w:val="26"/>
          <w:rtl/>
        </w:rPr>
        <w:t>باهدف</w:t>
      </w:r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r>
        <w:rPr>
          <w:rFonts w:hint="cs"/>
          <w:szCs w:val="26"/>
          <w:rtl/>
        </w:rPr>
        <w:t>عرضه‌کنندگان</w:t>
      </w:r>
      <w:r w:rsidR="00CC1BCC">
        <w:rPr>
          <w:rFonts w:hint="cs"/>
          <w:szCs w:val="26"/>
          <w:rtl/>
        </w:rPr>
        <w:t xml:space="preserve">، با انجام یک سری از </w:t>
      </w:r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r w:rsidR="00CC1BCC">
        <w:rPr>
          <w:rFonts w:hint="cs"/>
          <w:szCs w:val="26"/>
          <w:rtl/>
        </w:rPr>
        <w:t xml:space="preserve"> به مشتریان انتقال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r w:rsidR="00CC1BCC">
        <w:rPr>
          <w:rFonts w:hint="cs"/>
          <w:szCs w:val="26"/>
          <w:rtl/>
        </w:rPr>
        <w:t>.</w:t>
      </w:r>
      <w:r w:rsidR="00CF28AD">
        <w:rPr>
          <w:rFonts w:hint="cs"/>
          <w:szCs w:val="26"/>
          <w:rtl/>
        </w:rPr>
        <w:t xml:space="preserve">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3" w:name="_Toc26093030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3"/>
    </w:p>
    <w:p w14:paraId="3030FF0D" w14:textId="20BC3C94" w:rsidR="00D31777" w:rsidRPr="00B74245" w:rsidRDefault="00D31777" w:rsidP="001A026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گوناگونی </w:t>
      </w:r>
      <w:r w:rsidR="00767C6B">
        <w:rPr>
          <w:rFonts w:hint="cs"/>
          <w:rtl/>
        </w:rPr>
        <w:t>بیان‌شده</w:t>
      </w:r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1A0263" w:rsidRPr="001A0263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ارائه‌شده</w:t>
      </w:r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B74245">
        <w:rPr>
          <w:rFonts w:hint="cs"/>
          <w:rtl/>
        </w:rPr>
        <w:t xml:space="preserve"> محصولات از مقصد نهایی خود و </w:t>
      </w:r>
      <w:r w:rsidR="00767C6B">
        <w:rPr>
          <w:rFonts w:hint="cs"/>
          <w:rtl/>
        </w:rPr>
        <w:t>آماده‌سازی</w:t>
      </w:r>
      <w:r w:rsidR="00B74245">
        <w:rPr>
          <w:rFonts w:hint="cs"/>
          <w:rtl/>
        </w:rPr>
        <w:t xml:space="preserve"> برای </w:t>
      </w:r>
      <w:r w:rsidR="00767C6B">
        <w:rPr>
          <w:rFonts w:hint="cs"/>
          <w:rtl/>
        </w:rPr>
        <w:t>بهره‌برداری</w:t>
      </w:r>
      <w:r w:rsidR="00B74245">
        <w:rPr>
          <w:rFonts w:hint="cs"/>
          <w:rtl/>
        </w:rPr>
        <w:t xml:space="preserve"> از ارزش و دفن </w:t>
      </w:r>
      <w:r w:rsidR="001A67C8">
        <w:rPr>
          <w:rtl/>
        </w:rPr>
        <w:t>آن‌ها</w:t>
      </w:r>
      <w:r w:rsid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بیان‌شده</w:t>
      </w:r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r w:rsidR="00767C6B">
        <w:rPr>
          <w:rFonts w:hint="cs"/>
          <w:rtl/>
        </w:rPr>
        <w:t>شناخته‌شده</w:t>
      </w:r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r w:rsidR="00767C6B">
        <w:rPr>
          <w:rFonts w:hint="cs"/>
          <w:rtl/>
        </w:rPr>
        <w:t>به‌عنوان</w:t>
      </w:r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31D030D6" w:rsidR="00CC1BCC" w:rsidRDefault="00CC1BCC" w:rsidP="001A0263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r>
        <w:rPr>
          <w:rtl/>
        </w:rPr>
        <w:t>به‌عنوان</w:t>
      </w:r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r>
        <w:rPr>
          <w:rtl/>
        </w:rPr>
        <w:t>مقرون‌به‌صرفه</w:t>
      </w:r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1A0263" w:rsidRPr="001A0263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r w:rsidR="00767C6B">
        <w:rPr>
          <w:rFonts w:hint="cs"/>
          <w:rtl/>
        </w:rPr>
        <w:t>برمیاید</w:t>
      </w:r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</w:t>
      </w:r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r w:rsidR="00772D5F">
        <w:rPr>
          <w:rtl/>
        </w:rPr>
        <w:t>تفاوت‌ها</w:t>
      </w:r>
      <w:r w:rsidR="00AD4B8F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صورت</w:t>
      </w:r>
      <w:r w:rsidR="00AD4B8F">
        <w:rPr>
          <w:rFonts w:hint="cs"/>
          <w:rtl/>
        </w:rPr>
        <w:t xml:space="preserve"> مختصر </w:t>
      </w:r>
      <w:r w:rsidR="00767C6B">
        <w:rPr>
          <w:rFonts w:hint="cs"/>
          <w:rtl/>
        </w:rPr>
        <w:t>بیان‌شده</w:t>
      </w:r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5F021D54" w:rsidR="00C12C44" w:rsidRDefault="00C12C44" w:rsidP="001A0263">
      <w:pPr>
        <w:pStyle w:val="Caption"/>
        <w:rPr>
          <w:rtl/>
        </w:rPr>
      </w:pPr>
      <w:bookmarkStart w:id="14" w:name="_Ref21436266"/>
      <w:bookmarkStart w:id="15" w:name="_Toc25344883"/>
      <w:r>
        <w:rPr>
          <w:rtl/>
        </w:rPr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1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</w:t>
      </w:r>
      <w:r w:rsidR="00B039F8">
        <w:rPr>
          <w:rtl/>
        </w:rPr>
        <w:fldChar w:fldCharType="end"/>
      </w:r>
      <w:bookmarkEnd w:id="14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1A0263" w:rsidRPr="001A0263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5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مسیریابی</w:t>
            </w:r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متمرکز</w:t>
            </w:r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6093031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6"/>
    </w:p>
    <w:p w14:paraId="1C4BFD69" w14:textId="440A1FC3" w:rsidR="0071629C" w:rsidRDefault="00122C3E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r w:rsidR="0071629C">
        <w:rPr>
          <w:rtl/>
        </w:rPr>
        <w:t>درواقع</w:t>
      </w:r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1629C">
        <w:rPr>
          <w:rtl/>
        </w:rPr>
        <w:t>جمع‌آور</w:t>
      </w:r>
      <w:r w:rsidR="0071629C">
        <w:rPr>
          <w:rFonts w:hint="cs"/>
          <w:rtl/>
        </w:rPr>
        <w:t xml:space="preserve">ی، </w:t>
      </w:r>
      <w:r w:rsidR="0071629C">
        <w:rPr>
          <w:rtl/>
        </w:rPr>
        <w:t>دسته‌بند</w:t>
      </w:r>
      <w:r w:rsidR="0071629C">
        <w:rPr>
          <w:rFonts w:hint="cs"/>
          <w:rtl/>
        </w:rPr>
        <w:t xml:space="preserve">ی، بازیافت، تعمیر و دفع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، گفته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1A0263" w:rsidRPr="001A0263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6093032"/>
      <w:r w:rsidRPr="00B6225A">
        <w:rPr>
          <w:rFonts w:hint="cs"/>
          <w:rtl/>
        </w:rPr>
        <w:t>پسماندهای تجهیزات الکتریکی و الکترونیکی</w:t>
      </w:r>
      <w:bookmarkEnd w:id="17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r>
        <w:rPr>
          <w:rtl/>
        </w:rPr>
        <w:t>دستورالعمل‌ها</w:t>
      </w:r>
      <w:r>
        <w:rPr>
          <w:rFonts w:hint="cs"/>
          <w:rtl/>
        </w:rPr>
        <w:t xml:space="preserve">ی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r>
        <w:rPr>
          <w:rtl/>
        </w:rPr>
        <w:t>پسماندها</w:t>
      </w:r>
      <w:r>
        <w:rPr>
          <w:rFonts w:hint="cs"/>
          <w:rtl/>
        </w:rPr>
        <w:t xml:space="preserve">ی تجهیزات الکتریکی و الکترونیکی گ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منظور از تجهیزات الکتریکی، کلیه وسایلی که با الکتریسیته 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ی</w:t>
      </w:r>
      <w:r>
        <w:rPr>
          <w:rFonts w:hint="eastAsia"/>
          <w:rtl/>
        </w:rPr>
        <w:t>خچال‌ها</w:t>
      </w:r>
      <w:r>
        <w:rPr>
          <w:rFonts w:hint="cs"/>
          <w:rtl/>
        </w:rPr>
        <w:t xml:space="preserve">، اتوها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از مدارهای الکترونیک </w:t>
      </w:r>
      <w:r>
        <w:rPr>
          <w:rtl/>
        </w:rPr>
        <w:t>استفاده‌شده</w:t>
      </w:r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r>
        <w:rPr>
          <w:rtl/>
        </w:rPr>
        <w:t>تلفن‌ها</w:t>
      </w:r>
      <w:r>
        <w:rPr>
          <w:rFonts w:hint="cs"/>
          <w:rtl/>
        </w:rPr>
        <w:t xml:space="preserve">ی همراه، </w:t>
      </w:r>
      <w:r>
        <w:rPr>
          <w:rtl/>
        </w:rPr>
        <w:t>لپ‌تاپ‌ها</w:t>
      </w:r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r w:rsidR="001A67C8">
        <w:rPr>
          <w:rtl/>
        </w:rPr>
        <w:t>آن‌ها</w:t>
      </w:r>
      <w:r w:rsidRPr="00C119D3">
        <w:rPr>
          <w:rtl/>
        </w:rPr>
        <w:t xml:space="preserve"> اگر </w:t>
      </w:r>
      <w:r>
        <w:rPr>
          <w:rtl/>
        </w:rPr>
        <w:t>به‌درست</w:t>
      </w:r>
      <w:r>
        <w:rPr>
          <w:rFonts w:hint="cs"/>
          <w:rtl/>
        </w:rPr>
        <w:t>ی</w:t>
      </w:r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یاب و </w:t>
      </w:r>
      <w:r w:rsidR="001A67C8">
        <w:rPr>
          <w:rFonts w:hint="cs"/>
          <w:rtl/>
        </w:rPr>
        <w:t>گران‌بها</w:t>
      </w:r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r>
        <w:rPr>
          <w:rtl/>
        </w:rPr>
        <w:t>به‌عنوان‌مثال</w:t>
      </w:r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</w:t>
      </w:r>
      <w:r>
        <w:rPr>
          <w:rtl/>
        </w:rPr>
        <w:t>مورداستفاده</w:t>
      </w:r>
      <w:r w:rsidRPr="00C119D3">
        <w:rPr>
          <w:rtl/>
        </w:rPr>
        <w:t xml:space="preserve"> قر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r>
        <w:rPr>
          <w:rtl/>
        </w:rPr>
        <w:t>بهره‌ور</w:t>
      </w:r>
      <w:r>
        <w:rPr>
          <w:rFonts w:hint="cs"/>
          <w:rtl/>
        </w:rPr>
        <w:t>ی</w:t>
      </w:r>
      <w:r w:rsidRPr="00C119D3">
        <w:rPr>
          <w:rtl/>
        </w:rPr>
        <w:t xml:space="preserve"> منابع، بهبود </w:t>
      </w:r>
      <w:r>
        <w:rPr>
          <w:rtl/>
        </w:rPr>
        <w:t>جمع‌آور</w:t>
      </w:r>
      <w:r>
        <w:rPr>
          <w:rFonts w:hint="cs"/>
          <w:rtl/>
        </w:rPr>
        <w:t>ی</w:t>
      </w:r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6093033"/>
      <w:r>
        <w:rPr>
          <w:rFonts w:hint="cs"/>
          <w:rtl/>
        </w:rPr>
        <w:t>توسعه پایدار</w:t>
      </w:r>
      <w:bookmarkEnd w:id="18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r w:rsidR="001A67C8">
        <w:rPr>
          <w:rFonts w:hint="cs"/>
          <w:rtl/>
        </w:rPr>
        <w:t>به‌تناوب</w:t>
      </w:r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r w:rsidR="001A67C8">
        <w:rPr>
          <w:rFonts w:hint="cs"/>
          <w:rtl/>
        </w:rPr>
        <w:t>مورداستفاده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r>
        <w:rPr>
          <w:rFonts w:hint="cs"/>
          <w:rtl/>
        </w:rPr>
        <w:t xml:space="preserve"> و برای آن تعریف مختلف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r w:rsidR="001A67C8">
        <w:rPr>
          <w:rtl/>
        </w:rPr>
        <w:t>آن‌ها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نسل‌ها</w:t>
      </w:r>
      <w:r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،</w:t>
      </w:r>
      <w:r>
        <w:rPr>
          <w:rtl/>
        </w:rPr>
        <w:t xml:space="preserve"> برآورده </w:t>
      </w:r>
      <w:r w:rsidR="001A67C8">
        <w:rPr>
          <w:rtl/>
        </w:rPr>
        <w:t>می‌سازد</w:t>
      </w:r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که در آن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9" w:name="_Toc26093034"/>
      <w:r w:rsidRPr="005C050B">
        <w:rPr>
          <w:rFonts w:hint="cs"/>
          <w:rtl/>
        </w:rPr>
        <w:t>پایان عمر محصول</w:t>
      </w:r>
      <w:bookmarkEnd w:id="19"/>
    </w:p>
    <w:p w14:paraId="4595DCAF" w14:textId="0FB3638C" w:rsidR="005C050B" w:rsidRDefault="005C050B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r w:rsidR="00972E73">
        <w:rPr>
          <w:rtl/>
        </w:rPr>
        <w:t>به‌عنوان</w:t>
      </w:r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ازلحاظ</w:t>
      </w:r>
      <w:r>
        <w:rPr>
          <w:rtl/>
        </w:rPr>
        <w:t xml:space="preserve"> </w:t>
      </w:r>
      <w:r w:rsidR="00CC6B41">
        <w:rPr>
          <w:rtl/>
        </w:rPr>
        <w:t>زیست‌محیطی</w:t>
      </w:r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باز</w:t>
      </w:r>
      <w:r w:rsidR="00972E73">
        <w:rPr>
          <w:rtl/>
        </w:rPr>
        <w:t>ی</w:t>
      </w:r>
      <w:r>
        <w:rPr>
          <w:rtl/>
        </w:rPr>
        <w:t xml:space="preserve">افت </w:t>
      </w:r>
      <w:r w:rsidR="001A67C8">
        <w:rPr>
          <w:rtl/>
        </w:rPr>
        <w:t>تشکیل‌شده</w:t>
      </w:r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1A0263" w:rsidRPr="001A0263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r w:rsidR="001A67C8">
        <w:rPr>
          <w:rtl/>
        </w:rPr>
        <w:t>آن‌ها</w:t>
      </w:r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r w:rsidR="001A67C8">
        <w:rPr>
          <w:rtl/>
        </w:rPr>
        <w:t>عبارت‌اند</w:t>
      </w:r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r w:rsidR="00331914">
        <w:rPr>
          <w:rFonts w:hint="cs"/>
          <w:rtl/>
        </w:rPr>
        <w:t>دمونتاژ</w:t>
      </w:r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6093035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r w:rsidR="00FC5A18">
        <w:rPr>
          <w:rStyle w:val="FootnoteReference"/>
          <w:szCs w:val="30"/>
          <w:rtl/>
        </w:rPr>
        <w:footnoteReference w:id="11"/>
      </w:r>
      <w:bookmarkEnd w:id="20"/>
    </w:p>
    <w:p w14:paraId="2F72B477" w14:textId="0173328A" w:rsidR="00436234" w:rsidRDefault="00436234" w:rsidP="001A0263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>
        <w:rPr>
          <w:rtl/>
        </w:rPr>
        <w:t xml:space="preserve"> شفاف است اما تابش </w:t>
      </w:r>
      <w:r w:rsidR="001A67C8">
        <w:rPr>
          <w:rtl/>
        </w:rPr>
        <w:t>مادون‌قرمز</w:t>
      </w:r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جذ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1A0263" w:rsidRPr="001A026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جذب‌شده</w:t>
      </w:r>
      <w:r>
        <w:rPr>
          <w:rtl/>
        </w:rPr>
        <w:t xml:space="preserve"> در جو </w:t>
      </w:r>
      <w:r w:rsidR="001A67C8">
        <w:rPr>
          <w:rtl/>
        </w:rPr>
        <w:t>ازهرجهت</w:t>
      </w:r>
      <w:r>
        <w:rPr>
          <w:rtl/>
        </w:rPr>
        <w:t xml:space="preserve"> دوباره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r w:rsidR="001A67C8">
        <w:rPr>
          <w:rtl/>
        </w:rPr>
        <w:t>به‌طور</w:t>
      </w:r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r w:rsidR="001A67C8">
        <w:rPr>
          <w:rtl/>
        </w:rPr>
        <w:t>سانتی‌گراد</w:t>
      </w:r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r w:rsidR="00767C6B">
        <w:rPr>
          <w:rtl/>
        </w:rPr>
        <w:t>فعالیت‌های</w:t>
      </w:r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در اتمسفر و تشدید اثر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ازن، کلرو </w:t>
      </w:r>
      <w:r w:rsidR="00972E73">
        <w:rPr>
          <w:rtl/>
        </w:rPr>
        <w:t>فلوروکربن‌ها</w:t>
      </w:r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r>
        <w:rPr>
          <w:rtl/>
        </w:rPr>
        <w:t xml:space="preserve"> موجود در </w:t>
      </w:r>
      <w:r w:rsidR="001A67C8">
        <w:rPr>
          <w:rtl/>
        </w:rPr>
        <w:t>آن‌ها</w:t>
      </w:r>
      <w:r>
        <w:rPr>
          <w:rtl/>
        </w:rPr>
        <w:t xml:space="preserve"> ارتعا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>
        <w:rPr>
          <w:rtl/>
        </w:rPr>
        <w:t xml:space="preserve"> و در فض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r w:rsidR="001A67C8">
        <w:rPr>
          <w:rFonts w:hint="cs"/>
          <w:rtl/>
        </w:rPr>
        <w:t>مادون‌قرمز</w:t>
      </w:r>
      <w:r w:rsidR="004E0FDF">
        <w:rPr>
          <w:rFonts w:hint="cs"/>
          <w:rtl/>
        </w:rPr>
        <w:t xml:space="preserve"> بین سطوح مختلف انرژی </w:t>
      </w:r>
      <w:r w:rsidR="000D1AC7">
        <w:rPr>
          <w:rFonts w:hint="cs"/>
          <w:rtl/>
        </w:rPr>
        <w:t>جابه‌جا</w:t>
      </w:r>
      <w:r w:rsidR="004E0FDF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1A67C8">
        <w:rPr>
          <w:rtl/>
        </w:rPr>
        <w:t>مادون‌قرمز</w:t>
      </w:r>
      <w:r>
        <w:rPr>
          <w:rtl/>
        </w:rPr>
        <w:t xml:space="preserve"> کنتر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، استفاده از عبارت "اثر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1A0263" w:rsidRPr="001A0263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1" w:name="_Toc26093036"/>
      <w:r w:rsidRPr="00436234">
        <w:rPr>
          <w:rFonts w:hint="cs"/>
          <w:szCs w:val="30"/>
          <w:rtl/>
        </w:rPr>
        <w:t>انتشار کربن</w:t>
      </w:r>
      <w:bookmarkEnd w:id="21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r w:rsidR="000D1AC7">
        <w:rPr>
          <w:rFonts w:hint="cs"/>
          <w:rtl/>
        </w:rPr>
        <w:t>راه‌سازی</w:t>
      </w:r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0D1AC7">
        <w:rPr>
          <w:rFonts w:hint="cs"/>
          <w:rtl/>
        </w:rPr>
        <w:t>هنگامی‌که</w:t>
      </w:r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r w:rsidR="000D1AC7">
        <w:rPr>
          <w:rtl/>
        </w:rPr>
        <w:t>ازآنجاکه</w:t>
      </w:r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r w:rsidR="00972E73">
        <w:rPr>
          <w:rtl/>
        </w:rPr>
        <w:t>گلخانه‌ها</w:t>
      </w:r>
      <w:r w:rsidR="00F257A7" w:rsidRPr="00F257A7">
        <w:rPr>
          <w:rtl/>
        </w:rPr>
        <w:t xml:space="preserve"> ، معمولاً به "انتشار کربن" گف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r w:rsidR="00972E73">
        <w:rPr>
          <w:rtl/>
        </w:rPr>
        <w:lastRenderedPageBreak/>
        <w:t>سوخت‌های</w:t>
      </w:r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0D1AC7">
        <w:rPr>
          <w:rtl/>
        </w:rPr>
        <w:t>افزایش‌یافته</w:t>
      </w:r>
      <w:r w:rsidR="00F257A7" w:rsidRPr="00F257A7">
        <w:rPr>
          <w:rtl/>
        </w:rPr>
        <w:t xml:space="preserve"> است ، که </w:t>
      </w:r>
      <w:r w:rsidR="00972E73">
        <w:rPr>
          <w:rtl/>
        </w:rPr>
        <w:t>به‌طور</w:t>
      </w:r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در جو ما و </w:t>
      </w:r>
      <w:r w:rsidR="00972E73">
        <w:rPr>
          <w:rtl/>
        </w:rPr>
        <w:t>درنتیجه</w:t>
      </w:r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2" w:name="_Toc26093037"/>
      <w:r>
        <w:rPr>
          <w:rFonts w:hint="cs"/>
          <w:rtl/>
        </w:rPr>
        <w:t>مالیات انتشار کربن</w:t>
      </w:r>
      <w:bookmarkEnd w:id="22"/>
    </w:p>
    <w:p w14:paraId="2B4B067D" w14:textId="59CFEF1A" w:rsidR="00E96BCE" w:rsidRDefault="008A6C42" w:rsidP="001A0263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>یی</w:t>
      </w:r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1A0263" w:rsidRPr="001A0263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5849B9">
        <w:rPr>
          <w:rFonts w:hint="cs"/>
          <w:rtl/>
        </w:rPr>
        <w:t xml:space="preserve"> تولید واقعی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ست که دولت بابت </w:t>
      </w:r>
      <w:r w:rsidR="00767C6B">
        <w:rPr>
          <w:rtl/>
        </w:rPr>
        <w:t>فعالیت‌های</w:t>
      </w:r>
      <w:r w:rsidR="00E01D54">
        <w:rPr>
          <w:rFonts w:hint="cs"/>
          <w:rtl/>
        </w:rPr>
        <w:t xml:space="preserve"> که موجب </w:t>
      </w:r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جتماعی خارج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 xml:space="preserve"> اخ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6093038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3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r w:rsidR="00CC6B41">
        <w:rPr>
          <w:rtl/>
        </w:rPr>
        <w:t>ارائه‌شده</w:t>
      </w:r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r w:rsidR="00CC6B41">
        <w:rPr>
          <w:rFonts w:hint="cs"/>
          <w:rtl/>
        </w:rPr>
        <w:t>ارائه‌شده</w:t>
      </w:r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 xml:space="preserve"> که </w:t>
      </w:r>
      <w:r w:rsidR="00972E73">
        <w:rPr>
          <w:rtl/>
        </w:rPr>
        <w:t>به‌عنوان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r w:rsidR="000D1AC7">
        <w:rPr>
          <w:rtl/>
        </w:rPr>
        <w:t>قابل‌آزمایش</w:t>
      </w:r>
      <w:r w:rsidRPr="002D1E44">
        <w:rPr>
          <w:rtl/>
        </w:rPr>
        <w:t xml:space="preserve"> مطرح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فرضیاتی که در این پژوهش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</w:t>
      </w:r>
      <w:r w:rsidR="00772D5F">
        <w:rPr>
          <w:rtl/>
        </w:rPr>
        <w:t>عبارت‌اند</w:t>
      </w:r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r w:rsidR="00CC6B41">
        <w:rPr>
          <w:rFonts w:hint="cs"/>
          <w:rtl/>
        </w:rPr>
        <w:t>زیست‌محیطی</w:t>
      </w:r>
      <w:r w:rsidR="0027182D">
        <w:rPr>
          <w:rFonts w:hint="cs"/>
          <w:rtl/>
        </w:rPr>
        <w:t xml:space="preserve"> پایداری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1B85D998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F1D55"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FF1D55">
        <w:rPr>
          <w:rFonts w:hint="cs"/>
          <w:rtl/>
        </w:rPr>
        <w:t xml:space="preserve"> تسهیلات ندارد و یا </w:t>
      </w:r>
      <w:r w:rsidR="00972E73">
        <w:rPr>
          <w:rFonts w:hint="cs"/>
          <w:rtl/>
        </w:rPr>
        <w:t>درواقع</w:t>
      </w:r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 xml:space="preserve">تفاتی نخواهد داشت. در نظر گرفتن این مسئله تنها باعث افزای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FF1D55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F1D55">
        <w:rPr>
          <w:rFonts w:hint="cs"/>
          <w:rtl/>
        </w:rPr>
        <w:t>.</w:t>
      </w:r>
      <w:r w:rsidR="00CF28AD">
        <w:rPr>
          <w:rFonts w:hint="cs"/>
          <w:rtl/>
        </w:rPr>
        <w:t xml:space="preserve">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ا شدت </w:t>
      </w:r>
      <w:r w:rsidR="00772D5F">
        <w:rPr>
          <w:rtl/>
        </w:rPr>
        <w:t>کم‌تر</w:t>
      </w:r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118F990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r w:rsidR="00972E73">
        <w:rPr>
          <w:rFonts w:hint="cs"/>
          <w:rtl/>
        </w:rPr>
        <w:t>به‌علاوه</w:t>
      </w:r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</w:t>
      </w:r>
      <w:r w:rsidR="000D1AC7">
        <w:rPr>
          <w:rFonts w:hint="cs"/>
          <w:rtl/>
        </w:rPr>
        <w:t>تحمیل‌شده</w:t>
      </w:r>
      <w:r w:rsidR="00B3228D">
        <w:rPr>
          <w:rFonts w:hint="cs"/>
          <w:rtl/>
        </w:rPr>
        <w:t xml:space="preserve"> به </w:t>
      </w:r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r w:rsidR="00B3228D">
        <w:rPr>
          <w:rFonts w:hint="cs"/>
          <w:rtl/>
        </w:rPr>
        <w:t xml:space="preserve"> با شدت کمتری افزایش میابد و </w:t>
      </w:r>
      <w:r w:rsidR="00972E73">
        <w:rPr>
          <w:rFonts w:hint="cs"/>
          <w:rtl/>
        </w:rPr>
        <w:t>به‌علاوه</w:t>
      </w:r>
      <w:r w:rsidR="00B3228D">
        <w:rPr>
          <w:rFonts w:hint="cs"/>
          <w:rtl/>
        </w:rPr>
        <w:t xml:space="preserve"> تفاوت زیادی بین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محاسبه مالیات وجود ندارد.</w:t>
      </w:r>
      <w:r w:rsidR="00CF28AD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r w:rsidR="000D1AC7">
        <w:rPr>
          <w:rtl/>
        </w:rPr>
        <w:t>الگوریتم‌های</w:t>
      </w:r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r w:rsidR="00972E73">
        <w:rPr>
          <w:rtl/>
        </w:rPr>
        <w:t>روش‌ها</w:t>
      </w:r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r w:rsidR="000D1AC7">
        <w:rPr>
          <w:rFonts w:hint="cs"/>
          <w:rtl/>
        </w:rPr>
        <w:t>سؤالاتی</w:t>
      </w:r>
      <w:r>
        <w:rPr>
          <w:rFonts w:hint="cs"/>
          <w:rtl/>
        </w:rPr>
        <w:t xml:space="preserve"> که در این پژوهش قصد پاسخ گوی به آن را داریم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r w:rsidR="00CC6B41">
        <w:rPr>
          <w:rFonts w:hint="cs"/>
          <w:rtl/>
        </w:rPr>
        <w:t>جمع‌آوری</w:t>
      </w:r>
      <w:r>
        <w:rPr>
          <w:rFonts w:hint="cs"/>
          <w:rtl/>
        </w:rPr>
        <w:t xml:space="preserve"> و بازیافت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6D157FF0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کان و جریان بین تسهیلات شبکه</w:t>
      </w:r>
      <w:r w:rsidR="00CF28AD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tl/>
        </w:rPr>
        <w:t>روش‌ها</w:t>
      </w:r>
      <w:r>
        <w:rPr>
          <w:rFonts w:hint="cs"/>
          <w:rtl/>
        </w:rPr>
        <w:t>ی</w:t>
      </w:r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4" w:name="_Toc26093039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4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به‌تمامی</w:t>
      </w:r>
      <w:r w:rsidR="00AB681E">
        <w:rPr>
          <w:rtl/>
        </w:rPr>
        <w:t xml:space="preserve"> </w:t>
      </w:r>
      <w:r w:rsidR="00972E73">
        <w:rPr>
          <w:rtl/>
        </w:rPr>
        <w:t>روش‌ها</w:t>
      </w:r>
      <w:r w:rsidR="00AB681E" w:rsidRPr="00DC639B">
        <w:rPr>
          <w:rtl/>
        </w:rPr>
        <w:t xml:space="preserve"> و </w:t>
      </w:r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B681E" w:rsidRPr="00DC639B">
        <w:rPr>
          <w:rtl/>
        </w:rPr>
        <w:t xml:space="preserve">،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5" w:name="_Toc26093040"/>
      <w:r>
        <w:rPr>
          <w:rFonts w:hint="cs"/>
          <w:rtl/>
        </w:rPr>
        <w:t>روش و ابزار گردآوری اطلاعات</w:t>
      </w:r>
      <w:bookmarkEnd w:id="25"/>
    </w:p>
    <w:p w14:paraId="3F051529" w14:textId="5838E51C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r w:rsidR="00772D5F">
        <w:rPr>
          <w:rFonts w:hint="cs"/>
          <w:rtl/>
        </w:rPr>
        <w:t>مورداستفاده</w:t>
      </w:r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لاوه</w:t>
      </w:r>
      <w:r w:rsidR="00E879F3">
        <w:rPr>
          <w:rFonts w:hint="cs"/>
          <w:rtl/>
        </w:rPr>
        <w:t xml:space="preserve"> سناریو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r w:rsidR="00972E73">
        <w:rPr>
          <w:rFonts w:hint="cs"/>
          <w:rtl/>
        </w:rPr>
        <w:t>داده‌شده</w:t>
      </w:r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3A9D7AD3" w:rsidR="00096188" w:rsidRPr="00096188" w:rsidRDefault="00E879F3" w:rsidP="00020080">
      <w:pPr>
        <w:pStyle w:val="Caption"/>
        <w:rPr>
          <w:rtl/>
        </w:rPr>
      </w:pPr>
      <w:bookmarkStart w:id="26" w:name="_Ref21105808"/>
      <w:bookmarkStart w:id="27" w:name="_Toc24845833"/>
      <w:r>
        <w:rPr>
          <w:rtl/>
        </w:rPr>
        <w:t xml:space="preserve">شکل 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1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1</w:t>
      </w:r>
      <w:r w:rsidR="00555223">
        <w:rPr>
          <w:rtl/>
        </w:rPr>
        <w:fldChar w:fldCharType="end"/>
      </w:r>
      <w:bookmarkEnd w:id="26"/>
      <w:r>
        <w:rPr>
          <w:rFonts w:hint="cs"/>
          <w:rtl/>
        </w:rPr>
        <w:t xml:space="preserve">: </w:t>
      </w:r>
      <w:bookmarkStart w:id="28" w:name="_Ref21105789"/>
      <w:r>
        <w:rPr>
          <w:rFonts w:hint="cs"/>
          <w:rtl/>
        </w:rPr>
        <w:t>سناریو انجام پژوهش</w:t>
      </w:r>
      <w:bookmarkEnd w:id="27"/>
      <w:bookmarkEnd w:id="28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9" w:name="_Toc26093041"/>
      <w:r>
        <w:rPr>
          <w:rFonts w:hint="cs"/>
          <w:rtl/>
        </w:rPr>
        <w:t>قلمرو تحقیق</w:t>
      </w:r>
      <w:bookmarkEnd w:id="29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r w:rsidR="006A5079">
        <w:rPr>
          <w:rFonts w:hint="cs"/>
          <w:rtl/>
        </w:rPr>
        <w:t xml:space="preserve"> را پوش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A5079">
        <w:rPr>
          <w:rFonts w:hint="cs"/>
          <w:rtl/>
        </w:rPr>
        <w:t xml:space="preserve"> از طریق قلمرو پژوه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r w:rsidR="00972E73">
        <w:rPr>
          <w:rFonts w:hint="cs"/>
          <w:rtl/>
        </w:rPr>
        <w:t>گرفته‌شده</w:t>
      </w:r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0" w:name="_Toc26093042"/>
      <w:r>
        <w:rPr>
          <w:rFonts w:hint="cs"/>
          <w:rtl/>
        </w:rPr>
        <w:t>نمایی کلی پژوهش</w:t>
      </w:r>
      <w:bookmarkEnd w:id="30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>ه افزایش 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 زیست محیطی، بازیافت</w:t>
      </w:r>
      <w:r w:rsidR="00F308B5" w:rsidRPr="00F308B5">
        <w:rPr>
          <w:rFonts w:hint="cs"/>
          <w:rtl/>
        </w:rPr>
        <w:t xml:space="preserve"> </w:t>
      </w:r>
      <w:r w:rsidR="00BA2809">
        <w:rPr>
          <w:rFonts w:hint="cs"/>
          <w:rtl/>
        </w:rPr>
        <w:t>پسماندها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>در این بخش به مرورادبیات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>شود در اولین قدم ادبیات حوزه مطالعات مدیریت زنجیره تامین پسماندهای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015F37B0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</w:t>
      </w:r>
      <w:r w:rsidR="000D1AC7">
        <w:rPr>
          <w:rFonts w:hint="cs"/>
          <w:rtl/>
        </w:rPr>
        <w:t>جمع‌بندی</w:t>
      </w:r>
      <w:r w:rsidR="00CF28AD">
        <w:rPr>
          <w:rFonts w:hint="cs"/>
          <w:rtl/>
        </w:rPr>
        <w:t xml:space="preserve">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2FEF9D30" w:rsidR="00337226" w:rsidRPr="00B6225A" w:rsidRDefault="00337226" w:rsidP="00020080">
      <w:pPr>
        <w:pStyle w:val="Caption"/>
        <w:rPr>
          <w:rtl/>
        </w:rPr>
      </w:pPr>
      <w:bookmarkStart w:id="31" w:name="_Ref20920428"/>
      <w:bookmarkStart w:id="32" w:name="_Toc24845834"/>
      <w:r>
        <w:rPr>
          <w:rtl/>
        </w:rPr>
        <w:t xml:space="preserve">شکل 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1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2</w:t>
      </w:r>
      <w:r w:rsidR="00555223"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31"/>
      <w:bookmarkEnd w:id="32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3" w:name="_Toc26093043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3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r w:rsidR="000D1AC7">
        <w:rPr>
          <w:rFonts w:hint="cs"/>
          <w:rtl/>
        </w:rPr>
        <w:t>در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، </w:t>
      </w:r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r w:rsidR="000D1AC7">
        <w:rPr>
          <w:rFonts w:hint="cs"/>
          <w:rtl/>
        </w:rPr>
        <w:t>انجام‌گرفته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 w:rsidR="000D1AC7">
        <w:rPr>
          <w:rFonts w:hint="cs"/>
          <w:rtl/>
        </w:rPr>
        <w:t>گرایش‌ها</w:t>
      </w:r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 w:rsidR="00872269">
        <w:rPr>
          <w:rtl/>
        </w:rPr>
        <w:t>داشته‌اند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4" w:name="_Toc26093044"/>
      <w:r>
        <w:rPr>
          <w:rFonts w:hint="cs"/>
          <w:rtl/>
        </w:rPr>
        <w:t>طبقه‌بندی</w:t>
      </w:r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پسماندهای الکتریکی و الکترونیکی</w:t>
      </w:r>
      <w:bookmarkEnd w:id="34"/>
    </w:p>
    <w:p w14:paraId="3A4C6D8B" w14:textId="448D0A1E" w:rsidR="00E27652" w:rsidRDefault="001E06FC" w:rsidP="001A0263">
      <w:pPr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r w:rsidR="000D1AC7">
        <w:rPr>
          <w:rFonts w:hint="cs"/>
          <w:rtl/>
        </w:rPr>
        <w:t>برنامه‌ریزی</w:t>
      </w:r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r w:rsidR="000D1AC7">
        <w:rPr>
          <w:rFonts w:hint="cs"/>
          <w:rtl/>
        </w:rPr>
        <w:t>تصمیم‌گیری</w:t>
      </w:r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ه‌بندی</w:t>
      </w:r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1A0263" w:rsidRPr="001A0263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193946FA" w:rsidR="00EC2A9C" w:rsidRDefault="00EC2A9C" w:rsidP="001A0263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r>
        <w:rPr>
          <w:rFonts w:hint="cs"/>
          <w:rtl/>
        </w:rPr>
        <w:t xml:space="preserve"> در حالت کل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گفت در این حوزه تحقیقاتی بیشتر به مسئله نحوه </w:t>
      </w:r>
      <w:r w:rsidR="000D1AC7">
        <w:rPr>
          <w:rFonts w:hint="cs"/>
          <w:rtl/>
        </w:rPr>
        <w:t>جمع‌آوری</w:t>
      </w:r>
      <w:r>
        <w:rPr>
          <w:rFonts w:hint="cs"/>
          <w:rtl/>
        </w:rPr>
        <w:t xml:space="preserve"> و دستیابی به </w:t>
      </w:r>
      <w:r w:rsidR="00772D5F">
        <w:rPr>
          <w:rtl/>
        </w:rPr>
        <w:t>پسماندها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r w:rsidR="000D1AC7">
        <w:rPr>
          <w:rFonts w:hint="cs"/>
          <w:rtl/>
        </w:rPr>
        <w:t>به‌عنوان‌مثال</w:t>
      </w:r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r w:rsidR="000D1AC7">
        <w:rPr>
          <w:rFonts w:hint="cs"/>
          <w:rtl/>
        </w:rPr>
        <w:t>مدل‌سازی</w:t>
      </w:r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گوس</w:t>
      </w:r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1A0263" w:rsidRPr="001A0263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r w:rsidR="00772D5F">
        <w:rPr>
          <w:rtl/>
        </w:rPr>
        <w:t>پرداخته‌اند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r w:rsidR="00767C6B">
        <w:rPr>
          <w:rFonts w:hint="cs"/>
          <w:rtl/>
        </w:rPr>
        <w:t>مکان‌یابی</w:t>
      </w:r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r w:rsidR="000D1AC7">
        <w:rPr>
          <w:rFonts w:hint="cs"/>
          <w:rtl/>
        </w:rPr>
        <w:t>جمع‌آوری</w:t>
      </w:r>
      <w:r w:rsidR="00D64056">
        <w:rPr>
          <w:rFonts w:hint="cs"/>
          <w:rtl/>
        </w:rPr>
        <w:t xml:space="preserve"> و</w:t>
      </w:r>
      <w:r w:rsidR="00CF28AD">
        <w:rPr>
          <w:rFonts w:hint="cs"/>
          <w:rtl/>
        </w:rPr>
        <w:t xml:space="preserve"> </w:t>
      </w:r>
      <w:r w:rsidR="00D049F3">
        <w:rPr>
          <w:rFonts w:hint="cs"/>
          <w:rtl/>
        </w:rPr>
        <w:t xml:space="preserve">مراکز </w:t>
      </w:r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A36E04">
        <w:rPr>
          <w:rFonts w:hint="cs"/>
          <w:rtl/>
        </w:rPr>
        <w:t xml:space="preserve"> مطالعات این حوزه 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A36E04">
        <w:rPr>
          <w:rFonts w:hint="cs"/>
          <w:rtl/>
        </w:rPr>
        <w:t xml:space="preserve"> ب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3- </w:t>
      </w:r>
      <w:r w:rsidR="00A36E04">
        <w:rPr>
          <w:rFonts w:hint="cs"/>
          <w:rtl/>
        </w:rPr>
        <w:lastRenderedPageBreak/>
        <w:t xml:space="preserve">لجستیک مشارکتی و 4- </w:t>
      </w:r>
      <w:r w:rsidR="00767C6B">
        <w:rPr>
          <w:rFonts w:hint="cs"/>
          <w:rtl/>
        </w:rPr>
        <w:t>مسیریابی</w:t>
      </w:r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r w:rsidR="000D1AC7">
        <w:rPr>
          <w:rFonts w:hint="cs"/>
          <w:rtl/>
        </w:rPr>
        <w:t>دسته‌بندی</w:t>
      </w:r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36E04">
        <w:rPr>
          <w:rFonts w:hint="cs"/>
          <w:rtl/>
        </w:rPr>
        <w:t xml:space="preserve">. </w:t>
      </w:r>
    </w:p>
    <w:p w14:paraId="7D50CCA4" w14:textId="153DC554" w:rsidR="005222FE" w:rsidRDefault="00EC2A9C" w:rsidP="001A0263">
      <w:pPr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لجستیک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r w:rsidR="000D1AC7">
        <w:rPr>
          <w:rFonts w:hint="cs"/>
          <w:rtl/>
        </w:rPr>
        <w:t>زیست‌محیطی</w:t>
      </w:r>
      <w:r w:rsidR="00F85BD9">
        <w:rPr>
          <w:rFonts w:hint="cs"/>
          <w:rtl/>
        </w:rPr>
        <w:t xml:space="preserve"> </w:t>
      </w:r>
      <w:r w:rsidR="00772D5F">
        <w:rPr>
          <w:rtl/>
        </w:rPr>
        <w:t>سازمان‌ها</w:t>
      </w:r>
      <w:r w:rsidR="00F85BD9">
        <w:rPr>
          <w:rFonts w:hint="cs"/>
          <w:rtl/>
        </w:rPr>
        <w:t xml:space="preserve"> و مشاغل مدیریت پسماندهای الکتریکی و الکترونیکی </w:t>
      </w:r>
      <w:r w:rsidR="000D1AC7">
        <w:rPr>
          <w:rFonts w:hint="cs"/>
          <w:rtl/>
        </w:rPr>
        <w:t>متمرکز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عنوان</w:t>
      </w:r>
      <w:r w:rsidR="006760C0">
        <w:rPr>
          <w:rFonts w:hint="cs"/>
          <w:rtl/>
        </w:rPr>
        <w:t xml:space="preserve"> نمونه تمور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1A0263" w:rsidRPr="001A0263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r w:rsidR="006760C0">
        <w:rPr>
          <w:rFonts w:hint="cs"/>
          <w:rtl/>
        </w:rPr>
        <w:t xml:space="preserve"> تحت عنوان "انتخاب مکان تسهیلات در لجستیک معکوس با استفاده روش </w:t>
      </w:r>
      <w:r w:rsidR="000D1AC7">
        <w:rPr>
          <w:rFonts w:hint="cs"/>
          <w:rtl/>
        </w:rPr>
        <w:t>تصمیم‌گیری</w:t>
      </w:r>
      <w:r w:rsidR="006760C0">
        <w:rPr>
          <w:rFonts w:hint="cs"/>
          <w:rtl/>
        </w:rPr>
        <w:t xml:space="preserve"> فازی نوع 2" به ارائه یک رویکرد چند </w:t>
      </w:r>
      <w:r w:rsidR="000D1AC7">
        <w:rPr>
          <w:rFonts w:hint="cs"/>
          <w:rtl/>
        </w:rPr>
        <w:t>معیارِ</w:t>
      </w:r>
      <w:r w:rsidR="006760C0">
        <w:rPr>
          <w:rFonts w:hint="cs"/>
          <w:rtl/>
        </w:rPr>
        <w:t xml:space="preserve"> برای انتخاب </w:t>
      </w:r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لجستیک معکوس با استفاده از </w:t>
      </w:r>
      <w:r w:rsidR="00D049F3">
        <w:rPr>
          <w:rFonts w:hint="cs"/>
          <w:rtl/>
        </w:rPr>
        <w:t xml:space="preserve">روش </w:t>
      </w:r>
      <w:r w:rsidR="006760C0">
        <w:rPr>
          <w:rFonts w:hint="cs"/>
          <w:rtl/>
        </w:rPr>
        <w:t>تاپسیس</w:t>
      </w:r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فازی نوع دوم </w:t>
      </w:r>
      <w:r w:rsidR="00772D5F">
        <w:rPr>
          <w:rtl/>
        </w:rPr>
        <w:t>پرداخته‌اند</w:t>
      </w:r>
      <w:r w:rsidR="006760C0">
        <w:rPr>
          <w:rFonts w:hint="cs"/>
          <w:rtl/>
        </w:rPr>
        <w:t>.</w:t>
      </w:r>
    </w:p>
    <w:p w14:paraId="1FC7AF1C" w14:textId="288C6781" w:rsidR="00227DF6" w:rsidRDefault="00772B27" w:rsidP="001A026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7648BE">
        <w:rPr>
          <w:rFonts w:hint="cs"/>
          <w:rtl/>
        </w:rPr>
        <w:t xml:space="preserve"> که میلز و هوبرمن</w:t>
      </w:r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r w:rsidR="00772D5F">
        <w:rPr>
          <w:rtl/>
        </w:rPr>
        <w:t>کرده‌اند</w:t>
      </w:r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رابطه بین </w:t>
      </w:r>
      <w:r w:rsidR="001A67C8">
        <w:rPr>
          <w:rtl/>
        </w:rPr>
        <w:t>آن‌ها</w:t>
      </w:r>
      <w:r w:rsidR="007648BE">
        <w:rPr>
          <w:rFonts w:hint="cs"/>
          <w:rtl/>
        </w:rPr>
        <w:t xml:space="preserve"> را توضیح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r w:rsidR="000D1AC7">
        <w:rPr>
          <w:rFonts w:hint="cs"/>
          <w:rtl/>
        </w:rPr>
        <w:t>این‌که</w:t>
      </w:r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سماندهای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r w:rsidR="000D1AC7">
        <w:rPr>
          <w:rFonts w:hint="cs"/>
          <w:rtl/>
        </w:rPr>
        <w:t>شکل‌گیری</w:t>
      </w:r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r>
        <w:rPr>
          <w:rFonts w:hint="cs"/>
          <w:rtl/>
        </w:rPr>
        <w:t xml:space="preserve"> از </w:t>
      </w:r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آ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r w:rsidR="00C35539">
        <w:rPr>
          <w:rFonts w:hint="cs"/>
          <w:rtl/>
        </w:rPr>
        <w:t>ورونیکا قیزوفی</w:t>
      </w:r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1A0263" w:rsidRPr="001A0263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r w:rsidR="000D1AC7">
        <w:rPr>
          <w:rFonts w:hint="cs"/>
          <w:rtl/>
        </w:rPr>
        <w:t>جمع‌آوری</w:t>
      </w:r>
      <w:r w:rsidR="00C35539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الکتریکی و الکترونیکی </w:t>
      </w:r>
      <w:r w:rsidR="00872269">
        <w:rPr>
          <w:rtl/>
        </w:rPr>
        <w:t>پرداخته‌اند</w:t>
      </w:r>
      <w:r w:rsidR="00C35539">
        <w:rPr>
          <w:rFonts w:hint="cs"/>
          <w:rtl/>
        </w:rPr>
        <w:t>.</w:t>
      </w:r>
    </w:p>
    <w:p w14:paraId="4A957EA4" w14:textId="5D6F690F" w:rsidR="00227DF6" w:rsidRDefault="00847CA6" w:rsidP="001A0263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زیست‌محیطی</w:t>
      </w:r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r w:rsidR="000D1AC7">
        <w:rPr>
          <w:rFonts w:hint="cs"/>
          <w:rtl/>
        </w:rPr>
        <w:t>غیرقابل‌انکار</w:t>
      </w:r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ذی</w:t>
      </w:r>
      <w:r>
        <w:rPr>
          <w:rFonts w:hint="cs"/>
          <w:rtl/>
        </w:rPr>
        <w:t>نفعان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 xml:space="preserve">مقاله "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1A0263" w:rsidRPr="001A0263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r w:rsidR="000D1AC7">
        <w:rPr>
          <w:rFonts w:hint="cs"/>
          <w:rtl/>
        </w:rPr>
        <w:t>منتشرشده</w:t>
      </w:r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r w:rsidR="000D1AC7">
        <w:rPr>
          <w:rFonts w:hint="cs"/>
          <w:rtl/>
        </w:rPr>
        <w:t>طبقه‌بندی</w:t>
      </w:r>
      <w:r w:rsidR="00342EEF">
        <w:rPr>
          <w:rFonts w:hint="cs"/>
          <w:rtl/>
        </w:rPr>
        <w:t xml:space="preserve">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342EEF">
        <w:rPr>
          <w:rFonts w:hint="cs"/>
          <w:rtl/>
        </w:rPr>
        <w:t xml:space="preserve"> تحقیقاتی 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1A0263" w:rsidRPr="001A0263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بازیافت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اند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>های بازیافت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پسماندها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1CC83CBD" w:rsidR="00151166" w:rsidRDefault="00151166" w:rsidP="00020080">
      <w:pPr>
        <w:pStyle w:val="Caption"/>
        <w:rPr>
          <w:noProof/>
          <w:rtl/>
        </w:rPr>
      </w:pPr>
      <w:bookmarkStart w:id="35" w:name="_Ref21615053"/>
      <w:bookmarkStart w:id="36" w:name="_Toc24845835"/>
      <w:r>
        <w:rPr>
          <w:rtl/>
        </w:rPr>
        <w:t xml:space="preserve">شکل 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2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1</w:t>
      </w:r>
      <w:r w:rsidR="00555223">
        <w:rPr>
          <w:rtl/>
        </w:rPr>
        <w:fldChar w:fldCharType="end"/>
      </w:r>
      <w:bookmarkEnd w:id="35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6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7" w:name="_Toc26093045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7"/>
    </w:p>
    <w:p w14:paraId="31E9E5BE" w14:textId="09EF45B5" w:rsidR="00B5388C" w:rsidRDefault="00837944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لجستیک معکوس از آن دسته اصطلاحات است که برای آ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r w:rsidR="003A58E4">
        <w:rPr>
          <w:rFonts w:hint="cs"/>
          <w:rtl/>
        </w:rPr>
        <w:t>استاک</w:t>
      </w:r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1A0263" w:rsidRPr="001A0263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r>
        <w:rPr>
          <w:rFonts w:hint="cs"/>
          <w:rtl/>
        </w:rPr>
        <w:t xml:space="preserve">لجستیک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بازسازی، دفع پسماند و مدیریت پسماندهای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r w:rsidR="006E36F2">
        <w:rPr>
          <w:rFonts w:hint="cs"/>
          <w:rtl/>
        </w:rPr>
        <w:t xml:space="preserve"> به کلیه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پسماندها </w:t>
      </w:r>
      <w:r w:rsidR="00DF2F8A">
        <w:rPr>
          <w:rFonts w:hint="cs"/>
          <w:rtl/>
        </w:rPr>
        <w:t xml:space="preserve">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4E593A89" w:rsidR="00BA527D" w:rsidRDefault="00B666F4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r w:rsidR="000D1AC7">
        <w:rPr>
          <w:rFonts w:hint="cs"/>
          <w:rtl/>
        </w:rPr>
        <w:t>علیرضایی</w:t>
      </w:r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1A0263" w:rsidRPr="001A026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r w:rsidR="000F186D">
        <w:rPr>
          <w:rFonts w:hint="cs"/>
          <w:rtl/>
        </w:rPr>
        <w:t xml:space="preserve"> تحت عنوان "طراحی شبکه معکوس برای پسماند</w:t>
      </w:r>
      <w:r w:rsidR="00F55B4F">
        <w:rPr>
          <w:rFonts w:hint="cs"/>
          <w:rtl/>
        </w:rPr>
        <w:t>های</w:t>
      </w:r>
      <w:r w:rsidR="000F186D">
        <w:rPr>
          <w:rFonts w:hint="cs"/>
          <w:rtl/>
        </w:rPr>
        <w:t xml:space="preserve"> تجهیزات الکتریکی و الکترونیکی و استفاده از </w:t>
      </w:r>
      <w:r w:rsidR="000D1AC7">
        <w:rPr>
          <w:rFonts w:hint="cs"/>
          <w:rtl/>
        </w:rPr>
        <w:t>الگوریتم</w:t>
      </w:r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r w:rsidR="00767C6B">
        <w:rPr>
          <w:rFonts w:hint="cs"/>
          <w:rtl/>
        </w:rPr>
        <w:t>مکان‌یابی</w:t>
      </w:r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r w:rsidR="00972E73">
        <w:rPr>
          <w:rtl/>
        </w:rPr>
        <w:t>داده‌اند</w:t>
      </w:r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r w:rsidR="00972E73">
        <w:rPr>
          <w:rFonts w:hint="cs"/>
          <w:rtl/>
        </w:rPr>
        <w:t>محیط‌زیست</w:t>
      </w:r>
      <w:r w:rsidR="00F55B4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r w:rsidR="000D1AC7">
        <w:rPr>
          <w:rFonts w:hint="cs"/>
          <w:rtl/>
        </w:rPr>
        <w:t>الگوریتم</w:t>
      </w:r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r w:rsidR="00872269">
        <w:rPr>
          <w:rtl/>
        </w:rPr>
        <w:t>کرده‌اند</w:t>
      </w:r>
      <w:r w:rsidR="000E2EFD">
        <w:rPr>
          <w:rFonts w:hint="cs"/>
          <w:rtl/>
        </w:rPr>
        <w:t>.</w:t>
      </w:r>
      <w:r w:rsidR="00CF28AD">
        <w:rPr>
          <w:rtl/>
        </w:rPr>
        <w:t xml:space="preserve"> </w:t>
      </w:r>
      <w:r w:rsidR="000E2EFD">
        <w:rPr>
          <w:rFonts w:hint="cs"/>
          <w:rtl/>
        </w:rPr>
        <w:t>(در این مدل میزان پسماندهای موجود در بازار در نظر گرفته نشده است و فرض بر این شده</w:t>
      </w:r>
      <w:r w:rsidR="00CF28AD">
        <w:rPr>
          <w:rFonts w:hint="cs"/>
          <w:rtl/>
        </w:rPr>
        <w:t xml:space="preserve"> </w:t>
      </w:r>
      <w:r w:rsidR="000E2EFD">
        <w:rPr>
          <w:rFonts w:hint="cs"/>
          <w:rtl/>
        </w:rPr>
        <w:t xml:space="preserve">است که میزان پسماندها در </w:t>
      </w:r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r w:rsidR="000E2EFD">
        <w:rPr>
          <w:rFonts w:hint="cs"/>
          <w:rtl/>
        </w:rPr>
        <w:t xml:space="preserve"> زمانی مختلف </w:t>
      </w:r>
      <w:r w:rsidR="000D1AC7">
        <w:rPr>
          <w:rFonts w:hint="cs"/>
          <w:rtl/>
        </w:rPr>
        <w:t>به‌اندازه</w:t>
      </w:r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68B129C0" w:rsidR="00940B09" w:rsidRDefault="008276D1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>
        <w:rPr>
          <w:rFonts w:hint="cs"/>
          <w:rtl/>
        </w:rPr>
        <w:t xml:space="preserve"> در نظر گرفت بخش دمونتاژ</w:t>
      </w:r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پسماندهای بازگشتی دمونتاژ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41245">
        <w:rPr>
          <w:rFonts w:hint="cs"/>
          <w:rtl/>
        </w:rPr>
        <w:t xml:space="preserve"> برای بازسازی ارسال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>کینگ و ژاو</w:t>
      </w:r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1A0263" w:rsidRPr="001A0263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دمونتاژ با این تفاوت که در این بخش محصولات دمونتاز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CF28AD">
        <w:rPr>
          <w:rFonts w:hint="cs"/>
          <w:rtl/>
        </w:rPr>
        <w:t xml:space="preserve">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پسماند برای </w:t>
      </w:r>
      <w:r w:rsidR="00DD670C">
        <w:rPr>
          <w:rFonts w:hint="cs"/>
          <w:rtl/>
        </w:rPr>
        <w:t>بازیافت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و </w:t>
      </w:r>
      <w:r w:rsidR="000D1AC7">
        <w:rPr>
          <w:rFonts w:hint="cs"/>
          <w:rtl/>
        </w:rPr>
        <w:t>تک‌محصولی</w:t>
      </w:r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r w:rsidR="00CC6B41">
        <w:rPr>
          <w:rFonts w:hint="cs"/>
          <w:rtl/>
        </w:rPr>
        <w:t>حل‌شده</w:t>
      </w:r>
      <w:r w:rsidR="00B41245">
        <w:rPr>
          <w:rFonts w:hint="cs"/>
          <w:rtl/>
        </w:rPr>
        <w:t xml:space="preserve"> است </w:t>
      </w:r>
      <w:r w:rsidR="00972E73">
        <w:rPr>
          <w:rFonts w:hint="cs"/>
          <w:rtl/>
        </w:rPr>
        <w:t>به‌علاوه</w:t>
      </w:r>
      <w:r w:rsidR="00B41245">
        <w:rPr>
          <w:rFonts w:hint="cs"/>
          <w:rtl/>
        </w:rPr>
        <w:t xml:space="preserve"> هدف مدل </w:t>
      </w:r>
      <w:r w:rsidR="00972E73">
        <w:rPr>
          <w:rFonts w:hint="cs"/>
          <w:rtl/>
        </w:rPr>
        <w:t>بهینه‌سازی</w:t>
      </w:r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r w:rsidR="00D62544">
        <w:rPr>
          <w:rFonts w:hint="cs"/>
          <w:rtl/>
        </w:rPr>
        <w:t xml:space="preserve"> </w:t>
      </w:r>
      <w:r w:rsidR="00972E73">
        <w:rPr>
          <w:rFonts w:hint="cs"/>
          <w:rtl/>
        </w:rPr>
        <w:t>انجام‌شده</w:t>
      </w:r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181D6B5B" w:rsidR="006F7857" w:rsidRDefault="00712812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مواد </w:t>
      </w:r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r w:rsidR="00FA7224">
        <w:rPr>
          <w:rFonts w:hint="cs"/>
          <w:rtl/>
        </w:rPr>
        <w:t xml:space="preserve"> که از پسماند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r w:rsidR="00972E73">
        <w:rPr>
          <w:rFonts w:hint="cs"/>
          <w:rtl/>
        </w:rPr>
        <w:t>به‌صورت</w:t>
      </w:r>
      <w:r w:rsidR="00FA7224">
        <w:rPr>
          <w:rFonts w:hint="cs"/>
          <w:rtl/>
        </w:rPr>
        <w:t xml:space="preserve"> نرخ ثابت در نظر </w:t>
      </w:r>
      <w:r w:rsidR="00972E73">
        <w:rPr>
          <w:rFonts w:hint="cs"/>
          <w:rtl/>
        </w:rPr>
        <w:t>گرفته‌شده</w:t>
      </w:r>
      <w:r w:rsidR="00FA7224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>
        <w:rPr>
          <w:rFonts w:hint="cs"/>
          <w:rtl/>
        </w:rPr>
        <w:t xml:space="preserve"> یو و سولوانگ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1A0263" w:rsidRPr="001A0263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حت عنوان "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51447E">
        <w:rPr>
          <w:rFonts w:hint="cs"/>
          <w:rtl/>
        </w:rPr>
        <w:t xml:space="preserve">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بازسازی و </w:t>
      </w:r>
      <w:r w:rsidR="00972E73">
        <w:rPr>
          <w:rFonts w:hint="cs"/>
          <w:rtl/>
        </w:rPr>
        <w:t>بهینه‌سازی</w:t>
      </w:r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r w:rsidR="00CC6B41">
        <w:rPr>
          <w:rFonts w:hint="cs"/>
          <w:rtl/>
        </w:rPr>
        <w:t>ارائه‌شده</w:t>
      </w:r>
      <w:r w:rsidR="009A24D6">
        <w:rPr>
          <w:rFonts w:hint="cs"/>
          <w:rtl/>
        </w:rPr>
        <w:t xml:space="preserve"> میزان محصولات و مواد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از پسماند یک نرخ ثابت است </w:t>
      </w:r>
      <w:r w:rsidR="00972E73">
        <w:rPr>
          <w:rFonts w:hint="cs"/>
          <w:rtl/>
        </w:rPr>
        <w:t>به‌علاوه</w:t>
      </w:r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و مواد </w:t>
      </w:r>
      <w:r w:rsidR="00972E73">
        <w:rPr>
          <w:rFonts w:hint="cs"/>
          <w:rtl/>
        </w:rPr>
        <w:t>بازسازی‌شده</w:t>
      </w:r>
      <w:r w:rsidR="0051447E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آیهزا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1A0263" w:rsidRPr="001A0263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r w:rsidR="00767C6B">
        <w:rPr>
          <w:rFonts w:hint="cs"/>
          <w:rtl/>
        </w:rPr>
        <w:t>مکان‌یابی</w:t>
      </w:r>
      <w:r w:rsidR="00C765BA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C765BA">
        <w:rPr>
          <w:rFonts w:hint="cs"/>
          <w:rtl/>
        </w:rPr>
        <w:t xml:space="preserve">، مرا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r w:rsidR="00772D5F">
        <w:rPr>
          <w:rtl/>
        </w:rPr>
        <w:t>عبارت‌اند</w:t>
      </w:r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r w:rsidR="00CC6B41">
        <w:rPr>
          <w:rFonts w:hint="cs"/>
          <w:rtl/>
        </w:rPr>
        <w:t>جمع‌آوری</w:t>
      </w:r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>مرکز بازیافت</w:t>
      </w:r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تنها درصدی از </w:t>
      </w:r>
      <w:r w:rsidR="00972E73">
        <w:rPr>
          <w:rtl/>
        </w:rPr>
        <w:t>پسماندها</w:t>
      </w:r>
      <w:r w:rsidR="00C765BA">
        <w:rPr>
          <w:rFonts w:hint="cs"/>
          <w:rtl/>
        </w:rPr>
        <w:t xml:space="preserve"> برای بازیافت ارسال </w:t>
      </w:r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r w:rsidR="00DB5A2A">
        <w:rPr>
          <w:rFonts w:hint="cs"/>
          <w:rtl/>
        </w:rPr>
        <w:t xml:space="preserve"> و مابقی پسماندها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درصد پسماندهای که 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r w:rsidR="000D1AC7">
        <w:rPr>
          <w:rFonts w:hint="cs"/>
          <w:rtl/>
        </w:rPr>
        <w:t>زده‌شده</w:t>
      </w:r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پسماندها و هزینه </w:t>
      </w:r>
      <w:r w:rsidR="00972E73">
        <w:rPr>
          <w:rFonts w:hint="cs"/>
          <w:rtl/>
        </w:rPr>
        <w:t>حمل‌ونقل</w:t>
      </w:r>
      <w:r w:rsidR="00720DE4">
        <w:rPr>
          <w:rFonts w:hint="cs"/>
          <w:rtl/>
        </w:rPr>
        <w:t xml:space="preserve"> نیز </w:t>
      </w:r>
      <w:r w:rsidR="00972E73">
        <w:rPr>
          <w:rFonts w:hint="cs"/>
          <w:rtl/>
        </w:rPr>
        <w:t>به‌صورت</w:t>
      </w:r>
      <w:r w:rsidR="00720DE4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720DE4">
        <w:rPr>
          <w:rFonts w:hint="cs"/>
          <w:rtl/>
        </w:rPr>
        <w:t xml:space="preserve"> است.</w:t>
      </w:r>
    </w:p>
    <w:p w14:paraId="1C986486" w14:textId="01DBD2CD" w:rsidR="00735F7C" w:rsidRDefault="009E6269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کیلیک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1A0263" w:rsidRPr="001A0263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بازیافت </w:t>
      </w:r>
      <w:r w:rsidR="00972E73">
        <w:rPr>
          <w:rtl/>
        </w:rPr>
        <w:t>پرداخته‌اند</w:t>
      </w:r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پسماند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بزرگ،</w:t>
      </w:r>
      <w:r w:rsidR="00CF28A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r w:rsidR="00972E73">
        <w:rPr>
          <w:rtl/>
        </w:rPr>
        <w:t>خنک‌سازها</w:t>
      </w:r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r w:rsidR="00972E73">
        <w:rPr>
          <w:rFonts w:hint="cs"/>
          <w:rtl/>
        </w:rPr>
        <w:t>گرفته‌شده</w:t>
      </w:r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پسماند یک نرخ بازیافت</w:t>
      </w:r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CF28AD">
        <w:rPr>
          <w:rtl/>
        </w:rPr>
        <w:t xml:space="preserve"> </w:t>
      </w:r>
      <w:r w:rsidR="00B0383F">
        <w:rPr>
          <w:rFonts w:hint="cs"/>
          <w:rtl/>
        </w:rPr>
        <w:t>مدل ریاضی برای</w:t>
      </w:r>
      <w:r w:rsidR="006F7857">
        <w:rPr>
          <w:rFonts w:hint="cs"/>
          <w:rtl/>
        </w:rPr>
        <w:t xml:space="preserve"> 10 سناریو مختلف درباره میزان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6F7857">
        <w:rPr>
          <w:rFonts w:hint="cs"/>
          <w:rtl/>
        </w:rPr>
        <w:t xml:space="preserve"> پسماندها </w:t>
      </w:r>
      <w:r w:rsidR="00CC6B41">
        <w:rPr>
          <w:rFonts w:hint="cs"/>
          <w:rtl/>
        </w:rPr>
        <w:t>حل‌شده</w:t>
      </w:r>
      <w:r w:rsidR="00B0383F">
        <w:rPr>
          <w:rFonts w:hint="cs"/>
          <w:rtl/>
        </w:rPr>
        <w:t xml:space="preserve"> است.</w:t>
      </w:r>
    </w:p>
    <w:p w14:paraId="1D551DA8" w14:textId="26E7DB3F" w:rsidR="00B41245" w:rsidRDefault="006C5BB6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r w:rsidR="00CF28AD">
        <w:rPr>
          <w:rtl/>
        </w:rPr>
        <w:t xml:space="preserve">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1A0263" w:rsidRPr="001A0263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>، بازیافت</w:t>
      </w:r>
      <w:r>
        <w:rPr>
          <w:rFonts w:hint="cs"/>
          <w:rtl/>
        </w:rPr>
        <w:t xml:space="preserve">، تعمیرات، بازارهای دسته دوم، مراکز دفن و </w:t>
      </w:r>
      <w:r w:rsidR="00972E73">
        <w:rPr>
          <w:rtl/>
        </w:rPr>
        <w:t>کارخانه‌ها</w:t>
      </w:r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 xml:space="preserve"> تسهیلات </w:t>
      </w:r>
      <w:r w:rsidR="00972E73">
        <w:rPr>
          <w:rFonts w:hint="cs"/>
          <w:rtl/>
        </w:rPr>
        <w:t>دسته‌بندی</w:t>
      </w:r>
      <w:r w:rsidR="0030174C">
        <w:rPr>
          <w:rFonts w:hint="cs"/>
          <w:rtl/>
        </w:rPr>
        <w:t xml:space="preserve"> ، بازیافت و تعمیرات و تخصیص جریان بین تسهی</w:t>
      </w:r>
      <w:r w:rsidR="00D83DE8">
        <w:rPr>
          <w:rFonts w:hint="cs"/>
          <w:rtl/>
        </w:rPr>
        <w:t xml:space="preserve">لات </w:t>
      </w:r>
      <w:r w:rsidR="00872269">
        <w:rPr>
          <w:rtl/>
        </w:rPr>
        <w:t>پرداخته‌اند</w:t>
      </w:r>
      <w:r w:rsidR="0030174C">
        <w:rPr>
          <w:rFonts w:hint="cs"/>
          <w:rtl/>
        </w:rPr>
        <w:t xml:space="preserve"> در تابع هدف مدل </w:t>
      </w:r>
      <w:r w:rsidR="00CC6B41">
        <w:rPr>
          <w:rFonts w:hint="cs"/>
          <w:rtl/>
        </w:rPr>
        <w:t>ارائه‌شده</w:t>
      </w:r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r w:rsidR="00972E73">
        <w:rPr>
          <w:rFonts w:hint="cs"/>
          <w:rtl/>
        </w:rPr>
        <w:t>حمل‌ونقل</w:t>
      </w:r>
      <w:r w:rsidR="00BE3E07">
        <w:rPr>
          <w:rFonts w:hint="cs"/>
          <w:rtl/>
        </w:rPr>
        <w:t xml:space="preserve">، هزینه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و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تسهیلات در نظر </w:t>
      </w:r>
      <w:r w:rsidR="00972E73">
        <w:rPr>
          <w:rFonts w:hint="cs"/>
          <w:rtl/>
        </w:rPr>
        <w:t>گرفته‌شده</w:t>
      </w:r>
      <w:r w:rsidR="00BE3E07">
        <w:rPr>
          <w:rFonts w:hint="cs"/>
          <w:rtl/>
        </w:rPr>
        <w:t xml:space="preserve"> است و سای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بازسازی و بازیافت و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</w:t>
      </w:r>
      <w:r w:rsidR="00972E73">
        <w:rPr>
          <w:rtl/>
        </w:rPr>
        <w:t>پسماندها</w:t>
      </w:r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r w:rsidR="00D83DE8">
        <w:rPr>
          <w:rFonts w:hint="cs"/>
          <w:rtl/>
        </w:rPr>
        <w:t>غیردقیق</w:t>
      </w:r>
      <w:r w:rsidR="00BE3E07">
        <w:rPr>
          <w:rFonts w:hint="cs"/>
          <w:rtl/>
        </w:rPr>
        <w:t xml:space="preserve"> (</w:t>
      </w:r>
      <w:r w:rsidR="000D1AC7">
        <w:rPr>
          <w:rFonts w:hint="cs"/>
          <w:rtl/>
        </w:rPr>
        <w:t>الگوریتم</w:t>
      </w:r>
      <w:r w:rsidR="00BE3E07">
        <w:rPr>
          <w:rFonts w:hint="cs"/>
          <w:rtl/>
        </w:rPr>
        <w:t xml:space="preserve"> ژنتیک) </w:t>
      </w:r>
      <w:r w:rsidR="00972E73">
        <w:rPr>
          <w:rFonts w:hint="cs"/>
          <w:rtl/>
        </w:rPr>
        <w:t>استفاده‌شده</w:t>
      </w:r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</w:t>
      </w:r>
      <w:r w:rsidR="00D83DE8">
        <w:rPr>
          <w:rFonts w:hint="cs"/>
          <w:rtl/>
        </w:rPr>
        <w:t>غیردقیق</w:t>
      </w:r>
      <w:r w:rsidR="00083698">
        <w:rPr>
          <w:rFonts w:hint="cs"/>
          <w:rtl/>
        </w:rPr>
        <w:t xml:space="preserve"> برای حل مدل لازم است </w:t>
      </w:r>
      <w:r w:rsidR="00D83DE8">
        <w:rPr>
          <w:rFonts w:hint="cs"/>
          <w:rtl/>
        </w:rPr>
        <w:t>چون‌که</w:t>
      </w:r>
      <w:r w:rsidR="00083698">
        <w:rPr>
          <w:rFonts w:hint="cs"/>
          <w:rtl/>
        </w:rPr>
        <w:t xml:space="preserve"> به نظ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 w:rsidR="00083698">
        <w:rPr>
          <w:rFonts w:hint="cs"/>
          <w:rtl/>
        </w:rPr>
        <w:t xml:space="preserve"> که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دقیق در این مسئله </w:t>
      </w:r>
      <w:r w:rsidR="00D83DE8">
        <w:rPr>
          <w:rFonts w:hint="cs"/>
          <w:rtl/>
        </w:rPr>
        <w:t>جواب‌گو</w:t>
      </w:r>
      <w:r w:rsidR="00083698">
        <w:rPr>
          <w:rFonts w:hint="cs"/>
          <w:rtl/>
        </w:rPr>
        <w:t xml:space="preserve"> است.</w:t>
      </w:r>
    </w:p>
    <w:p w14:paraId="655F799D" w14:textId="173AB5BE" w:rsidR="008E0702" w:rsidRDefault="008E0702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زیافت محصولات را بر عهد </w:t>
      </w:r>
      <w:r w:rsidR="00972E73">
        <w:rPr>
          <w:rtl/>
        </w:rPr>
        <w:t>شرکت‌ها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r w:rsidR="00DE4E72">
        <w:rPr>
          <w:rFonts w:hint="cs"/>
          <w:rtl/>
        </w:rPr>
        <w:t>تصویب‌شده</w:t>
      </w:r>
      <w:r>
        <w:rPr>
          <w:rFonts w:hint="cs"/>
          <w:rtl/>
        </w:rPr>
        <w:t xml:space="preserve"> است. تاری و آلومور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1A0263" w:rsidRPr="001A0263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پیکربند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726A5E">
        <w:rPr>
          <w:rFonts w:hint="cs"/>
          <w:rtl/>
        </w:rPr>
        <w:t xml:space="preserve"> هدف این مقال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در یک شبکه 2 سطحی که شامل مناطق تولید،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و </w:t>
      </w:r>
      <w:r w:rsidR="00972E73">
        <w:rPr>
          <w:rtl/>
        </w:rPr>
        <w:t>شرکت‌ها</w:t>
      </w:r>
      <w:r w:rsidR="00726A5E">
        <w:rPr>
          <w:rFonts w:hint="cs"/>
          <w:rtl/>
        </w:rPr>
        <w:t xml:space="preserve"> است. در تابع هدف مدل </w:t>
      </w:r>
      <w:r w:rsidR="00CC6B41">
        <w:rPr>
          <w:rFonts w:hint="cs"/>
          <w:rtl/>
        </w:rPr>
        <w:t>ارائه‌شده</w:t>
      </w:r>
      <w:r w:rsidR="00726A5E">
        <w:rPr>
          <w:rFonts w:hint="cs"/>
          <w:rtl/>
        </w:rPr>
        <w:t xml:space="preserve"> برای </w:t>
      </w:r>
      <w:r w:rsidR="00DE4E72">
        <w:rPr>
          <w:rFonts w:hint="cs"/>
          <w:rtl/>
        </w:rPr>
        <w:t>پیکربندی</w:t>
      </w:r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r w:rsidR="00972E73">
        <w:rPr>
          <w:rFonts w:hint="cs"/>
          <w:rtl/>
        </w:rPr>
        <w:t>بهینه‌سازی</w:t>
      </w:r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پسماندهای اضافی در بین </w:t>
      </w:r>
      <w:r w:rsidR="00972E73">
        <w:rPr>
          <w:rtl/>
        </w:rPr>
        <w:t>شرکت‌ها</w:t>
      </w:r>
      <w:r w:rsidR="005E7D65">
        <w:rPr>
          <w:rFonts w:hint="cs"/>
          <w:rtl/>
        </w:rPr>
        <w:t xml:space="preserve"> و کمترین واریانس در افق زمانی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</w:t>
      </w:r>
      <w:r w:rsidR="00972E73">
        <w:rPr>
          <w:rFonts w:hint="cs"/>
          <w:rtl/>
        </w:rPr>
        <w:t>گرفته‌شده</w:t>
      </w:r>
      <w:r w:rsidR="005E7D65">
        <w:rPr>
          <w:rFonts w:hint="cs"/>
          <w:rtl/>
        </w:rPr>
        <w:t xml:space="preserve"> است.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در مدل </w:t>
      </w:r>
      <w:r w:rsidR="00972E73">
        <w:rPr>
          <w:rtl/>
        </w:rPr>
        <w:t>عبارت‌اند</w:t>
      </w:r>
      <w:r w:rsidR="005E7D65">
        <w:rPr>
          <w:rFonts w:hint="cs"/>
          <w:rtl/>
        </w:rPr>
        <w:t xml:space="preserve"> از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عملیات،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، هزینه </w:t>
      </w:r>
      <w:r w:rsidR="00972E73">
        <w:rPr>
          <w:rFonts w:hint="cs"/>
          <w:rtl/>
        </w:rPr>
        <w:t>حمل‌ونقل</w:t>
      </w:r>
      <w:r w:rsidR="005E7D65">
        <w:rPr>
          <w:rFonts w:hint="cs"/>
          <w:rtl/>
        </w:rPr>
        <w:t xml:space="preserve"> و هزینه خرید به </w:t>
      </w:r>
      <w:r w:rsidR="00972E73">
        <w:rPr>
          <w:rtl/>
        </w:rPr>
        <w:t>بسته‌ها</w:t>
      </w:r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پسماند دریافت کند و مقدار اضافی به توی بین </w:t>
      </w:r>
      <w:r w:rsidR="00972E73">
        <w:rPr>
          <w:rtl/>
        </w:rPr>
        <w:t>شرکت‌ها</w:t>
      </w:r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پسماند اضافی </w:t>
      </w:r>
      <w:r w:rsidR="00DE4E72">
        <w:rPr>
          <w:rFonts w:hint="cs"/>
          <w:rtl/>
        </w:rPr>
        <w:t>تقسیم‌شده</w:t>
      </w:r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>در این مدل قیمت خرید پسماندها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7926EED7" w:rsidR="008E0702" w:rsidRDefault="00E57FC6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سیبل الومور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1A0263" w:rsidRPr="001A0263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r w:rsidR="00F92E87">
        <w:rPr>
          <w:rFonts w:hint="cs"/>
          <w:rtl/>
        </w:rPr>
        <w:t xml:space="preserve"> چند </w:t>
      </w:r>
      <w:r w:rsidR="00DE4E72">
        <w:rPr>
          <w:rFonts w:hint="cs"/>
          <w:rtl/>
        </w:rPr>
        <w:t>محصولِ</w:t>
      </w:r>
      <w:r w:rsidR="00F92E87">
        <w:rPr>
          <w:rFonts w:hint="cs"/>
          <w:rtl/>
        </w:rPr>
        <w:t xml:space="preserve"> </w:t>
      </w:r>
      <w:r w:rsidR="00772D5F">
        <w:rPr>
          <w:rtl/>
        </w:rPr>
        <w:t>پرداخته‌اند</w:t>
      </w:r>
      <w:r w:rsidR="00F92E87">
        <w:rPr>
          <w:rFonts w:hint="cs"/>
          <w:rtl/>
        </w:rPr>
        <w:t xml:space="preserve"> که هدف آن </w:t>
      </w:r>
      <w:r w:rsidR="00767C6B">
        <w:rPr>
          <w:rFonts w:hint="cs"/>
          <w:rtl/>
        </w:rPr>
        <w:t>مکان‌یابی</w:t>
      </w:r>
      <w:r w:rsidR="00F92E87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r w:rsidR="00CC6B41">
        <w:rPr>
          <w:rFonts w:hint="cs"/>
          <w:rtl/>
        </w:rPr>
        <w:t>ارائه‌شده</w:t>
      </w:r>
      <w:r w:rsidR="00F92E87">
        <w:rPr>
          <w:rFonts w:hint="cs"/>
          <w:rtl/>
        </w:rPr>
        <w:t xml:space="preserve"> به تعیین ظرفیت این مراکز </w:t>
      </w:r>
      <w:r w:rsidR="00772D5F">
        <w:rPr>
          <w:rFonts w:hint="cs"/>
          <w:rtl/>
        </w:rPr>
        <w:t>پرداخته‌شده</w:t>
      </w:r>
      <w:r w:rsidR="00F92E87">
        <w:rPr>
          <w:rFonts w:hint="cs"/>
          <w:rtl/>
        </w:rPr>
        <w:t xml:space="preserve"> است. ظرفیت مراکز </w:t>
      </w:r>
      <w:r w:rsidR="00972E73">
        <w:rPr>
          <w:rFonts w:hint="cs"/>
          <w:rtl/>
        </w:rPr>
        <w:t>به‌صورت</w:t>
      </w:r>
      <w:r w:rsidR="00F92E87">
        <w:rPr>
          <w:rFonts w:hint="cs"/>
          <w:rtl/>
        </w:rPr>
        <w:t xml:space="preserve"> مودولار</w:t>
      </w:r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r w:rsidR="00972E73">
        <w:rPr>
          <w:rFonts w:hint="cs"/>
          <w:rtl/>
        </w:rPr>
        <w:t>راه‌اندازی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F92E87">
        <w:rPr>
          <w:rFonts w:hint="cs"/>
          <w:rtl/>
        </w:rPr>
        <w:t xml:space="preserve"> و در طول دوره </w:t>
      </w:r>
      <w:r w:rsidR="00972E73">
        <w:rPr>
          <w:rFonts w:hint="cs"/>
          <w:rtl/>
        </w:rPr>
        <w:t>برنامه‌ریزی</w:t>
      </w:r>
      <w:r w:rsidR="001A65CB">
        <w:rPr>
          <w:rFonts w:hint="cs"/>
          <w:rtl/>
        </w:rPr>
        <w:t xml:space="preserve"> ظرفیت مراکز افزاش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 w:rsidR="00F92E87">
        <w:rPr>
          <w:rFonts w:hint="cs"/>
          <w:rtl/>
        </w:rPr>
        <w:t xml:space="preserve">. در این پژوهش فرض شده است که کل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 </w:t>
      </w:r>
      <w:r w:rsidR="00DE4E72">
        <w:rPr>
          <w:rFonts w:hint="cs"/>
          <w:rtl/>
        </w:rPr>
        <w:t>جمع‌آوری‌شده</w:t>
      </w:r>
      <w:r w:rsidR="00F92E87">
        <w:rPr>
          <w:rFonts w:hint="cs"/>
          <w:rtl/>
        </w:rPr>
        <w:t xml:space="preserve"> قابلیت بازسازی </w:t>
      </w:r>
      <w:r w:rsidR="00DE4E72">
        <w:rPr>
          <w:rFonts w:hint="cs"/>
          <w:rtl/>
        </w:rPr>
        <w:t>رادارند</w:t>
      </w:r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r w:rsidR="00972E73">
        <w:rPr>
          <w:rFonts w:hint="cs"/>
          <w:rtl/>
        </w:rPr>
        <w:t>راه‌اندازی</w:t>
      </w:r>
      <w:r w:rsidR="00BE348A">
        <w:rPr>
          <w:rFonts w:hint="cs"/>
          <w:rtl/>
        </w:rPr>
        <w:t xml:space="preserve"> و </w:t>
      </w:r>
      <w:r w:rsidR="00767C6B">
        <w:rPr>
          <w:rFonts w:hint="cs"/>
          <w:rtl/>
        </w:rPr>
        <w:t>بهره‌برداری</w:t>
      </w:r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r w:rsidR="00972E73">
        <w:rPr>
          <w:rFonts w:hint="cs"/>
          <w:rtl/>
        </w:rPr>
        <w:t>بازسازی‌شده</w:t>
      </w:r>
      <w:r w:rsidR="00BE348A">
        <w:rPr>
          <w:rFonts w:hint="cs"/>
          <w:rtl/>
        </w:rPr>
        <w:t xml:space="preserve"> به سایر </w:t>
      </w:r>
      <w:r w:rsidR="00772D5F">
        <w:rPr>
          <w:rtl/>
        </w:rPr>
        <w:t>شرکت‌ها</w:t>
      </w:r>
      <w:r w:rsidR="00BE348A">
        <w:rPr>
          <w:rFonts w:hint="cs"/>
          <w:rtl/>
        </w:rPr>
        <w:t xml:space="preserve"> حاص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8" w:name="_Toc26093046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8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r w:rsidR="00972E73">
        <w:rPr>
          <w:rFonts w:hint="cs"/>
          <w:rtl/>
        </w:rPr>
        <w:t>یکپارچه‌سازی</w:t>
      </w:r>
      <w:r w:rsidR="00390CC7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r w:rsidR="00767C6B">
        <w:rPr>
          <w:rFonts w:hint="cs"/>
          <w:rtl/>
        </w:rPr>
        <w:t>خرده‌فروشی</w:t>
      </w:r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r w:rsidR="00CC6B41">
        <w:rPr>
          <w:rFonts w:hint="cs"/>
          <w:rtl/>
        </w:rPr>
        <w:t>جمع‌آوری</w:t>
      </w:r>
      <w:r w:rsidR="00156709">
        <w:rPr>
          <w:rFonts w:hint="cs"/>
          <w:rtl/>
        </w:rPr>
        <w:t xml:space="preserve">، </w:t>
      </w:r>
      <w:r w:rsidR="00DE4E72">
        <w:rPr>
          <w:rFonts w:hint="cs"/>
          <w:rtl/>
        </w:rPr>
        <w:t>مرتب‌سازی</w:t>
      </w:r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58C9C5BA" w:rsidR="009626FA" w:rsidRDefault="00DE1660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1A0263" w:rsidRPr="001A0263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بازیافت </w:t>
      </w:r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r w:rsidR="009626FA">
        <w:rPr>
          <w:rFonts w:hint="cs"/>
          <w:rtl/>
        </w:rPr>
        <w:t xml:space="preserve"> در چین ارائه </w:t>
      </w:r>
      <w:r w:rsidR="00972E73">
        <w:rPr>
          <w:rtl/>
        </w:rPr>
        <w:t>داده‌اند</w:t>
      </w:r>
      <w:r w:rsidR="009626FA">
        <w:rPr>
          <w:rFonts w:hint="cs"/>
          <w:rtl/>
        </w:rPr>
        <w:t xml:space="preserve"> در این شبکه 4 شریک </w:t>
      </w:r>
      <w:r w:rsidR="00972E73">
        <w:rPr>
          <w:rFonts w:hint="cs"/>
          <w:rtl/>
        </w:rPr>
        <w:t>تأمین‌کننده</w:t>
      </w:r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r w:rsidR="00972E73">
        <w:rPr>
          <w:rFonts w:hint="cs"/>
          <w:rtl/>
        </w:rPr>
        <w:t>توزیع‌کننده</w:t>
      </w:r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r w:rsidR="00CC6B41">
        <w:rPr>
          <w:rFonts w:hint="cs"/>
          <w:rtl/>
        </w:rPr>
        <w:t>جمع‌آوری</w:t>
      </w:r>
      <w:r w:rsidR="009626FA">
        <w:rPr>
          <w:rFonts w:hint="cs"/>
          <w:rtl/>
        </w:rPr>
        <w:t xml:space="preserve">، مراکز بازیافت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r w:rsidR="00972E73">
        <w:rPr>
          <w:rFonts w:hint="cs"/>
          <w:rtl/>
        </w:rPr>
        <w:t>گرفته‌شده</w:t>
      </w:r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پسماندها</w:t>
      </w:r>
      <w:r w:rsidR="001F5AE0">
        <w:rPr>
          <w:rFonts w:hint="cs"/>
          <w:rtl/>
        </w:rPr>
        <w:t xml:space="preserve"> در مراکز بازیافت</w:t>
      </w:r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که پسماندهای </w:t>
      </w:r>
      <w:r w:rsidR="00DE4E72">
        <w:rPr>
          <w:rFonts w:hint="cs"/>
          <w:rtl/>
        </w:rPr>
        <w:t>باکیفیت</w:t>
      </w:r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r w:rsidR="006C2202">
        <w:rPr>
          <w:rFonts w:hint="cs"/>
          <w:rtl/>
        </w:rPr>
        <w:t xml:space="preserve"> با کیفت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دمونتاز و بخش </w:t>
      </w:r>
      <w:r w:rsidR="00972E73">
        <w:rPr>
          <w:rFonts w:hint="cs"/>
          <w:rtl/>
        </w:rPr>
        <w:t>قابل‌استفاده</w:t>
      </w:r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r w:rsidR="00772D5F">
        <w:rPr>
          <w:rFonts w:hint="cs"/>
          <w:rtl/>
        </w:rPr>
        <w:t>مورداستفاده</w:t>
      </w:r>
      <w:r w:rsidR="006C220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C2202">
        <w:rPr>
          <w:rFonts w:hint="cs"/>
          <w:rtl/>
        </w:rPr>
        <w:t xml:space="preserve"> و </w:t>
      </w:r>
      <w:r w:rsidR="000D1AC7">
        <w:rPr>
          <w:rtl/>
        </w:rPr>
        <w:t>بخشه‌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 w:rsidR="001409D5">
        <w:rPr>
          <w:rFonts w:hint="cs"/>
          <w:rtl/>
        </w:rPr>
        <w:t xml:space="preserve"> برای این شبکه قیمت خرید محصولات </w:t>
      </w:r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r w:rsidR="00772D5F">
        <w:rPr>
          <w:rFonts w:hint="cs"/>
          <w:rtl/>
        </w:rPr>
        <w:t>تأمین‌کنندگان</w:t>
      </w:r>
      <w:r w:rsidR="006D789E">
        <w:rPr>
          <w:rFonts w:hint="cs"/>
          <w:rtl/>
        </w:rPr>
        <w:t xml:space="preserve"> مواد اولیه و یا مواد اولیه بازیافت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 w:rsidR="00E04F06">
        <w:rPr>
          <w:rFonts w:hint="cs"/>
          <w:rtl/>
        </w:rPr>
        <w:t xml:space="preserve"> قیمت خرید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</w:t>
      </w:r>
      <w:r w:rsidR="00DE4E72">
        <w:rPr>
          <w:rFonts w:hint="cs"/>
          <w:rtl/>
        </w:rPr>
        <w:t>باکیفیت</w:t>
      </w:r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r w:rsidR="001F5AE0">
        <w:rPr>
          <w:rFonts w:hint="cs"/>
          <w:rtl/>
        </w:rPr>
        <w:lastRenderedPageBreak/>
        <w:t>قابیلت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کیفت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همچنین قیمت فروش محصولات </w:t>
      </w:r>
      <w:r w:rsidR="00972E73">
        <w:rPr>
          <w:rFonts w:hint="cs"/>
          <w:rtl/>
        </w:rPr>
        <w:t>بازسازی‌شده</w:t>
      </w:r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6F2E4E">
        <w:rPr>
          <w:rFonts w:hint="cs"/>
          <w:rtl/>
        </w:rPr>
        <w:t xml:space="preserve"> پسماند به ازای هر منطقه یک نرخ ثابت </w:t>
      </w:r>
      <w:r w:rsidR="00DE4E72">
        <w:rPr>
          <w:rFonts w:hint="cs"/>
          <w:rtl/>
        </w:rPr>
        <w:t>تعریف‌شده</w:t>
      </w:r>
      <w:r w:rsidR="006F2E4E">
        <w:rPr>
          <w:rFonts w:hint="cs"/>
          <w:rtl/>
        </w:rPr>
        <w:t xml:space="preserve"> است. برای </w:t>
      </w:r>
      <w:r w:rsidR="00972E73">
        <w:rPr>
          <w:rFonts w:hint="cs"/>
          <w:rtl/>
        </w:rPr>
        <w:t>بهینه‌سازی</w:t>
      </w:r>
      <w:r w:rsidR="006F2E4E">
        <w:rPr>
          <w:rFonts w:hint="cs"/>
          <w:rtl/>
        </w:rPr>
        <w:t xml:space="preserve"> مدل تنها بعد اقتصادی مسئله در نظر </w:t>
      </w:r>
      <w:r w:rsidR="00972E73">
        <w:rPr>
          <w:rFonts w:hint="cs"/>
          <w:rtl/>
        </w:rPr>
        <w:t>گرفته‌شده</w:t>
      </w:r>
      <w:r w:rsidR="006F2E4E">
        <w:rPr>
          <w:rFonts w:hint="cs"/>
          <w:rtl/>
        </w:rPr>
        <w:t xml:space="preserve"> است.</w:t>
      </w:r>
    </w:p>
    <w:p w14:paraId="008F379C" w14:textId="7382B245" w:rsidR="00C453B5" w:rsidRDefault="00276377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ین و ژانگ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1A0263" w:rsidRPr="001A0263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پیکربندی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r w:rsidR="00772D5F">
        <w:rPr>
          <w:rtl/>
        </w:rPr>
        <w:t>کرده‌اند</w:t>
      </w:r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r w:rsidR="00972E73">
        <w:rPr>
          <w:rFonts w:hint="cs"/>
          <w:rtl/>
        </w:rPr>
        <w:t>طراحی‌شده</w:t>
      </w:r>
      <w:r w:rsidR="00387C07">
        <w:rPr>
          <w:rFonts w:hint="cs"/>
          <w:rtl/>
        </w:rPr>
        <w:t xml:space="preserve"> پسماندهای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بازسازی برون سپ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شبکه تعی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r w:rsidR="00DE4E72">
        <w:rPr>
          <w:rFonts w:hint="cs"/>
          <w:rtl/>
        </w:rPr>
        <w:t>غیرخطی</w:t>
      </w:r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r w:rsidR="00772D5F">
        <w:rPr>
          <w:rtl/>
        </w:rPr>
        <w:t>داده‌اند</w:t>
      </w:r>
      <w:r w:rsidR="00C62954">
        <w:rPr>
          <w:rFonts w:hint="cs"/>
          <w:rtl/>
        </w:rPr>
        <w:t xml:space="preserve"> که برای </w:t>
      </w:r>
      <w:r w:rsidR="00972E73">
        <w:rPr>
          <w:rFonts w:hint="cs"/>
          <w:rtl/>
        </w:rPr>
        <w:t>بهینه‌سازی</w:t>
      </w:r>
      <w:r w:rsidR="00C62954">
        <w:rPr>
          <w:rFonts w:hint="cs"/>
          <w:rtl/>
        </w:rPr>
        <w:t xml:space="preserve"> این مدل تنها بعد اقتصادی (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C62954"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C62954">
        <w:rPr>
          <w:rFonts w:hint="cs"/>
          <w:rtl/>
        </w:rPr>
        <w:t xml:space="preserve"> هزینه خرید </w:t>
      </w:r>
      <w:r w:rsidR="00972E73">
        <w:rPr>
          <w:rtl/>
        </w:rPr>
        <w:t>پسماندها</w:t>
      </w:r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r w:rsidR="00234844">
        <w:rPr>
          <w:rFonts w:hint="cs"/>
          <w:rtl/>
        </w:rPr>
        <w:t xml:space="preserve">،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ارزیاب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فازی </w:t>
      </w:r>
      <w:r w:rsidR="00972E73">
        <w:rPr>
          <w:rFonts w:hint="cs"/>
          <w:rtl/>
        </w:rPr>
        <w:t>استفاده‌شده</w:t>
      </w:r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انتخاب و تخصیص </w:t>
      </w:r>
      <w:r w:rsidR="00972E73">
        <w:rPr>
          <w:rFonts w:hint="cs"/>
          <w:rtl/>
        </w:rPr>
        <w:t>تأمین‌کننده</w:t>
      </w:r>
      <w:r w:rsidR="00A7243A">
        <w:rPr>
          <w:rFonts w:hint="cs"/>
          <w:rtl/>
        </w:rPr>
        <w:t xml:space="preserve">، پیمانکاران بازسازی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بازسازی ح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r w:rsidR="00CC6B41">
        <w:rPr>
          <w:rFonts w:hint="cs"/>
          <w:rtl/>
        </w:rPr>
        <w:t>ارائه‌شده</w:t>
      </w:r>
      <w:r w:rsidR="00A7243A">
        <w:rPr>
          <w:rFonts w:hint="cs"/>
          <w:rtl/>
        </w:rPr>
        <w:t xml:space="preserve"> است.</w:t>
      </w:r>
    </w:p>
    <w:p w14:paraId="11551392" w14:textId="62292EE0" w:rsidR="00FA397A" w:rsidRDefault="00805DD0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متمرکز و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وجود دارد که در تصمیم گیر متمرکز فرض بر این است که تمام تصمیمات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متمرکز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اما در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هر یک از </w:t>
      </w:r>
      <w:r w:rsidR="000D1AC7">
        <w:rPr>
          <w:rtl/>
        </w:rPr>
        <w:t>بخشه‌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کیانگ کیانگ</w:t>
      </w:r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1A0263" w:rsidRPr="001A026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غیرمتمرکز </w:t>
      </w:r>
      <w:r w:rsidR="00772D5F">
        <w:rPr>
          <w:rtl/>
        </w:rPr>
        <w:t>پرداخته‌اند</w:t>
      </w:r>
      <w:r w:rsidR="00D93A4D">
        <w:rPr>
          <w:rFonts w:hint="cs"/>
          <w:rtl/>
        </w:rPr>
        <w:t xml:space="preserve"> شبکه </w:t>
      </w:r>
      <w:r w:rsidR="00CC6B41">
        <w:rPr>
          <w:rFonts w:hint="cs"/>
          <w:rtl/>
        </w:rPr>
        <w:t>ارائه‌شده</w:t>
      </w:r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r w:rsidR="00972E73">
        <w:rPr>
          <w:rFonts w:hint="cs"/>
          <w:rtl/>
        </w:rPr>
        <w:t>تأمین‌کننده</w:t>
      </w:r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r w:rsidR="00767C6B">
        <w:rPr>
          <w:rFonts w:hint="cs"/>
          <w:rtl/>
        </w:rPr>
        <w:t>خرده‌فروشی</w:t>
      </w:r>
      <w:r w:rsidR="00D54EB9">
        <w:rPr>
          <w:rFonts w:hint="cs"/>
          <w:rtl/>
        </w:rPr>
        <w:t xml:space="preserve"> است که مشتریان محصولات بازگشتی را به </w:t>
      </w:r>
      <w:r w:rsidR="00DE4E72">
        <w:rPr>
          <w:rFonts w:hint="cs"/>
          <w:rtl/>
        </w:rPr>
        <w:t>خرده‌فروشان</w:t>
      </w:r>
      <w:r w:rsidR="00D54EB9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r w:rsidR="00972E73">
        <w:rPr>
          <w:rFonts w:hint="cs"/>
          <w:rtl/>
        </w:rPr>
        <w:t>تولیدشده</w:t>
      </w:r>
      <w:r w:rsidR="00D54EB9">
        <w:rPr>
          <w:rFonts w:hint="cs"/>
          <w:rtl/>
        </w:rPr>
        <w:t xml:space="preserve"> از مواد اولیه بازیافتی </w:t>
      </w:r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r w:rsidR="00D54EB9">
        <w:rPr>
          <w:rFonts w:hint="cs"/>
          <w:rtl/>
        </w:rPr>
        <w:t xml:space="preserve"> عم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D54EB9">
        <w:rPr>
          <w:rFonts w:hint="cs"/>
          <w:rtl/>
        </w:rPr>
        <w:t xml:space="preserve"> و برای </w:t>
      </w:r>
      <w:r w:rsidR="001A67C8">
        <w:rPr>
          <w:rFonts w:hint="cs"/>
          <w:rtl/>
        </w:rPr>
        <w:t>آن‌ها</w:t>
      </w:r>
      <w:r w:rsidR="00D54EB9">
        <w:rPr>
          <w:rFonts w:hint="cs"/>
          <w:rtl/>
        </w:rPr>
        <w:t xml:space="preserve"> دارای ارزش یکسانی است در مل </w:t>
      </w:r>
      <w:r w:rsidR="00CC6B41">
        <w:rPr>
          <w:rFonts w:hint="cs"/>
          <w:rtl/>
        </w:rPr>
        <w:t>ارائه‌شده</w:t>
      </w:r>
      <w:r w:rsidR="00D54EB9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BC22E7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. در مدل ریاضی </w:t>
      </w:r>
      <w:r w:rsidR="00CC6B41">
        <w:rPr>
          <w:rFonts w:hint="cs"/>
          <w:rtl/>
        </w:rPr>
        <w:t>ارائه‌شده</w:t>
      </w:r>
      <w:r w:rsidR="00BC22E7"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و خرید مواد اولیه و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و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 بخش از پسماندها قابلیت استفاده </w:t>
      </w:r>
      <w:r w:rsidR="00DE4E72">
        <w:rPr>
          <w:rFonts w:hint="cs"/>
          <w:rtl/>
        </w:rPr>
        <w:t>رادارند</w:t>
      </w:r>
      <w:r w:rsidR="00BC22E7">
        <w:rPr>
          <w:rFonts w:hint="cs"/>
          <w:rtl/>
        </w:rPr>
        <w:t xml:space="preserve"> و مابقی </w:t>
      </w:r>
      <w:r w:rsidR="00972E73">
        <w:rPr>
          <w:rtl/>
        </w:rPr>
        <w:t>پسماندها</w:t>
      </w:r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 w:rsidR="00BC22E7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C22E7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BC22E7">
        <w:rPr>
          <w:rFonts w:hint="cs"/>
          <w:rtl/>
        </w:rPr>
        <w:t xml:space="preserve"> دارای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DD6CE6">
        <w:rPr>
          <w:rFonts w:hint="cs"/>
          <w:rtl/>
        </w:rPr>
        <w:t xml:space="preserve"> تابعی از قیمت محصولات در نظر </w:t>
      </w:r>
      <w:r w:rsidR="00972E73">
        <w:rPr>
          <w:rFonts w:hint="cs"/>
          <w:rtl/>
        </w:rPr>
        <w:t>گرفته‌شده</w:t>
      </w:r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r w:rsidR="003D6091">
        <w:rPr>
          <w:rFonts w:hint="cs"/>
          <w:rtl/>
        </w:rPr>
        <w:t xml:space="preserve"> مختلف تخمین </w:t>
      </w:r>
      <w:r w:rsidR="000D1AC7">
        <w:rPr>
          <w:rFonts w:hint="cs"/>
          <w:rtl/>
        </w:rPr>
        <w:t>زده‌شده</w:t>
      </w:r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r w:rsidR="00CC6B41">
        <w:rPr>
          <w:rFonts w:hint="cs"/>
          <w:rtl/>
        </w:rPr>
        <w:t>بیان‌شده</w:t>
      </w:r>
      <w:r w:rsidR="003D6091">
        <w:rPr>
          <w:rFonts w:hint="cs"/>
          <w:rtl/>
        </w:rPr>
        <w:t xml:space="preserve"> است.</w:t>
      </w:r>
    </w:p>
    <w:p w14:paraId="07DC8EDA" w14:textId="74A38AB5" w:rsidR="00C6361F" w:rsidRDefault="00C6361F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C6361F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07CFB618" w:rsidR="007D04AD" w:rsidRDefault="007D04AD" w:rsidP="00020080">
      <w:pPr>
        <w:pStyle w:val="Caption"/>
      </w:pPr>
      <w:bookmarkStart w:id="39" w:name="_Ref16540399"/>
      <w:bookmarkStart w:id="40" w:name="_Ref16540360"/>
      <w:bookmarkStart w:id="41" w:name="_Toc25344884"/>
      <w:r>
        <w:rPr>
          <w:rtl/>
        </w:rPr>
        <w:lastRenderedPageBreak/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2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</w:t>
      </w:r>
      <w:r w:rsidR="00B039F8">
        <w:rPr>
          <w:rtl/>
        </w:rPr>
        <w:fldChar w:fldCharType="end"/>
      </w:r>
      <w:bookmarkEnd w:id="39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40"/>
      <w:bookmarkEnd w:id="41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21"/>
        <w:gridCol w:w="633"/>
        <w:gridCol w:w="1475"/>
        <w:gridCol w:w="1633"/>
        <w:gridCol w:w="1049"/>
        <w:gridCol w:w="498"/>
        <w:gridCol w:w="498"/>
        <w:gridCol w:w="841"/>
        <w:gridCol w:w="835"/>
        <w:gridCol w:w="790"/>
        <w:gridCol w:w="1075"/>
        <w:gridCol w:w="1569"/>
        <w:gridCol w:w="855"/>
      </w:tblGrid>
      <w:tr w:rsidR="001A0263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کیفت پسماند</w:t>
            </w:r>
          </w:p>
        </w:tc>
      </w:tr>
      <w:tr w:rsidR="001A0263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c</w:t>
            </w:r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n</w:t>
            </w:r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1A0263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58AC4929" w:rsidR="00527AA1" w:rsidRPr="00940B09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1A0263" w:rsidRPr="001A0263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3DC017CC" w:rsidR="00527AA1" w:rsidRPr="00940B09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1A0263" w:rsidRPr="001A0263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47B3FD47" w:rsidR="00527AA1" w:rsidRPr="00940B09" w:rsidRDefault="00972E73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r w:rsidR="00CF28AD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  <w:rtl/>
              </w:rPr>
              <w:t>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1A0263" w:rsidRPr="001A0263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3641D06C" w:rsidR="00527AA1" w:rsidRPr="00C765BA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1A0263" w:rsidRPr="001A0263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lastRenderedPageBreak/>
              <w:t>-</w:t>
            </w:r>
          </w:p>
        </w:tc>
      </w:tr>
      <w:tr w:rsidR="001A0263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421966E6" w:rsidR="00527AA1" w:rsidRPr="00C765BA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1A0263" w:rsidRPr="001A0263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17CFF107" w:rsidR="00527AA1" w:rsidRPr="00735F7C" w:rsidRDefault="00972E73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1A0263" w:rsidRPr="001A0263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46DA20D0" w:rsidR="00527AA1" w:rsidRPr="00C453B5" w:rsidRDefault="00972E73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بازیافت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1A0263" w:rsidRPr="001A0263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1A0263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4D3EDA80" w:rsidR="00527AA1" w:rsidRDefault="00527AA1" w:rsidP="001A026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پیکربندی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1A0263" w:rsidRPr="001A0263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1A0263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0398B5E5" w:rsidR="006B6CA8" w:rsidRDefault="00972E73" w:rsidP="001A026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1A0263" w:rsidRPr="001A0263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1A0263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5E0DC723" w:rsidR="00BC30B9" w:rsidRDefault="001C1947" w:rsidP="001A026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1A0263" w:rsidRPr="001A0263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1A0263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7235A782" w:rsidR="006D2621" w:rsidRDefault="006D2621" w:rsidP="001A0263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1A0263" w:rsidRPr="001A0263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2" w:name="_Toc26093047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2"/>
      <w:r>
        <w:rPr>
          <w:rFonts w:hint="cs"/>
          <w:rtl/>
        </w:rPr>
        <w:t xml:space="preserve"> </w:t>
      </w:r>
    </w:p>
    <w:p w14:paraId="06452E6D" w14:textId="4807D06D" w:rsidR="00C6361F" w:rsidRDefault="00C6361F" w:rsidP="001A0263">
      <w:pPr>
        <w:jc w:val="both"/>
        <w:rPr>
          <w:rtl/>
        </w:rPr>
      </w:pPr>
      <w:r>
        <w:rPr>
          <w:rFonts w:hint="cs"/>
          <w:rtl/>
        </w:rPr>
        <w:t xml:space="preserve">میزان تولید پسماندهای الکتریکی و الکترونیکی پیشترین میزان رشد را در میان تولید سایر پسماندهای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>این پسماندها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باارزش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>قابل اعتماد ار میزان پسماندها</w:t>
      </w:r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422D5E">
        <w:rPr>
          <w:rtl/>
        </w:rPr>
        <w:instrText xml:space="preserve"> </w:instrText>
      </w:r>
      <w:r w:rsidR="00422D5E">
        <w:instrText>ADDIN EN.CITE &lt;EndNote&gt;&lt;Cite&gt;&lt;Author</w:instrText>
      </w:r>
      <w:r w:rsidR="00422D5E">
        <w:rPr>
          <w:rtl/>
        </w:rPr>
        <w:instrText>&gt;رضا&lt;/</w:instrText>
      </w:r>
      <w:r w:rsidR="00422D5E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422D5E">
        <w:rPr>
          <w:rtl/>
        </w:rPr>
        <w:instrText>"&gt;جعف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ح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د</w:instrText>
      </w:r>
      <w:r w:rsidR="00422D5E">
        <w:rPr>
          <w:rtl/>
        </w:rPr>
        <w:instrText xml:space="preserve"> رضا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نارون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مرت</w:instrText>
      </w:r>
      <w:r w:rsidR="00422D5E">
        <w:rPr>
          <w:rFonts w:hint="eastAsia"/>
          <w:rtl/>
        </w:rPr>
        <w:instrText>ض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هد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ا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tl/>
        </w:rPr>
        <w:instrText>&lt;/</w:instrText>
      </w:r>
      <w:r w:rsidR="00422D5E">
        <w:instrText>style&gt;&lt;/author&gt;&lt;/authors&gt;&lt;/contributors&gt;&lt;titles&gt;&lt;title&gt;&lt;style face="normal" font="default" charset="178" size="100%</w:instrText>
      </w:r>
      <w:r w:rsidR="00422D5E">
        <w:rPr>
          <w:rtl/>
        </w:rPr>
        <w:instrText>"&gt;م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پسماندها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الکت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و الکترون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مبان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س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ستم</w:instrText>
      </w:r>
      <w:r w:rsidR="00422D5E">
        <w:rPr>
          <w:rtl/>
        </w:rPr>
        <w:instrText xml:space="preserve"> ها، س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ها&lt;/</w:instrText>
      </w:r>
      <w:r w:rsidR="00422D5E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422D5E">
        <w:rPr>
          <w:rtl/>
        </w:rPr>
        <w:instrText>"&gt;انتشارات دانشگاه تهران&lt;/</w:instrText>
      </w:r>
      <w:r w:rsidR="00422D5E">
        <w:instrText>style&gt;&lt;/publisher&gt;&lt;urls&gt;&lt;/urls&gt;&lt;/record&gt;&lt;/Cite&gt;&lt;/EndNote</w:instrText>
      </w:r>
      <w:r w:rsidR="00422D5E">
        <w:rPr>
          <w:rtl/>
        </w:rPr>
        <w:instrText>&gt;</w:instrText>
      </w:r>
      <w:r w:rsidR="00422D5E">
        <w:rPr>
          <w:rtl/>
        </w:rPr>
        <w:fldChar w:fldCharType="separate"/>
      </w:r>
      <w:r w:rsidR="00422D5E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422D5E">
        <w:rPr>
          <w:noProof/>
          <w:rtl/>
        </w:rPr>
        <w:t>]</w:t>
      </w:r>
      <w:r w:rsidR="00422D5E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B20C50">
        <w:rPr>
          <w:rFonts w:hint="cs"/>
          <w:rtl/>
        </w:rPr>
        <w:t>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3" w:name="_Toc26093048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>ا</w:t>
      </w:r>
      <w:r>
        <w:rPr>
          <w:rFonts w:hint="cs"/>
          <w:rtl/>
        </w:rPr>
        <w:t>شباح خانه ها</w:t>
      </w:r>
      <w:bookmarkEnd w:id="43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>روش فرض اشباح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32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اشباح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براورد پسماند محصولاتی مناسب است که در 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 بلوغ از چرخه عمر خود باشد چون که در سایر مراحل میزان ورودی محصولات و پسماندها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4" w:name="_Toc26093049"/>
      <w:r>
        <w:rPr>
          <w:rFonts w:hint="cs"/>
          <w:rtl/>
        </w:rPr>
        <w:t>روش مصرف استفاده</w:t>
      </w:r>
      <w:bookmarkEnd w:id="44"/>
    </w:p>
    <w:p w14:paraId="399E32B8" w14:textId="0CA978C9" w:rsidR="002B6448" w:rsidRDefault="002B6448" w:rsidP="001A0263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1A0263" w:rsidRPr="001A0263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>در این روش میزان 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 تولیدی در هر سال تابعی از طول عمر پسماندها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>های پسماند در آن موجود نیست مناسب است.</w:t>
      </w:r>
    </w:p>
    <w:p w14:paraId="2571946B" w14:textId="1CA3825E" w:rsidR="00FA7D20" w:rsidRDefault="00FA7D20" w:rsidP="001A0263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A0263" w:rsidRPr="001A026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256C3F0D" w:rsidR="00FB03F4" w:rsidRDefault="00FB03F4" w:rsidP="00020080">
      <w:pPr>
        <w:pStyle w:val="Caption"/>
      </w:pPr>
      <w:bookmarkStart w:id="45" w:name="_Toc25344885"/>
      <w:r>
        <w:rPr>
          <w:rtl/>
        </w:rPr>
        <w:lastRenderedPageBreak/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2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2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آمار پسماند های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در سال 2011</w:t>
      </w:r>
      <w:bookmarkEnd w:id="45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ازای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ماشین لباس شویی</w:t>
            </w:r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01B30FB8" w:rsidR="00FB03F4" w:rsidRPr="00165E77" w:rsidRDefault="00165E77" w:rsidP="001A0263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برآورد پسماندهای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1A0263" w:rsidRPr="001A0263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572FB0B8" w:rsidR="004C431F" w:rsidRDefault="004C431F" w:rsidP="001A0263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توجه</w:t>
      </w:r>
      <w:r>
        <w:rPr>
          <w:rtl/>
        </w:rPr>
        <w:softHyphen/>
      </w:r>
      <w:r>
        <w:rPr>
          <w:rFonts w:hint="cs"/>
          <w:rtl/>
        </w:rPr>
        <w:t>ای داشته است که بر اساس براوردهای انجام شده بیشترین نوع پسماندها به ترتیب تهویه مطبوع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1A0263" w:rsidRPr="001A0263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6093050"/>
      <w:r>
        <w:rPr>
          <w:rFonts w:hint="cs"/>
          <w:rtl/>
        </w:rPr>
        <w:t>روش مرحله زمانی</w:t>
      </w:r>
      <w:bookmarkEnd w:id="46"/>
    </w:p>
    <w:p w14:paraId="55B5FA89" w14:textId="6395689C" w:rsidR="005900B3" w:rsidRDefault="004C431F" w:rsidP="001A0263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3"/>
      </w:r>
      <w:r w:rsidR="0057506F">
        <w:rPr>
          <w:rFonts w:hint="cs"/>
          <w:rtl/>
        </w:rPr>
        <w:t xml:space="preserve"> روشی برای براورد </w:t>
      </w:r>
      <w:r w:rsidR="0057506F">
        <w:t>WEEE</w:t>
      </w:r>
      <w:r w:rsidR="0057506F">
        <w:rPr>
          <w:rFonts w:hint="cs"/>
          <w:rtl/>
        </w:rPr>
        <w:t xml:space="preserve"> است که تابعی از میزان ورد محصولات به بازار و </w:t>
      </w:r>
      <w:r w:rsidR="00F27F13">
        <w:rPr>
          <w:rFonts w:hint="cs"/>
          <w:rtl/>
        </w:rPr>
        <w:t>محصولات در حال استفاده است این روش بیشتر برای محصولاتی مورد استفاده قرار میگیرند که به مرحله بلوغ از چرخه عمر خود نرسیده اند مورد استفاده قرار میگیرد و به علاوه برای محصولاتی که تغییرات تکنولوژی آن های سریع در حال تغییر است مانند تلفن همراه و لبتاپ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1A0263" w:rsidRPr="001A0263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پسماند های تولید طول عمر استفاده از محصولات است که این امر نیاز مند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پسماندها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pt;height:38.4pt" o:ole="">
            <v:imagedata r:id="rId19" o:title=""/>
          </v:shape>
          <o:OLEObject Type="Embed" ProgID="Equation.DSMT4" ShapeID="_x0000_i1025" DrawAspect="Content" ObjectID="_1637177878" r:id="rId20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7" w:name="_Toc26093051"/>
      <w:r>
        <w:rPr>
          <w:rFonts w:hint="cs"/>
          <w:rtl/>
        </w:rPr>
        <w:t>روش تاخیر ساده</w:t>
      </w:r>
      <w:bookmarkEnd w:id="47"/>
    </w:p>
    <w:p w14:paraId="2995869D" w14:textId="58702FC9" w:rsidR="005B03DF" w:rsidRPr="00BB64A3" w:rsidRDefault="004F2C36" w:rsidP="001A0263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4"/>
      </w:r>
      <w:r>
        <w:rPr>
          <w:rFonts w:hint="cs"/>
          <w:rtl/>
        </w:rPr>
        <w:t xml:space="preserve"> میزان </w:t>
      </w:r>
      <w:r w:rsidR="005B03DF">
        <w:rPr>
          <w:rFonts w:hint="cs"/>
          <w:rtl/>
        </w:rPr>
        <w:t xml:space="preserve">پسماندهای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>است. این روش برای بازارهای کاملا اشباح و محصولاتی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امیت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1A0263" w:rsidRPr="001A0263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تلوزیون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8" w:name="_Toc26093052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8"/>
    </w:p>
    <w:p w14:paraId="178ECF7A" w14:textId="1419DCB8" w:rsidR="00661A82" w:rsidRDefault="00667C52" w:rsidP="00DF32FC">
      <w:pPr>
        <w:jc w:val="both"/>
        <w:rPr>
          <w:rtl/>
        </w:rPr>
      </w:pPr>
      <w:r>
        <w:rPr>
          <w:rFonts w:hint="cs"/>
          <w:rtl/>
        </w:rPr>
        <w:t>لازمه برنامه ریزی کوتاه مدت و بلند مدت برای مدیریت پسماند های الکتریکی و الکترونیکی برآورد میزان تولید این پسماندها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>باشد. از</w:t>
      </w:r>
      <w:r w:rsidR="00CF28AD">
        <w:rPr>
          <w:rFonts w:hint="cs"/>
          <w:rtl/>
        </w:rPr>
        <w:t xml:space="preserve"> </w:t>
      </w:r>
      <w:r w:rsidR="00D732A4">
        <w:rPr>
          <w:rFonts w:hint="cs"/>
          <w:rtl/>
        </w:rPr>
        <w:t>پارمترهای تاثیر گذار میتوان به موارد زیر اشاره کرد:</w:t>
      </w:r>
      <w:r w:rsidR="00CF28AD">
        <w:rPr>
          <w:rFonts w:hint="cs"/>
          <w:rtl/>
        </w:rPr>
        <w:t xml:space="preserve">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5064BCBB" w:rsidR="00D26061" w:rsidRDefault="00661A82" w:rsidP="0001751A">
      <w:pPr>
        <w:pStyle w:val="ListParagraph"/>
        <w:jc w:val="both"/>
        <w:rPr>
          <w:rtl/>
        </w:rPr>
      </w:pPr>
      <w:r>
        <w:rPr>
          <w:rFonts w:hint="cs"/>
          <w:rtl/>
        </w:rPr>
        <w:t>میزان تولید پسماند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783F63">
        <w:rPr>
          <w:rtl/>
        </w:rPr>
        <w:fldChar w:fldCharType="begin"/>
      </w:r>
      <w:r w:rsidR="00783F63">
        <w:rPr>
          <w:rtl/>
        </w:rPr>
        <w:instrText xml:space="preserve"> </w:instrText>
      </w:r>
      <w:r w:rsidR="00783F63">
        <w:rPr>
          <w:rFonts w:hint="cs"/>
        </w:rPr>
        <w:instrText>REF</w:instrText>
      </w:r>
      <w:r w:rsidR="00783F63">
        <w:rPr>
          <w:rFonts w:hint="cs"/>
          <w:rtl/>
        </w:rPr>
        <w:instrText xml:space="preserve"> _</w:instrText>
      </w:r>
      <w:r w:rsidR="00783F63">
        <w:rPr>
          <w:rFonts w:hint="cs"/>
        </w:rPr>
        <w:instrText>Ref23882121 \h</w:instrText>
      </w:r>
      <w:r w:rsidR="00783F63">
        <w:rPr>
          <w:rtl/>
        </w:rPr>
        <w:instrText xml:space="preserve"> </w:instrText>
      </w:r>
      <w:r w:rsidR="00783F63">
        <w:rPr>
          <w:rtl/>
        </w:rPr>
      </w:r>
      <w:r w:rsidR="00783F63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783F63">
        <w:rPr>
          <w:rtl/>
        </w:rPr>
        <w:fldChar w:fldCharType="end"/>
      </w:r>
      <w:r w:rsidR="00783F63">
        <w:rPr>
          <w:rFonts w:hint="cs"/>
          <w:rtl/>
        </w:rPr>
        <w:t xml:space="preserve"> 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>های معرفی و رشد میزان تولید پسماند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پسماند</w:t>
      </w:r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>. میزان پسماندهای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E358E5">
        <w:rPr>
          <w:rtl/>
        </w:rPr>
        <w:fldChar w:fldCharType="begin"/>
      </w:r>
      <w:r w:rsidR="00E358E5">
        <w:rPr>
          <w:rtl/>
        </w:rPr>
        <w:instrText xml:space="preserve"> </w:instrText>
      </w:r>
      <w:r w:rsidR="00E358E5">
        <w:rPr>
          <w:rFonts w:hint="cs"/>
        </w:rPr>
        <w:instrText>REF</w:instrText>
      </w:r>
      <w:r w:rsidR="00E358E5">
        <w:rPr>
          <w:rFonts w:hint="cs"/>
          <w:rtl/>
        </w:rPr>
        <w:instrText xml:space="preserve"> _</w:instrText>
      </w:r>
      <w:r w:rsidR="00E358E5">
        <w:rPr>
          <w:rFonts w:hint="cs"/>
        </w:rPr>
        <w:instrText>Ref23882121 \h</w:instrText>
      </w:r>
      <w:r w:rsidR="00E358E5">
        <w:rPr>
          <w:rtl/>
        </w:rPr>
        <w:instrText xml:space="preserve"> </w:instrText>
      </w:r>
      <w:r w:rsidR="00E358E5">
        <w:rPr>
          <w:rtl/>
        </w:rPr>
      </w:r>
      <w:r w:rsidR="00E358E5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E358E5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>شود و مساحت زیر نمودار میزان تولید پسماند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50C790A2" w:rsidR="002E62D9" w:rsidRDefault="00C44583" w:rsidP="00020080">
      <w:pPr>
        <w:pStyle w:val="Caption"/>
        <w:rPr>
          <w:rtl/>
        </w:rPr>
      </w:pPr>
      <w:bookmarkStart w:id="49" w:name="_Ref23882121"/>
      <w:bookmarkStart w:id="50" w:name="_Toc24845836"/>
      <w:r>
        <w:rPr>
          <w:rtl/>
        </w:rPr>
        <w:t xml:space="preserve">شکل 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2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2</w:t>
      </w:r>
      <w:r w:rsidR="00555223">
        <w:rPr>
          <w:rtl/>
        </w:rPr>
        <w:fldChar w:fldCharType="end"/>
      </w:r>
      <w:bookmarkEnd w:id="49"/>
      <w:r>
        <w:rPr>
          <w:rFonts w:hint="cs"/>
          <w:noProof/>
          <w:rtl/>
        </w:rPr>
        <w:t>: چرخه عمر محصول</w:t>
      </w:r>
      <w:bookmarkEnd w:id="50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26C8D63A" w:rsidR="0001751A" w:rsidRDefault="003F1EB2" w:rsidP="001A0263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تکنولوژی محصول در میزان تولید پسماند تاثیر بسزای دارد به عنوان مثال با تغییر تکنولوژی و ارائه محصولات به تکنولوژی جدید محصولات قدیمی با نرخ شدید تری به پسمان تبدیل میشوند و این موضوع خیلی در </w:t>
      </w:r>
      <w:r w:rsidR="006D634F">
        <w:rPr>
          <w:rFonts w:hint="cs"/>
          <w:rtl/>
        </w:rPr>
        <w:t>تلفن همراه و لب تاپ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>. از دیگر تاثیر تکنولوژی میتوان به تولید 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 xml:space="preserve">های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>ها میزان تولید پسماندهای 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ی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287F2873" w:rsidR="0001751A" w:rsidRPr="00BB64A3" w:rsidRDefault="001349A4" w:rsidP="001A0263">
      <w:pPr>
        <w:pStyle w:val="ListParagraph"/>
        <w:jc w:val="both"/>
        <w:rPr>
          <w:rtl/>
        </w:rPr>
      </w:pPr>
      <w:r>
        <w:rPr>
          <w:rFonts w:hint="cs"/>
          <w:rtl/>
        </w:rPr>
        <w:t>نوع رفتار مردم و فرهنگ جامعه در میزان تولید پسماندها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استفاد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</w:instrText>
      </w:r>
      <w:r w:rsidR="009073EA">
        <w:rPr>
          <w:rtl/>
        </w:rPr>
        <w:instrText>&gt;رضا&lt;/</w:instrText>
      </w:r>
      <w:r w:rsidR="009073E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073EA">
        <w:rPr>
          <w:rtl/>
        </w:rPr>
        <w:instrText>"&gt;جعف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ح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د</w:instrText>
      </w:r>
      <w:r w:rsidR="009073EA">
        <w:rPr>
          <w:rtl/>
        </w:rPr>
        <w:instrText xml:space="preserve"> رضا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نارون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مرت</w:instrText>
      </w:r>
      <w:r w:rsidR="009073EA">
        <w:rPr>
          <w:rFonts w:hint="eastAsia"/>
          <w:rtl/>
        </w:rPr>
        <w:instrText>ض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هد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ا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tl/>
        </w:rPr>
        <w:instrText>&lt;/</w:instrText>
      </w:r>
      <w:r w:rsidR="009073EA">
        <w:instrText>style&gt;&lt;/author&gt;&lt;/authors&gt;&lt;/contributors&gt;&lt;titles&gt;&lt;title&gt;&lt;style face="normal" font="default" charset="178" size="100%</w:instrText>
      </w:r>
      <w:r w:rsidR="009073EA">
        <w:rPr>
          <w:rtl/>
        </w:rPr>
        <w:instrText>"&gt;م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پسماندها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لکت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الکترون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مبان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س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ستم</w:instrText>
      </w:r>
      <w:r w:rsidR="009073EA">
        <w:rPr>
          <w:rtl/>
        </w:rPr>
        <w:instrText xml:space="preserve"> ها، س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ها&lt;/</w:instrText>
      </w:r>
      <w:r w:rsidR="009073E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073EA">
        <w:rPr>
          <w:rtl/>
        </w:rPr>
        <w:instrText>"&gt;انتشارات دانشگاه تهران&lt;/</w:instrText>
      </w:r>
      <w:r w:rsidR="009073EA">
        <w:instrText>style&gt;&lt;/publisher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1A0263" w:rsidRPr="001A0263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>های رفتار مصرف 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r w:rsidR="00EA535E">
        <w:rPr>
          <w:rFonts w:hint="cs"/>
          <w:rtl/>
        </w:rPr>
        <w:t xml:space="preserve"> جریان مواد است که عبارت از استفاده اولیه، استفاده مجدد، ذخیره و بازیافت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1" w:name="_Toc26093053"/>
      <w:r>
        <w:rPr>
          <w:rFonts w:hint="cs"/>
          <w:rtl/>
        </w:rPr>
        <w:lastRenderedPageBreak/>
        <w:t>بررسی شکاف تحقیقاتی و جایگاه تحقیق</w:t>
      </w:r>
      <w:bookmarkEnd w:id="51"/>
    </w:p>
    <w:p w14:paraId="2521BCD3" w14:textId="79D20330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r>
        <w:rPr>
          <w:rtl/>
        </w:rPr>
        <w:t>پژوهش‌ها</w:t>
      </w:r>
      <w:r>
        <w:rPr>
          <w:rFonts w:hint="cs"/>
          <w:rtl/>
        </w:rPr>
        <w:t xml:space="preserve">ی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پسماندهای الکتریکی و الکترونیکی انجام‌شده اس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ریاضی ارائه‌شده و رویکردی که برای حل مدل در نظر گرفته‌شده است، در شبکه طراحی‌شده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r w:rsidR="00772D5F">
        <w:rPr>
          <w:rFonts w:hint="cs"/>
          <w:rtl/>
        </w:rPr>
        <w:t>بررسی‌شده</w:t>
      </w:r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داده‌شده است </w:t>
      </w:r>
      <w:r w:rsidR="00767C6B">
        <w:rPr>
          <w:rFonts w:hint="cs"/>
          <w:rtl/>
        </w:rPr>
        <w:t>همان‌طور</w:t>
      </w:r>
      <w:r>
        <w:rPr>
          <w:rFonts w:hint="cs"/>
          <w:rtl/>
        </w:rPr>
        <w:t xml:space="preserve"> که مشاه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 xml:space="preserve">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ی انجام‌شده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محدودیت بودجه برای </w:t>
      </w:r>
      <w:r w:rsidR="00767C6B">
        <w:rPr>
          <w:rFonts w:hint="cs"/>
          <w:rtl/>
        </w:rPr>
        <w:t>سرمایه‌گذاری</w:t>
      </w:r>
      <w:r>
        <w:rPr>
          <w:rFonts w:hint="cs"/>
          <w:rtl/>
        </w:rPr>
        <w:t xml:space="preserve"> ثابت را در نظر </w:t>
      </w:r>
      <w:r>
        <w:rPr>
          <w:rtl/>
        </w:rPr>
        <w:t>نگرفته‌اند</w:t>
      </w:r>
      <w:r>
        <w:rPr>
          <w:rFonts w:hint="cs"/>
          <w:rtl/>
        </w:rPr>
        <w:t xml:space="preserve"> به‌علاوه تعداد کمی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3 بعد اجتماعی، اقتصادی و زیست‌محیطی را به‌صورت </w:t>
      </w:r>
      <w:r w:rsidR="001C1947">
        <w:rPr>
          <w:rFonts w:hint="cs"/>
          <w:rtl/>
        </w:rPr>
        <w:t>هم‌زمان</w:t>
      </w:r>
      <w:r>
        <w:rPr>
          <w:rFonts w:hint="cs"/>
          <w:rtl/>
        </w:rPr>
        <w:t xml:space="preserve"> در نظر </w:t>
      </w:r>
      <w:r>
        <w:rPr>
          <w:rtl/>
        </w:rPr>
        <w:t>گرفته‌اند</w:t>
      </w:r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پسمانده و ارزش زمانی پول نیز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 احساس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4AFD37C2" w:rsidR="00402E49" w:rsidRDefault="0096102B" w:rsidP="001A0263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تحقیقات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CF280E">
        <w:rPr>
          <w:rFonts w:hint="cs"/>
          <w:rtl/>
        </w:rPr>
        <w:t xml:space="preserve"> شکاف تحقیقاتی را</w:t>
      </w:r>
      <w:r w:rsidR="00CF28AD">
        <w:rPr>
          <w:rFonts w:hint="cs"/>
          <w:rtl/>
        </w:rPr>
        <w:t xml:space="preserve"> </w:t>
      </w:r>
      <w:r w:rsidR="00CF280E">
        <w:rPr>
          <w:rFonts w:hint="cs"/>
          <w:rtl/>
        </w:rPr>
        <w:t>مشخص کرد</w:t>
      </w:r>
      <w:r w:rsidR="00CF28AD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علاوه</w:t>
      </w:r>
      <w:r w:rsidR="00CF280E">
        <w:rPr>
          <w:rFonts w:hint="cs"/>
          <w:rtl/>
        </w:rPr>
        <w:t xml:space="preserve"> تفاوت پژوهش حاضر با </w:t>
      </w:r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B4789B">
        <w:rPr>
          <w:rFonts w:hint="cs"/>
          <w:rtl/>
        </w:rPr>
        <w:t xml:space="preserve"> که مشخص است در تحقیقات </w:t>
      </w:r>
      <w:r w:rsidR="001C1947">
        <w:rPr>
          <w:rFonts w:hint="cs"/>
          <w:rtl/>
        </w:rPr>
        <w:t>انجام‌شده</w:t>
      </w:r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</w:t>
      </w:r>
      <w:r w:rsidR="00CF28AD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از تحقیقات تعیین ظرفیت </w:t>
      </w:r>
      <w:r w:rsidR="000D1AC7">
        <w:rPr>
          <w:rFonts w:hint="cs"/>
          <w:rtl/>
        </w:rPr>
        <w:t>موردبررسی</w:t>
      </w:r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r w:rsidR="00767C6B">
        <w:rPr>
          <w:rFonts w:hint="cs"/>
          <w:rtl/>
        </w:rPr>
        <w:t>مکان‌یابی</w:t>
      </w:r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r w:rsidR="001C1947">
        <w:rPr>
          <w:rFonts w:hint="cs"/>
          <w:rtl/>
        </w:rPr>
        <w:t>دیده‌شده</w:t>
      </w:r>
      <w:r w:rsidR="0077170B">
        <w:rPr>
          <w:rFonts w:hint="cs"/>
          <w:rtl/>
        </w:rPr>
        <w:t xml:space="preserve"> است </w:t>
      </w:r>
      <w:r w:rsidR="001C1947">
        <w:rPr>
          <w:rFonts w:hint="cs"/>
          <w:rtl/>
        </w:rPr>
        <w:t>به‌جز</w:t>
      </w:r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1A0263" w:rsidRPr="001A0263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r w:rsidR="000D1AC7">
        <w:rPr>
          <w:rFonts w:hint="cs"/>
          <w:rtl/>
        </w:rPr>
        <w:t>زیست‌محیطی</w:t>
      </w:r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1A0263" w:rsidRPr="001A0263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r w:rsidR="00772D5F">
        <w:rPr>
          <w:rFonts w:hint="cs"/>
          <w:rtl/>
        </w:rPr>
        <w:t>مورداستفاده</w:t>
      </w:r>
      <w:r w:rsidR="00994C2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DC1F49">
        <w:rPr>
          <w:rFonts w:hint="cs"/>
          <w:rtl/>
        </w:rPr>
        <w:t xml:space="preserve">. ستون 5 </w:t>
      </w:r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DC1F49">
        <w:rPr>
          <w:rFonts w:hint="cs"/>
          <w:rtl/>
        </w:rPr>
        <w:t xml:space="preserve"> مدل ریاضی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A31190">
        <w:rPr>
          <w:rFonts w:hint="cs"/>
          <w:rtl/>
        </w:rPr>
        <w:t xml:space="preserve"> که </w:t>
      </w:r>
      <w:r w:rsidR="00772D5F">
        <w:rPr>
          <w:rtl/>
        </w:rPr>
        <w:t>عبارت‌اند</w:t>
      </w:r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r w:rsidR="00767C6B">
        <w:rPr>
          <w:rFonts w:hint="cs"/>
          <w:rtl/>
        </w:rPr>
        <w:t>سرمایه‌گذاری</w:t>
      </w:r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محدودیت </w:t>
      </w:r>
      <w:r w:rsidR="00767C6B">
        <w:rPr>
          <w:rFonts w:hint="cs"/>
          <w:rtl/>
        </w:rPr>
        <w:t>سرمایه‌گذاری</w:t>
      </w:r>
      <w:r w:rsidR="00292A58">
        <w:rPr>
          <w:rFonts w:hint="cs"/>
          <w:rtl/>
        </w:rPr>
        <w:t xml:space="preserve"> ثابت را در نظر </w:t>
      </w:r>
      <w:r w:rsidR="00772D5F">
        <w:rPr>
          <w:rtl/>
        </w:rPr>
        <w:t>گرفته‌اند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جز</w:t>
      </w:r>
      <w:r w:rsidR="00292A58">
        <w:rPr>
          <w:rFonts w:hint="cs"/>
          <w:rtl/>
        </w:rPr>
        <w:t xml:space="preserve"> پژوهش کیانگ کیانگ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1A0263" w:rsidRPr="001A0263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292A58">
        <w:rPr>
          <w:rFonts w:hint="cs"/>
          <w:rtl/>
        </w:rPr>
        <w:t xml:space="preserve">که در </w:t>
      </w:r>
      <w:r w:rsidR="000D1AC7">
        <w:rPr>
          <w:rFonts w:hint="cs"/>
          <w:rtl/>
        </w:rPr>
        <w:t>مدل‌سازی</w:t>
      </w:r>
      <w:r w:rsidR="00292A58">
        <w:rPr>
          <w:rFonts w:hint="cs"/>
          <w:rtl/>
        </w:rPr>
        <w:t xml:space="preserve"> محدودیت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92A58">
        <w:rPr>
          <w:rFonts w:hint="cs"/>
          <w:rtl/>
        </w:rPr>
        <w:t xml:space="preserve"> هر دوره وجود دارد </w:t>
      </w:r>
      <w:r w:rsidR="001C1947">
        <w:rPr>
          <w:rFonts w:hint="cs"/>
          <w:rtl/>
        </w:rPr>
        <w:t>به‌علاوه</w:t>
      </w:r>
      <w:r w:rsidR="00292A58">
        <w:rPr>
          <w:rFonts w:hint="cs"/>
          <w:rtl/>
        </w:rPr>
        <w:t xml:space="preserve"> 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51C84CF6" w:rsidR="0096102B" w:rsidRDefault="0096102B" w:rsidP="00020080">
      <w:pPr>
        <w:pStyle w:val="Caption"/>
        <w:rPr>
          <w:rtl/>
        </w:rPr>
      </w:pPr>
      <w:bookmarkStart w:id="52" w:name="_Ref21728768"/>
      <w:bookmarkStart w:id="53" w:name="_Ref21728735"/>
      <w:bookmarkStart w:id="54" w:name="_Toc25344886"/>
      <w:r>
        <w:rPr>
          <w:rtl/>
        </w:rPr>
        <w:lastRenderedPageBreak/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2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3</w:t>
      </w:r>
      <w:r w:rsidR="00B039F8">
        <w:rPr>
          <w:rtl/>
        </w:rPr>
        <w:fldChar w:fldCharType="end"/>
      </w:r>
      <w:bookmarkEnd w:id="52"/>
      <w:r>
        <w:rPr>
          <w:rFonts w:hint="cs"/>
          <w:noProof/>
          <w:rtl/>
        </w:rPr>
        <w:t>: جدول تحلیل شکاف</w:t>
      </w:r>
      <w:bookmarkEnd w:id="53"/>
      <w:bookmarkEnd w:id="54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تسهیلات لجستیک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کیفیت پسماند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6832FEB8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1A0263" w:rsidRPr="001A0263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76CDA26A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1A0263" w:rsidRPr="001A0263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58AFF19F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1A0263" w:rsidRPr="001A0263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76E7CE69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1A0263" w:rsidRPr="001A0263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4833D589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1A0263" w:rsidRPr="001A0263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0EBC1380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1A0263" w:rsidRPr="001A0263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3A858520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1A0263" w:rsidRPr="001A0263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743F6DA6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1A0263" w:rsidRPr="001A0263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01EEBD21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1A0263" w:rsidRPr="001A0263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21E9FC78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1A0263" w:rsidRPr="001A0263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062B6B1B" w:rsidR="00A26DD1" w:rsidRPr="003F5B83" w:rsidRDefault="00A26DD1" w:rsidP="001A0263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1A0263" w:rsidRPr="001A0263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r w:rsidR="001C1947">
        <w:rPr>
          <w:rFonts w:hint="cs"/>
          <w:rtl/>
        </w:rPr>
        <w:t>گرفته‌شده</w:t>
      </w:r>
      <w:r>
        <w:rPr>
          <w:rFonts w:hint="cs"/>
          <w:rtl/>
        </w:rPr>
        <w:t xml:space="preserve"> در شبک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rPr>
          <w:rFonts w:hint="cs"/>
          <w:rtl/>
        </w:rPr>
        <w:t xml:space="preserve"> که در بین </w:t>
      </w:r>
      <w:r w:rsidR="00772D5F">
        <w:rPr>
          <w:rtl/>
        </w:rPr>
        <w:t>پژوهش‌ها</w:t>
      </w:r>
      <w:r w:rsidR="00E23F3E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E23F3E">
        <w:rPr>
          <w:rFonts w:hint="cs"/>
          <w:rtl/>
        </w:rPr>
        <w:t xml:space="preserve"> بازسازی را در نظر </w:t>
      </w:r>
      <w:r w:rsidR="00772D5F">
        <w:rPr>
          <w:rtl/>
        </w:rPr>
        <w:t>نگرفته‌اند</w:t>
      </w:r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زیست‌محیطی را در نظر بگیرد و یک برنامه زمانی برای </w:t>
      </w:r>
      <w:r w:rsidR="001C1947">
        <w:rPr>
          <w:rFonts w:hint="cs"/>
          <w:rtl/>
        </w:rPr>
        <w:t>پیاده‌سازی</w:t>
      </w:r>
      <w:r>
        <w:rPr>
          <w:rFonts w:hint="cs"/>
          <w:rtl/>
        </w:rPr>
        <w:t xml:space="preserve"> و </w:t>
      </w:r>
      <w:r w:rsidR="001C1947">
        <w:rPr>
          <w:rFonts w:hint="cs"/>
          <w:rtl/>
        </w:rPr>
        <w:t>راه‌اندازی</w:t>
      </w:r>
      <w:r>
        <w:rPr>
          <w:rFonts w:hint="cs"/>
          <w:rtl/>
        </w:rPr>
        <w:t xml:space="preserve"> شبکه طراحی‌شده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r>
        <w:rPr>
          <w:rtl/>
        </w:rPr>
        <w:t>پژوهش‌ها</w:t>
      </w:r>
      <w:r>
        <w:rPr>
          <w:rFonts w:hint="cs"/>
          <w:rtl/>
        </w:rPr>
        <w:t xml:space="preserve">ی زیادی در این حوزه انجام‌شده است امّا ادبیا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Fonts w:hint="cs"/>
          <w:rtl/>
        </w:rPr>
        <w:t xml:space="preserve"> که پژوهش مناسب که مدیریت </w:t>
      </w:r>
      <w:r>
        <w:rPr>
          <w:rtl/>
        </w:rPr>
        <w:t>پسماندها</w:t>
      </w:r>
      <w:r>
        <w:rPr>
          <w:rFonts w:hint="cs"/>
          <w:rtl/>
        </w:rPr>
        <w:t xml:space="preserve">ی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5" w:name="_Toc26093054"/>
      <w:r>
        <w:rPr>
          <w:rFonts w:hint="cs"/>
          <w:rtl/>
        </w:rPr>
        <w:t>جمع‌بندی</w:t>
      </w:r>
      <w:r w:rsidR="000E70D8">
        <w:rPr>
          <w:rFonts w:hint="cs"/>
          <w:rtl/>
        </w:rPr>
        <w:t xml:space="preserve"> فصل دوم</w:t>
      </w:r>
      <w:bookmarkEnd w:id="55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r w:rsidR="00772D5F">
        <w:rPr>
          <w:rtl/>
        </w:rPr>
        <w:t>پژوهش‌ها</w:t>
      </w:r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ازلحاظ</w:t>
      </w:r>
      <w:r>
        <w:rPr>
          <w:rFonts w:hint="cs"/>
          <w:rtl/>
        </w:rPr>
        <w:t xml:space="preserve"> کاربرد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r w:rsidR="000D1AC7">
        <w:rPr>
          <w:rFonts w:hint="cs"/>
          <w:rtl/>
        </w:rPr>
        <w:t>مدل‌سازی</w:t>
      </w:r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r w:rsidR="000D1AC7">
        <w:rPr>
          <w:rFonts w:hint="cs"/>
          <w:rtl/>
        </w:rPr>
        <w:t>دسته‌بندی</w:t>
      </w:r>
      <w:r w:rsidR="002C1374">
        <w:rPr>
          <w:rFonts w:hint="cs"/>
          <w:rtl/>
        </w:rPr>
        <w:t xml:space="preserve">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r w:rsidR="000D1AC7">
        <w:rPr>
          <w:rFonts w:hint="cs"/>
          <w:rtl/>
        </w:rPr>
        <w:t>موردبررسی</w:t>
      </w:r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r w:rsidR="00772D5F">
        <w:rPr>
          <w:rtl/>
        </w:rPr>
        <w:t>نگرفته‌اند</w:t>
      </w:r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7F2CB9">
        <w:rPr>
          <w:rFonts w:hint="cs"/>
          <w:rtl/>
        </w:rPr>
        <w:t xml:space="preserve"> </w:t>
      </w:r>
      <w:r w:rsidR="00D83DE8">
        <w:rPr>
          <w:rFonts w:hint="cs"/>
          <w:rtl/>
        </w:rPr>
        <w:t>چون‌که</w:t>
      </w:r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r w:rsidR="001C1947">
        <w:rPr>
          <w:rFonts w:hint="cs"/>
          <w:rtl/>
        </w:rPr>
        <w:t>به‌علاوه</w:t>
      </w:r>
      <w:r w:rsidR="002C1374">
        <w:rPr>
          <w:rFonts w:hint="cs"/>
          <w:rtl/>
        </w:rPr>
        <w:t xml:space="preserve"> بخش </w:t>
      </w:r>
      <w:r w:rsidR="001C1947">
        <w:rPr>
          <w:rtl/>
        </w:rPr>
        <w:t>قابل‌توجه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r w:rsidR="001C1947">
        <w:rPr>
          <w:rFonts w:hint="cs"/>
          <w:rtl/>
        </w:rPr>
        <w:t>هیچ‌کدام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</w:t>
      </w:r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r w:rsidR="007F2CB9">
        <w:rPr>
          <w:rFonts w:hint="cs"/>
          <w:rtl/>
        </w:rPr>
        <w:t xml:space="preserve"> دلیل آن عدم وجود سرمایه لازم برای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یک</w:t>
      </w:r>
      <w:r w:rsidR="007F2CB9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r w:rsidR="00772D5F">
        <w:rPr>
          <w:rtl/>
        </w:rPr>
        <w:t>نگرفته‌اند</w:t>
      </w:r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jc w:val="both"/>
        <w:rPr>
          <w:rtl/>
        </w:rPr>
      </w:pP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6" w:name="_Toc26093055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6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7" w:name="_Toc26093056"/>
      <w:r>
        <w:rPr>
          <w:rFonts w:hint="cs"/>
          <w:rtl/>
        </w:rPr>
        <w:lastRenderedPageBreak/>
        <w:t>مقدمه</w:t>
      </w:r>
      <w:bookmarkEnd w:id="57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متغیرهای تصمیم، اهداف طراحی شبکه و تسیهلات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8" w:name="_Hlk23265013"/>
      <w:r>
        <w:rPr>
          <w:rFonts w:hint="cs"/>
          <w:rtl/>
        </w:rPr>
        <w:t>‏</w:t>
      </w:r>
      <w:bookmarkEnd w:id="58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9" w:name="_Toc26093057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9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روزبه‌روز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>
        <w:rPr>
          <w:rtl/>
        </w:rPr>
        <w:t>جبران‌ناپذیری</w:t>
      </w:r>
      <w:r>
        <w:rPr>
          <w:rFonts w:hint="cs"/>
          <w:rtl/>
        </w:rPr>
        <w:t xml:space="preserve"> به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>
        <w:rPr>
          <w:rtl/>
        </w:rPr>
        <w:t>شبکه‌ا</w:t>
      </w:r>
      <w:r>
        <w:rPr>
          <w:rFonts w:hint="cs"/>
          <w:rtl/>
        </w:rPr>
        <w:t xml:space="preserve">ی که امکان تعمیر و استفاده مجدد در آن وجود داشته باشد میزان پسماندهای که دفع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به‌طور چشم‌گیری کاهش خواهد یافت. دریکی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5077A855" w14:textId="2E6E01F8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طراحی‌شده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یکپارچه‌سازی </w:t>
      </w:r>
      <w:r>
        <w:rPr>
          <w:rtl/>
        </w:rPr>
        <w:t>فعالیت‌های</w:t>
      </w:r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تأمین‌کننده، تولیدکننده، انبار، توزیع‌کننده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>
        <w:rPr>
          <w:rtl/>
        </w:rPr>
        <w:t>جمع‌آور</w:t>
      </w:r>
      <w:r>
        <w:rPr>
          <w:rFonts w:hint="cs"/>
          <w:rtl/>
        </w:rPr>
        <w:t xml:space="preserve">ی، انبار، مراکز دمونتاژ، مراکز بازسازی، مراکز نوسازی و مراکز بازیافت است که در این شبکه حلقه بسته، تسهیلات مراکز </w:t>
      </w:r>
      <w:r>
        <w:rPr>
          <w:rtl/>
        </w:rPr>
        <w:t>جمع‌آور</w:t>
      </w:r>
      <w:r>
        <w:rPr>
          <w:rFonts w:hint="cs"/>
          <w:rtl/>
        </w:rPr>
        <w:t>ی و توزیع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>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>
        <w:rPr>
          <w:rtl/>
        </w:rPr>
        <w:t>پسماندها</w:t>
      </w:r>
      <w:r>
        <w:rPr>
          <w:rFonts w:hint="cs"/>
          <w:rtl/>
        </w:rPr>
        <w:t xml:space="preserve">ی </w:t>
      </w:r>
      <w:r>
        <w:rPr>
          <w:rtl/>
        </w:rPr>
        <w:t>جمع‌آوری‌شده</w:t>
      </w:r>
      <w:r>
        <w:rPr>
          <w:rFonts w:hint="cs"/>
          <w:rtl/>
        </w:rPr>
        <w:t xml:space="preserve"> در سه رده کیفیت بالا، متوسط و پایین دسته ب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هرکدام از </w:t>
      </w:r>
      <w:r>
        <w:rPr>
          <w:rtl/>
        </w:rPr>
        <w:lastRenderedPageBreak/>
        <w:t>دسته‌ها</w:t>
      </w:r>
      <w:r>
        <w:rPr>
          <w:rFonts w:hint="cs"/>
          <w:rtl/>
        </w:rPr>
        <w:t xml:space="preserve"> یک قیمت متفاوت پرداخ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برای </w:t>
      </w:r>
      <w:r>
        <w:rPr>
          <w:rtl/>
        </w:rPr>
        <w:t>پسماندها</w:t>
      </w:r>
      <w:r>
        <w:rPr>
          <w:rFonts w:hint="cs"/>
          <w:rtl/>
        </w:rPr>
        <w:t xml:space="preserve">ی بالا که دارای کیفیت بهتری نسبت به بقیه پسماندها هستند، قیمت بیشتر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پایین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>
        <w:rPr>
          <w:rtl/>
        </w:rPr>
        <w:t>آن‌ها</w:t>
      </w:r>
      <w:r>
        <w:rPr>
          <w:rFonts w:hint="cs"/>
          <w:rtl/>
        </w:rPr>
        <w:t xml:space="preserve">ی در مراکز انبار، پسماندها بر اساس کیفیت آن‌ها به یکی از مراکز بازسازی، دمونتاز و نو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منطق دسته‌بندی پسماندها به این شکل است که پسماندهای که قابلیت نوسازی دارند در دسته کیفیت بالا قرار می‌گیرند و برای مراکز نوساز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پایین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قابل‌استفاده برای تولیدکننده و قطعات غیرقابل‌استفاده برای بازیافت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تولیدکن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تأمین‌کنندگان و یا از مراکز دمونتاژ تأمین کنند. در مراکز بازیافت قطعات بازیاف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تولیدشده از قطعات بازسازی‌شده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بهینه‌سازی شامل تصمیمات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(تولیدی، انبارها، مراکز بازسازی، مراکز نوسازی، مراکز دمونتاز و مراکز دفن)، تعیین ظرفیت، تعیین تکنولوژی تولید، تخصیص محصولات و پسماندها به تسهیلات و میزان جریان بین تسهیلات است مدل به‌صورت چند </w:t>
      </w:r>
      <w:r>
        <w:rPr>
          <w:rtl/>
        </w:rPr>
        <w:t>دوره‌ا</w:t>
      </w:r>
      <w:r>
        <w:rPr>
          <w:rFonts w:hint="cs"/>
          <w:rtl/>
        </w:rPr>
        <w:t xml:space="preserve">ی و با در نظر گرفتن محدودیت بودجه مدل‌سازی شده است منظور از محدودیت بودجه، محدودیت در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ثابت برای راه‌اندازی تسهیلات است بنابراین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 شبکه طی چند دوره زمانی و بر اساس میزان بودجه تخصیص داده‌شده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r w:rsidRPr="00A448F3">
        <w:rPr>
          <w:rFonts w:hint="cs"/>
          <w:sz w:val="28"/>
          <w:rtl/>
        </w:rPr>
        <w:t>.</w:t>
      </w:r>
    </w:p>
    <w:p w14:paraId="1981B2CD" w14:textId="4DA08E09" w:rsidR="00E3340A" w:rsidRDefault="00A448F3" w:rsidP="001A0263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1A0263" w:rsidRPr="001A0263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>تصمیمات، تصمیمات انتخاب روش حم</w:t>
      </w:r>
      <w:r w:rsidR="00E3340A">
        <w:rPr>
          <w:rFonts w:hint="cs"/>
          <w:rtl/>
        </w:rPr>
        <w:t xml:space="preserve">ل‌ونقل مواد اولیه، محصولات و پسماندها (پسماندها به محل دفن)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23074FAA" w14:textId="11C60FEB" w:rsidR="00C67B03" w:rsidRDefault="00C67B03" w:rsidP="001A0263">
      <w:pPr>
        <w:jc w:val="both"/>
        <w:rPr>
          <w:rtl/>
        </w:rPr>
      </w:pPr>
      <w:r w:rsidRPr="00B05395">
        <w:rPr>
          <w:rFonts w:hint="cs"/>
          <w:rtl/>
        </w:rPr>
        <w:t xml:space="preserve">یکی از </w:t>
      </w:r>
      <w:r w:rsidR="00B05395" w:rsidRPr="00B05395">
        <w:rPr>
          <w:rFonts w:hint="cs"/>
          <w:rtl/>
        </w:rPr>
        <w:t>تصمیمات مهم در هنگام</w:t>
      </w:r>
      <w:r w:rsidRPr="00B05395">
        <w:rPr>
          <w:rFonts w:hint="cs"/>
          <w:rtl/>
        </w:rPr>
        <w:t xml:space="preserve"> راه اندازی </w:t>
      </w:r>
      <w:r w:rsidR="00B05395" w:rsidRPr="00B05395">
        <w:rPr>
          <w:rFonts w:hint="cs"/>
          <w:rtl/>
        </w:rPr>
        <w:t>تسهیلات</w:t>
      </w:r>
      <w:r w:rsidRPr="00B05395">
        <w:rPr>
          <w:rFonts w:hint="cs"/>
          <w:rtl/>
        </w:rPr>
        <w:t xml:space="preserve"> تولیدی</w:t>
      </w:r>
      <w:r w:rsidR="00B05395" w:rsidRPr="00B05395">
        <w:rPr>
          <w:rFonts w:hint="cs"/>
          <w:rtl/>
        </w:rPr>
        <w:t>،</w:t>
      </w:r>
      <w:r w:rsidRPr="00B05395">
        <w:rPr>
          <w:rFonts w:hint="cs"/>
          <w:rtl/>
        </w:rPr>
        <w:t xml:space="preserve"> انتخاب تکنولوژی تولید محصولات است برای انتخاب تکنولوژی معیارها و شاخص</w:t>
      </w:r>
      <w:r w:rsidRPr="00B05395">
        <w:rPr>
          <w:rtl/>
        </w:rPr>
        <w:softHyphen/>
      </w:r>
      <w:r w:rsidRPr="00B05395">
        <w:rPr>
          <w:rFonts w:hint="cs"/>
          <w:rtl/>
        </w:rPr>
        <w:t xml:space="preserve">های مختلف و </w:t>
      </w:r>
      <w:r w:rsidR="00B05395" w:rsidRPr="00B05395">
        <w:rPr>
          <w:rFonts w:hint="cs"/>
          <w:rtl/>
        </w:rPr>
        <w:t>م</w:t>
      </w:r>
      <w:r w:rsidRPr="00B05395">
        <w:rPr>
          <w:rFonts w:hint="cs"/>
          <w:rtl/>
        </w:rPr>
        <w:t>تنوعی وجود دارد که به طور کلی می</w:t>
      </w:r>
      <w:r w:rsidR="00B05395">
        <w:rPr>
          <w:rtl/>
        </w:rPr>
        <w:softHyphen/>
      </w:r>
      <w:r w:rsidRPr="00B05395">
        <w:rPr>
          <w:rFonts w:hint="cs"/>
          <w:rtl/>
        </w:rPr>
        <w:t>توان آن</w:t>
      </w:r>
      <w:r w:rsidRPr="00B05395">
        <w:rPr>
          <w:rtl/>
        </w:rPr>
        <w:softHyphen/>
      </w:r>
      <w:r w:rsidRPr="00B05395">
        <w:rPr>
          <w:rFonts w:hint="cs"/>
          <w:rtl/>
        </w:rPr>
        <w:t>ها را به 7 دسته 1-فنی 2-اقتصادی 3-ریسک 4-کسب و کار 5-استراتژیک 6-تامین</w:t>
      </w:r>
      <w:r w:rsidR="00B05395">
        <w:rPr>
          <w:rtl/>
        </w:rPr>
        <w:softHyphen/>
      </w:r>
      <w:r w:rsidRPr="00B05395">
        <w:rPr>
          <w:rFonts w:hint="cs"/>
          <w:rtl/>
        </w:rPr>
        <w:t>کننده 8-مسائل</w:t>
      </w:r>
      <w:r w:rsidR="00B05395">
        <w:rPr>
          <w:rtl/>
        </w:rPr>
        <w:softHyphen/>
      </w:r>
      <w:r w:rsidRPr="00B05395">
        <w:rPr>
          <w:rFonts w:hint="cs"/>
          <w:rtl/>
        </w:rPr>
        <w:t>محیط</w:t>
      </w:r>
      <w:r w:rsidR="00B05395">
        <w:rPr>
          <w:rtl/>
        </w:rPr>
        <w:softHyphen/>
      </w:r>
      <w:r w:rsidRPr="00B05395">
        <w:rPr>
          <w:rFonts w:hint="cs"/>
          <w:rtl/>
        </w:rPr>
        <w:t>زیست دسته بندی کرد</w:t>
      </w:r>
      <w:r w:rsidRPr="00B05395">
        <w:rPr>
          <w:rtl/>
        </w:rPr>
        <w:fldChar w:fldCharType="begin"/>
      </w:r>
      <w:r w:rsidRPr="00B05395">
        <w:rPr>
          <w:rtl/>
        </w:rPr>
        <w:instrText xml:space="preserve"> </w:instrText>
      </w:r>
      <w:r w:rsidRPr="00B05395">
        <w:instrText>ADDIN EN.CITE &lt;EndNote&gt;&lt;Cite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Year&gt;2017&lt;/Year&gt;&lt;RecNum&gt;49&lt;/RecNum&gt;&lt;DisplayText&gt;[37]&lt;/DisplayText&gt;&lt;record&gt;&lt;rec-number&gt;49&lt;/rec-number&gt;&lt;foreign-keys&gt;&lt;key app="EN" db-id="p0p9ax5rces2e9ev2xzp0w5kpv9zzrz5r0tz" timestamp="1573921020"&gt;49</w:instrText>
      </w:r>
      <w:r w:rsidRPr="00B05395">
        <w:rPr>
          <w:rtl/>
        </w:rPr>
        <w:instrText>&lt;/</w:instrText>
      </w:r>
      <w:r w:rsidRPr="00B05395">
        <w:instrText>key&gt;&lt;/foreign-keys&gt;&lt;ref-type name="Journal Article"&gt;17&lt;/ref-type&gt;&lt;contributors&gt;&lt;authors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قاسم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ن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ع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ذب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ح</w:instrText>
      </w:r>
      <w:r w:rsidRPr="00B05395">
        <w:rPr>
          <w:rtl/>
        </w:rPr>
        <w:instrText xml:space="preserve"> زاده&lt;/</w:instrText>
      </w:r>
      <w:r w:rsidRPr="00B05395">
        <w:instrText>author&gt;&lt;/authors&gt;&lt;/contributors&gt;&lt;titles&gt;&lt;title</w:instrText>
      </w:r>
      <w:r w:rsidRPr="00B05395">
        <w:rPr>
          <w:rtl/>
        </w:rPr>
        <w:instrText>&gt;مکان‌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ب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احداث کارخانه تول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د</w:instrText>
      </w:r>
      <w:r w:rsidRPr="00B05395">
        <w:rPr>
          <w:rtl/>
        </w:rPr>
        <w:instrText xml:space="preserve"> </w:instrText>
      </w:r>
      <w:r w:rsidRPr="00B05395">
        <w:rPr>
          <w:rFonts w:hint="eastAsia"/>
          <w:rtl/>
        </w:rPr>
        <w:instrText>کاغذ</w:instrText>
      </w:r>
      <w:r w:rsidRPr="00B05395">
        <w:rPr>
          <w:rtl/>
        </w:rPr>
        <w:instrText xml:space="preserve"> فلوت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نگ</w:instrText>
      </w:r>
      <w:r w:rsidRPr="00B05395">
        <w:rPr>
          <w:rtl/>
        </w:rPr>
        <w:instrText xml:space="preserve"> با کاربرد پسماندها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کشاور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با روش </w:instrText>
      </w:r>
      <w:r w:rsidRPr="00B05395">
        <w:instrText>AHP&lt;/title&gt;&lt;secondary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secondary-title&gt;&lt;/titles&gt;&lt;periodical&gt;&lt;full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full-title&gt;&lt;/periodical&gt;&lt;pages&gt;329-339&lt;/pages&gt;&lt;volume&gt;19&lt;/volume&gt;&lt;dates&gt;&lt;year&gt;2017&lt;/year&gt;&lt;/dates&gt;&lt;isbn&gt;1563-4809&lt;/isbn&gt;&lt;urls&gt;&lt;/urls&gt;&lt;/record&gt;&lt;/Cite&gt;&lt;/EndNote</w:instrText>
      </w:r>
      <w:r w:rsidRPr="00B05395">
        <w:rPr>
          <w:rtl/>
        </w:rPr>
        <w:instrText>&gt;</w:instrText>
      </w:r>
      <w:r w:rsidRPr="00B05395">
        <w:rPr>
          <w:rtl/>
        </w:rPr>
        <w:fldChar w:fldCharType="separate"/>
      </w:r>
      <w:r w:rsidRPr="00B05395">
        <w:rPr>
          <w:noProof/>
          <w:rtl/>
        </w:rPr>
        <w:t>[</w:t>
      </w:r>
      <w:hyperlink w:anchor="_ENREF_37" w:tooltip="بریمانی, 2017 #49" w:history="1">
        <w:r w:rsidR="001A0263" w:rsidRPr="001A0263">
          <w:rPr>
            <w:rStyle w:val="Hyperlink"/>
            <w:rtl/>
          </w:rPr>
          <w:t>37</w:t>
        </w:r>
      </w:hyperlink>
      <w:r w:rsidRPr="00B05395">
        <w:rPr>
          <w:noProof/>
          <w:rtl/>
        </w:rPr>
        <w:t>]</w:t>
      </w:r>
      <w:r w:rsidRPr="00B05395">
        <w:rPr>
          <w:rtl/>
        </w:rPr>
        <w:fldChar w:fldCharType="end"/>
      </w:r>
      <w:r w:rsidR="00B05395">
        <w:rPr>
          <w:rFonts w:hint="cs"/>
          <w:rtl/>
        </w:rPr>
        <w:t xml:space="preserve"> </w:t>
      </w:r>
      <w:r w:rsidRPr="00B05395">
        <w:rPr>
          <w:rFonts w:hint="cs"/>
          <w:rtl/>
        </w:rPr>
        <w:t>در مدل ارائه شده</w:t>
      </w:r>
      <w:r w:rsidR="00B05395">
        <w:rPr>
          <w:rFonts w:hint="cs"/>
          <w:rtl/>
        </w:rPr>
        <w:t xml:space="preserve"> علاوه به تصمیمات ذکر شده تا به این جا، تصمیم انت</w:t>
      </w:r>
      <w:r w:rsidR="00AF7CB8">
        <w:rPr>
          <w:rFonts w:hint="cs"/>
          <w:rtl/>
        </w:rPr>
        <w:t>خ</w:t>
      </w:r>
      <w:r w:rsidR="00B05395">
        <w:rPr>
          <w:rFonts w:hint="cs"/>
          <w:rtl/>
        </w:rPr>
        <w:t>ا</w:t>
      </w:r>
      <w:r w:rsidR="00AF7CB8">
        <w:rPr>
          <w:rFonts w:hint="cs"/>
          <w:rtl/>
        </w:rPr>
        <w:t>ب</w:t>
      </w:r>
      <w:r w:rsidR="00B05395">
        <w:rPr>
          <w:rFonts w:hint="cs"/>
          <w:rtl/>
        </w:rPr>
        <w:t xml:space="preserve"> تکنولوژی </w:t>
      </w:r>
      <w:r w:rsidR="00AF7CB8">
        <w:rPr>
          <w:rFonts w:hint="cs"/>
          <w:rtl/>
        </w:rPr>
        <w:t>هم با در نظر گرفتن</w:t>
      </w:r>
      <w:r w:rsidR="00B05395">
        <w:rPr>
          <w:rFonts w:hint="cs"/>
          <w:rtl/>
        </w:rPr>
        <w:t xml:space="preserve"> 3 معیار</w:t>
      </w:r>
      <w:r w:rsidR="00AF7CB8">
        <w:rPr>
          <w:rFonts w:hint="cs"/>
          <w:rtl/>
        </w:rPr>
        <w:t xml:space="preserve"> هزینه راه</w:t>
      </w:r>
      <w:r w:rsidR="00AF7CB8">
        <w:rPr>
          <w:rtl/>
        </w:rPr>
        <w:softHyphen/>
      </w:r>
      <w:r w:rsidR="00AF7CB8">
        <w:rPr>
          <w:rFonts w:hint="cs"/>
          <w:rtl/>
        </w:rPr>
        <w:t>اندازی، هزینه تولید و میزان انتشارکربن</w:t>
      </w:r>
      <w:r w:rsidR="00B05395">
        <w:rPr>
          <w:rFonts w:hint="cs"/>
          <w:rtl/>
        </w:rPr>
        <w:t xml:space="preserve"> </w:t>
      </w:r>
      <w:r w:rsidR="00257684">
        <w:rPr>
          <w:rFonts w:hint="cs"/>
          <w:rtl/>
        </w:rPr>
        <w:t>گرفته می</w:t>
      </w:r>
      <w:r w:rsidR="00257684">
        <w:rPr>
          <w:rtl/>
        </w:rPr>
        <w:softHyphen/>
      </w:r>
      <w:r w:rsidR="00257684">
        <w:rPr>
          <w:rFonts w:hint="cs"/>
          <w:rtl/>
        </w:rPr>
        <w:t>شود</w:t>
      </w:r>
      <w:r w:rsidR="00B05395">
        <w:rPr>
          <w:rFonts w:hint="cs"/>
          <w:rtl/>
        </w:rPr>
        <w:t xml:space="preserve"> که در دسته ها اقتصادی و محیط زیست قرار می</w:t>
      </w:r>
      <w:r w:rsidR="00AF7CB8">
        <w:rPr>
          <w:rtl/>
        </w:rPr>
        <w:softHyphen/>
      </w:r>
      <w:r w:rsidR="00B05395">
        <w:rPr>
          <w:rFonts w:hint="cs"/>
          <w:rtl/>
        </w:rPr>
        <w:t>گیر</w:t>
      </w:r>
      <w:r w:rsidR="00AF7CB8">
        <w:rPr>
          <w:rFonts w:hint="cs"/>
          <w:rtl/>
        </w:rPr>
        <w:t>ن</w:t>
      </w:r>
      <w:r w:rsidR="00B05395">
        <w:rPr>
          <w:rFonts w:hint="cs"/>
          <w:rtl/>
        </w:rPr>
        <w:t>د</w:t>
      </w:r>
      <w:r w:rsidR="00AF7CB8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کمینه‌سازی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و تأثیرات محیط‌زیست در نظر گرفته‌شده است که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برابر مجموع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، حمل‌ونقل (حمل‌ونقل مواد اولیه، پسماند و محصولات)، عملیات (هزینه تولید، انبار، بازسازی، نوسازی، دمونتاژ) و خرید مواد اولیه و پسماند منهای درآمدهای حاصل از فروش محصولات و پسماندهای دمونتاژ شده است. برای کمینه‌سازی تأثیرات محیط‌زیستی از </w:t>
      </w:r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 xml:space="preserve">ی انتشار کربن استفاده‌شده است. نرخ مالیات انتشار کربن به‌صورت پله‌ای در نظر گر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که با افزایش میزان انتشار کربن نرخ مالیات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 و منابع انتشاری کربن شامل حمل‌ونقل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020080">
      <w:pPr>
        <w:pStyle w:val="Caption"/>
        <w:rPr>
          <w:rtl/>
        </w:rPr>
      </w:pPr>
      <w:r w:rsidRPr="002660CF">
        <w:rPr>
          <w:noProof/>
          <w:rtl/>
        </w:rPr>
        <w:lastRenderedPageBreak/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355C3709" w:rsidR="00FD7EBE" w:rsidRDefault="00FD7EBE" w:rsidP="00020080">
      <w:pPr>
        <w:pStyle w:val="Caption"/>
        <w:rPr>
          <w:rtl/>
        </w:rPr>
      </w:pPr>
      <w:bookmarkStart w:id="60" w:name="_Toc24845837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3</w:t>
      </w:r>
      <w:r w:rsidR="00C744A2">
        <w:rPr>
          <w:rtl/>
        </w:rPr>
        <w:fldChar w:fldCharType="end"/>
      </w:r>
      <w:r w:rsidR="00C744A2">
        <w:rPr>
          <w:rtl/>
        </w:rPr>
        <w:noBreakHyphen/>
      </w:r>
      <w:r w:rsidR="009704B3">
        <w:rPr>
          <w:rFonts w:hint="cs"/>
          <w:rtl/>
        </w:rPr>
        <w:t>‏</w:t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rPr>
          <w:rFonts w:hint="cs"/>
        </w:rPr>
        <w:instrText>STYLEREF</w:instrText>
      </w:r>
      <w:r w:rsidR="00555223">
        <w:rPr>
          <w:rFonts w:hint="cs"/>
          <w:rtl/>
        </w:rPr>
        <w:instrText xml:space="preserve"> 1 \</w:instrText>
      </w:r>
      <w:r w:rsidR="00555223">
        <w:rPr>
          <w:rFonts w:hint="cs"/>
        </w:rPr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3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rPr>
          <w:rFonts w:hint="cs"/>
        </w:rPr>
        <w:instrText>SEQ</w:instrText>
      </w:r>
      <w:r w:rsidR="00555223">
        <w:rPr>
          <w:rFonts w:hint="cs"/>
          <w:rtl/>
        </w:rPr>
        <w:instrText xml:space="preserve"> شکل \* </w:instrText>
      </w:r>
      <w:r w:rsidR="00555223">
        <w:rPr>
          <w:rFonts w:hint="cs"/>
        </w:rPr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1</w:t>
      </w:r>
      <w:r w:rsidR="00555223"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  <w:bookmarkEnd w:id="60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61" w:name="_Toc26093058"/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61"/>
    </w:p>
    <w:p w14:paraId="51724021" w14:textId="66D7488E" w:rsidR="000E70D8" w:rsidRDefault="00B050B6" w:rsidP="001A0263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5"/>
      </w:r>
      <w:r w:rsidR="00785B1C">
        <w:rPr>
          <w:rFonts w:hint="cs"/>
          <w:rtl/>
        </w:rPr>
        <w:t xml:space="preserve"> 2- کرین کاپ</w:t>
      </w:r>
      <w:r w:rsidR="00785B1C">
        <w:rPr>
          <w:rStyle w:val="FootnoteReference"/>
          <w:rtl/>
        </w:rPr>
        <w:footnoteReference w:id="36"/>
      </w:r>
      <w:r w:rsidR="00785B1C">
        <w:rPr>
          <w:rFonts w:hint="cs"/>
          <w:rtl/>
        </w:rPr>
        <w:t xml:space="preserve"> 3-</w:t>
      </w:r>
      <w:r w:rsidR="00CF28AD">
        <w:rPr>
          <w:rFonts w:hint="cs"/>
          <w:rtl/>
        </w:rPr>
        <w:t xml:space="preserve"> </w:t>
      </w:r>
      <w:r w:rsidR="00F8521B">
        <w:rPr>
          <w:rFonts w:hint="cs"/>
          <w:rtl/>
        </w:rPr>
        <w:t>تجارت و کاپ</w:t>
      </w:r>
      <w:r w:rsidR="00F8521B">
        <w:rPr>
          <w:rStyle w:val="FootnoteReference"/>
          <w:rtl/>
        </w:rPr>
        <w:footnoteReference w:id="37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8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&gt;Waltho&lt;/Author&gt;&lt;Year&gt;2018&lt;/Year&gt;&lt;RecNum&gt;29&lt;/RecNum&gt;&lt;DisplayText&gt;[38]&lt;/DisplayText&gt;&lt;record&gt;&lt;rec-number&gt;29&lt;/rec-number&gt;&lt;foreign-keys&gt;&lt;key app="EN" db-id="p0p9ax5rces2e9ev2xzp0w5kpv9zzrz5r0tz" timestamp="1571066903"&gt;29</w:instrText>
      </w:r>
      <w:r w:rsidR="00C67B03">
        <w:rPr>
          <w:rtl/>
        </w:rPr>
        <w:instrText>&lt;/</w:instrText>
      </w:r>
      <w:r w:rsidR="00C67B03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C67B03">
        <w:rPr>
          <w:rtl/>
        </w:rPr>
        <w:instrText xml:space="preserve">: </w:instrText>
      </w:r>
      <w:r w:rsidR="00C67B03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C67B03">
        <w:rPr>
          <w:rtl/>
        </w:rPr>
        <w:instrText>&gt;&lt;</w:instrText>
      </w:r>
      <w:r w:rsidR="00C67B03">
        <w:instrText>dates&gt;&lt;year&gt;2018&lt;/year&gt;&lt;/dates&gt;&lt;isbn&gt;0925-5273&lt;/isbn&gt;&lt;urls&gt;&lt;/urls&gt;&lt;/record&gt;&lt;/Cite&gt;&lt;/EndNote</w:instrText>
      </w:r>
      <w:r w:rsidR="00C67B03">
        <w:rPr>
          <w:rtl/>
        </w:rPr>
        <w:instrText>&gt;</w:instrText>
      </w:r>
      <w:r w:rsidR="00EB0B7A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8" w:tooltip="Waltho, 2018 #29" w:history="1">
        <w:r w:rsidR="001A0263" w:rsidRPr="001A0263">
          <w:rPr>
            <w:rStyle w:val="Hyperlink"/>
            <w:rtl/>
          </w:rPr>
          <w:t>38</w:t>
        </w:r>
      </w:hyperlink>
      <w:r w:rsidR="00C67B03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</w:t>
      </w:r>
      <w:r w:rsidR="00CF28AD">
        <w:rPr>
          <w:rFonts w:hint="cs"/>
          <w:rtl/>
        </w:rPr>
        <w:t xml:space="preserve"> </w:t>
      </w:r>
      <w:r w:rsidR="00BF7A39">
        <w:rPr>
          <w:rFonts w:hint="cs"/>
          <w:rtl/>
        </w:rPr>
        <w:t xml:space="preserve">نرخ مالیات این روش مطابق </w:t>
      </w:r>
      <w:r w:rsidR="00164E08">
        <w:rPr>
          <w:rFonts w:cs="Calibri" w:hint="cs"/>
          <w:rtl/>
        </w:rPr>
        <w:t>"</w:t>
      </w:r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440F05">
        <w:rPr>
          <w:rtl/>
        </w:rPr>
        <w:t xml:space="preserve">معادلة </w:t>
      </w:r>
      <w:r w:rsidR="00440F05">
        <w:rPr>
          <w:noProof/>
          <w:rtl/>
        </w:rPr>
        <w:t>1</w:t>
      </w:r>
      <w:r w:rsidR="00440F05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>برای 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1C9693A2" w:rsidR="00BF7A39" w:rsidRDefault="00BF7A39" w:rsidP="00020080">
      <w:pPr>
        <w:pStyle w:val="Caption"/>
      </w:pPr>
      <w:bookmarkStart w:id="62" w:name="_Ref22837748"/>
      <w:r>
        <w:rPr>
          <w:rtl/>
        </w:rPr>
        <w:t xml:space="preserve">معادلة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2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1026" type="#_x0000_t75" style="width:180pt;height:1in" o:ole="">
            <v:imagedata r:id="rId27" o:title=""/>
          </v:shape>
          <o:OLEObject Type="Embed" ProgID="Equation.DSMT4" ShapeID="_x0000_i1026" DrawAspect="Content" ObjectID="_1637177879" r:id="rId28"/>
        </w:object>
      </w:r>
    </w:p>
    <w:p w14:paraId="3D27DA1B" w14:textId="333E8544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مزاین مالیات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  <w:r w:rsidR="00CF28AD">
        <w:rPr>
          <w:rFonts w:hint="cs"/>
          <w:rtl/>
        </w:rPr>
        <w:t xml:space="preserve">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5BDFBD08" w:rsidR="00693DAF" w:rsidRDefault="001838DF" w:rsidP="00020080">
      <w:pPr>
        <w:pStyle w:val="Caption"/>
        <w:rPr>
          <w:rtl/>
        </w:rPr>
      </w:pPr>
      <w:bookmarkStart w:id="63" w:name="_Ref22027747"/>
      <w:bookmarkStart w:id="64" w:name="_Toc24845838"/>
      <w:r>
        <w:rPr>
          <w:rtl/>
        </w:rPr>
        <w:t xml:space="preserve">شکل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instrText>STYLEREF</w:instrText>
      </w:r>
      <w:r w:rsidR="00C744A2">
        <w:rPr>
          <w:rtl/>
        </w:rPr>
        <w:instrText xml:space="preserve"> 1 \</w:instrText>
      </w:r>
      <w:r w:rsidR="00C744A2">
        <w:instrText>s</w:instrText>
      </w:r>
      <w:r w:rsidR="00C744A2">
        <w:rPr>
          <w:rtl/>
        </w:rPr>
        <w:instrText xml:space="preserve"> </w:instrText>
      </w:r>
      <w:r w:rsidR="00C744A2">
        <w:rPr>
          <w:rtl/>
        </w:rPr>
        <w:fldChar w:fldCharType="separate"/>
      </w:r>
      <w:r w:rsidR="00C744A2">
        <w:rPr>
          <w:noProof/>
          <w:rtl/>
        </w:rPr>
        <w:t>‏3</w:t>
      </w:r>
      <w:r w:rsidR="00C744A2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C744A2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TYLEREF</w:instrText>
      </w:r>
      <w:r w:rsidR="00555223">
        <w:rPr>
          <w:rtl/>
        </w:rPr>
        <w:instrText xml:space="preserve"> 1 \</w:instrText>
      </w:r>
      <w:r w:rsidR="00555223">
        <w:instrText>s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‏3</w:t>
      </w:r>
      <w:r w:rsidR="00555223">
        <w:rPr>
          <w:rtl/>
        </w:rPr>
        <w:fldChar w:fldCharType="end"/>
      </w:r>
      <w:r w:rsidR="00555223">
        <w:rPr>
          <w:rtl/>
        </w:rPr>
        <w:noBreakHyphen/>
      </w:r>
      <w:r w:rsidR="00555223">
        <w:rPr>
          <w:rtl/>
        </w:rPr>
        <w:fldChar w:fldCharType="begin"/>
      </w:r>
      <w:r w:rsidR="00555223">
        <w:rPr>
          <w:rtl/>
        </w:rPr>
        <w:instrText xml:space="preserve"> </w:instrText>
      </w:r>
      <w:r w:rsidR="00555223">
        <w:instrText>SEQ</w:instrText>
      </w:r>
      <w:r w:rsidR="00555223">
        <w:rPr>
          <w:rtl/>
        </w:rPr>
        <w:instrText xml:space="preserve"> شکل \* </w:instrText>
      </w:r>
      <w:r w:rsidR="00555223">
        <w:instrText>ARABIC \s 1</w:instrText>
      </w:r>
      <w:r w:rsidR="00555223">
        <w:rPr>
          <w:rtl/>
        </w:rPr>
        <w:instrText xml:space="preserve"> </w:instrText>
      </w:r>
      <w:r w:rsidR="00555223">
        <w:rPr>
          <w:rtl/>
        </w:rPr>
        <w:fldChar w:fldCharType="separate"/>
      </w:r>
      <w:r w:rsidR="00555223">
        <w:rPr>
          <w:noProof/>
          <w:rtl/>
        </w:rPr>
        <w:t>2</w:t>
      </w:r>
      <w:r w:rsidR="00555223">
        <w:rPr>
          <w:rtl/>
        </w:rPr>
        <w:fldChar w:fldCharType="end"/>
      </w:r>
      <w:bookmarkEnd w:id="63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  <w:bookmarkEnd w:id="64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5" w:name="_Toc26093059"/>
      <w:r>
        <w:rPr>
          <w:rFonts w:hint="cs"/>
          <w:rtl/>
        </w:rPr>
        <w:t>فرمول‌بندی</w:t>
      </w:r>
      <w:bookmarkEnd w:id="65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ادست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6" w:name="_Toc26093060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 و 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6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>در این بخش مجموعه</w:t>
      </w:r>
      <w:r>
        <w:rPr>
          <w:rtl/>
        </w:rPr>
        <w:softHyphen/>
      </w:r>
      <w:r>
        <w:rPr>
          <w:rFonts w:hint="cs"/>
          <w:rtl/>
        </w:rPr>
        <w:t>ها و اندیس</w:t>
      </w:r>
      <w:r>
        <w:rPr>
          <w:rtl/>
        </w:rPr>
        <w:softHyphen/>
      </w:r>
      <w:r>
        <w:rPr>
          <w:rFonts w:hint="cs"/>
          <w:rtl/>
        </w:rPr>
        <w:t>ها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1C9761A2" w:rsidR="006D00A6" w:rsidRDefault="006D00A6" w:rsidP="00020080">
      <w:pPr>
        <w:pStyle w:val="Caption"/>
        <w:rPr>
          <w:noProof/>
        </w:rPr>
      </w:pPr>
      <w:bookmarkStart w:id="67" w:name="_Ref16197516"/>
      <w:bookmarkStart w:id="68" w:name="_Ref16197499"/>
      <w:bookmarkStart w:id="69" w:name="_Toc25344887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</w:t>
      </w:r>
      <w:r w:rsidR="00B039F8">
        <w:rPr>
          <w:rtl/>
        </w:rPr>
        <w:fldChar w:fldCharType="end"/>
      </w:r>
      <w:bookmarkEnd w:id="67"/>
      <w:r>
        <w:rPr>
          <w:rFonts w:hint="cs"/>
          <w:noProof/>
          <w:rtl/>
        </w:rPr>
        <w:t>:</w:t>
      </w:r>
      <w:r w:rsidR="00CF28AD">
        <w:rPr>
          <w:rFonts w:hint="cs"/>
          <w:noProof/>
          <w:rtl/>
        </w:rPr>
        <w:t xml:space="preserve"> </w:t>
      </w:r>
      <w:r>
        <w:rPr>
          <w:rFonts w:hint="cs"/>
          <w:noProof/>
          <w:rtl/>
        </w:rPr>
        <w:t xml:space="preserve">جدول </w:t>
      </w:r>
      <w:bookmarkEnd w:id="68"/>
      <w:r w:rsidR="00772D5F">
        <w:rPr>
          <w:noProof/>
          <w:rtl/>
        </w:rPr>
        <w:t>مجموعه‌ها</w:t>
      </w:r>
      <w:bookmarkEnd w:id="69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تأمین‌کننده‌ها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ظرفیت‌های مراکز دمونتاژ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بازیافت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ظرفیت‌های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دمونتاز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مراکز بازیاف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دوره‌های برنامه‌ری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تکنولوژی‌های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>مجموعه روش‌های حمل‌ونقل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پله‌های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ظرفیت‌های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70" w:name="_Toc26093061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70"/>
    </w:p>
    <w:p w14:paraId="647A0A38" w14:textId="7E2608EE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6</w:t>
      </w:r>
      <w:r w:rsidR="00440F05">
        <w:rPr>
          <w:rFonts w:hint="cs"/>
          <w:noProof/>
          <w:rtl/>
        </w:rPr>
        <w:t xml:space="preserve">: لیست </w:t>
      </w:r>
      <w:r w:rsidR="00440F05">
        <w:rPr>
          <w:noProof/>
          <w:rtl/>
        </w:rPr>
        <w:t>پارامترها</w:t>
      </w:r>
      <w:r w:rsidR="00440F05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172A8B3E" w:rsidR="00497A3C" w:rsidRPr="00067F19" w:rsidRDefault="00497A3C" w:rsidP="00020080">
      <w:pPr>
        <w:pStyle w:val="Caption"/>
        <w:rPr>
          <w:rtl/>
        </w:rPr>
      </w:pPr>
      <w:bookmarkStart w:id="71" w:name="_Ref22860572"/>
      <w:bookmarkStart w:id="72" w:name="_Toc25344888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2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71"/>
      <w:bookmarkEnd w:id="72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1027" type="#_x0000_t75" style="width:35.6pt;height:17.6pt" o:ole="">
                  <v:imagedata r:id="rId30" o:title=""/>
                </v:shape>
                <o:OLEObject Type="Embed" ProgID="Equation.DSMT4" ShapeID="_x0000_i1027" DrawAspect="Content" ObjectID="_1637177880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1028" type="#_x0000_t75" style="width:30pt;height:17.6pt" o:ole="">
                  <v:imagedata r:id="rId32" o:title=""/>
                </v:shape>
                <o:OLEObject Type="Embed" ProgID="Equation.DSMT4" ShapeID="_x0000_i1028" DrawAspect="Content" ObjectID="_1637177881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دمونتاژ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1029" type="#_x0000_t75" style="width:24pt;height:17.6pt" o:ole="">
                  <v:imagedata r:id="rId34" o:title=""/>
                </v:shape>
                <o:OLEObject Type="Embed" ProgID="Equation.DSMT4" ShapeID="_x0000_i1029" DrawAspect="Content" ObjectID="_1637177882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1030" type="#_x0000_t75" style="width:24pt;height:17.6pt" o:ole="">
                  <v:imagedata r:id="rId36" o:title=""/>
                </v:shape>
                <o:OLEObject Type="Embed" ProgID="Equation.DSMT4" ShapeID="_x0000_i1030" DrawAspect="Content" ObjectID="_1637177883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1031" type="#_x0000_t75" style="width:30pt;height:17.6pt" o:ole="">
                  <v:imagedata r:id="rId38" o:title=""/>
                </v:shape>
                <o:OLEObject Type="Embed" ProgID="Equation.DSMT4" ShapeID="_x0000_i1031" DrawAspect="Content" ObjectID="_1637177884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بازیافت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1032" type="#_x0000_t75" style="width:24pt;height:17.6pt" o:ole="">
                  <v:imagedata r:id="rId40" o:title=""/>
                </v:shape>
                <o:OLEObject Type="Embed" ProgID="Equation.DSMT4" ShapeID="_x0000_i1032" DrawAspect="Content" ObjectID="_1637177885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50171905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1033" type="#_x0000_t75" style="width:24pt;height:17.6pt" o:ole="">
                  <v:imagedata r:id="rId42" o:title=""/>
                </v:shape>
                <o:OLEObject Type="Embed" ProgID="Equation.DSMT4" ShapeID="_x0000_i1033" DrawAspect="Content" ObjectID="_1637177886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1034" type="#_x0000_t75" style="width:24pt;height:17.6pt" o:ole="">
                  <v:imagedata r:id="rId44" o:title=""/>
                </v:shape>
                <o:OLEObject Type="Embed" ProgID="Equation.DSMT4" ShapeID="_x0000_i1034" DrawAspect="Content" ObjectID="_1637177887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حمل‌ونقل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1035" type="#_x0000_t75" style="width:24.4pt;height:17.6pt" o:ole="">
                  <v:imagedata r:id="rId46" o:title=""/>
                </v:shape>
                <o:OLEObject Type="Embed" ProgID="Equation.DSMT4" ShapeID="_x0000_i1035" DrawAspect="Content" ObjectID="_1637177888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1036" type="#_x0000_t75" style="width:30.4pt;height:17.6pt" o:ole="">
                  <v:imagedata r:id="rId48" o:title=""/>
                </v:shape>
                <o:OLEObject Type="Embed" ProgID="Equation.DSMT4" ShapeID="_x0000_i1036" DrawAspect="Content" ObjectID="_1637177889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1037" type="#_x0000_t75" style="width:31.6pt;height:18.4pt" o:ole="">
                  <v:imagedata r:id="rId50" o:title=""/>
                </v:shape>
                <o:OLEObject Type="Embed" ProgID="Equation.DSMT4" ShapeID="_x0000_i1037" DrawAspect="Content" ObjectID="_1637177890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دمونتاژ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1038" type="#_x0000_t75" style="width:30.4pt;height:18.4pt" o:ole="">
                  <v:imagedata r:id="rId52" o:title=""/>
                </v:shape>
                <o:OLEObject Type="Embed" ProgID="Equation.DSMT4" ShapeID="_x0000_i1038" DrawAspect="Content" ObjectID="_1637177891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1039" type="#_x0000_t75" style="width:30.4pt;height:18.4pt" o:ole="">
                  <v:imagedata r:id="rId54" o:title=""/>
                </v:shape>
                <o:OLEObject Type="Embed" ProgID="Equation.DSMT4" ShapeID="_x0000_i1039" DrawAspect="Content" ObjectID="_1637177892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1040" type="#_x0000_t75" style="width:38.4pt;height:18.4pt" o:ole="">
                  <v:imagedata r:id="rId56" o:title=""/>
                </v:shape>
                <o:OLEObject Type="Embed" ProgID="Equation.DSMT4" ShapeID="_x0000_i1040" DrawAspect="Content" ObjectID="_1637177893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خر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تأمین‌کنند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1041" type="#_x0000_t75" style="width:30pt;height:17.6pt" o:ole="">
                  <v:imagedata r:id="rId58" o:title=""/>
                </v:shape>
                <o:OLEObject Type="Embed" ProgID="Equation.DSMT4" ShapeID="_x0000_i1041" DrawAspect="Content" ObjectID="_1637177894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فروش پسماند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1042" type="#_x0000_t75" style="width:24pt;height:17.6pt" o:ole="">
                  <v:imagedata r:id="rId60" o:title=""/>
                </v:shape>
                <o:OLEObject Type="Embed" ProgID="Equation.DSMT4" ShapeID="_x0000_i1042" DrawAspect="Content" ObjectID="_1637177895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1043" type="#_x0000_t75" style="width:24.4pt;height:18.4pt" o:ole="">
                  <v:imagedata r:id="rId62" o:title=""/>
                </v:shape>
                <o:OLEObject Type="Embed" ProgID="Equation.DSMT4" ShapeID="_x0000_i1043" DrawAspect="Content" ObjectID="_1637177896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خرید پسماند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1044" type="#_x0000_t75" style="width:24.4pt;height:18.4pt" o:ole="">
                  <v:imagedata r:id="rId64" o:title=""/>
                </v:shape>
                <o:OLEObject Type="Embed" ProgID="Equation.DSMT4" ShapeID="_x0000_i1044" DrawAspect="Content" ObjectID="_1637177897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قیمت خرید پسماند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1045" type="#_x0000_t75" style="width:32.4pt;height:18.4pt" o:ole="">
                  <v:imagedata r:id="rId66" o:title=""/>
                </v:shape>
                <o:OLEObject Type="Embed" ProgID="Equation.DSMT4" ShapeID="_x0000_i1045" DrawAspect="Content" ObjectID="_1637177898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خرید پسماند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1046" type="#_x0000_t75" style="width:24.4pt;height:18.4pt" o:ole="">
                  <v:imagedata r:id="rId68" o:title=""/>
                </v:shape>
                <o:OLEObject Type="Embed" ProgID="Equation.DSMT4" ShapeID="_x0000_i1046" DrawAspect="Content" ObjectID="_1637177899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7DB00984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نرخ انتشار یک کیلو گرم کربن</w:t>
            </w:r>
            <w:r w:rsidR="00CF28AD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به ازای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1047" type="#_x0000_t75" style="width:24.4pt;height:18.4pt" o:ole="">
                  <v:imagedata r:id="rId70" o:title=""/>
                </v:shape>
                <o:OLEObject Type="Embed" ProgID="Equation.DSMT4" ShapeID="_x0000_i1047" DrawAspect="Content" ObjectID="_1637177900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3C3E474A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1048" type="#_x0000_t75" style="width:24.4pt;height:18.4pt" o:ole="">
                  <v:imagedata r:id="rId72" o:title=""/>
                </v:shape>
                <o:OLEObject Type="Embed" ProgID="Equation.DSMT4" ShapeID="_x0000_i1048" DrawAspect="Content" ObjectID="_1637177901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0CFF0902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1049" type="#_x0000_t75" style="width:24pt;height:17.6pt" o:ole="">
                  <v:imagedata r:id="rId74" o:title=""/>
                </v:shape>
                <o:OLEObject Type="Embed" ProgID="Equation.DSMT4" ShapeID="_x0000_i1049" DrawAspect="Content" ObjectID="_1637177902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1050" type="#_x0000_t75" style="width:30pt;height:17.6pt" o:ole="">
                  <v:imagedata r:id="rId76" o:title=""/>
                </v:shape>
                <o:OLEObject Type="Embed" ProgID="Equation.DSMT4" ShapeID="_x0000_i1050" DrawAspect="Content" ObjectID="_1637177903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0B5D616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1051" type="#_x0000_t75" style="width:30pt;height:17.6pt" o:ole="">
                  <v:imagedata r:id="rId78" o:title=""/>
                </v:shape>
                <o:OLEObject Type="Embed" ProgID="Equation.DSMT4" ShapeID="_x0000_i1051" DrawAspect="Content" ObjectID="_1637177904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CB3487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</w:t>
            </w:r>
            <w:r w:rsidR="00204F98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مترمکعب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1052" type="#_x0000_t75" style="width:24pt;height:17.6pt" o:ole="">
                  <v:imagedata r:id="rId80" o:title=""/>
                </v:shape>
                <o:OLEObject Type="Embed" ProgID="Equation.DSMT4" ShapeID="_x0000_i1052" DrawAspect="Content" ObjectID="_1637177905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4A5F93FF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دمونتاژ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1053" type="#_x0000_t75" style="width:24pt;height:17.6pt" o:ole="">
                  <v:imagedata r:id="rId82" o:title=""/>
                </v:shape>
                <o:OLEObject Type="Embed" ProgID="Equation.DSMT4" ShapeID="_x0000_i1053" DrawAspect="Content" ObjectID="_1637177906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3D6BEA01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1054" type="#_x0000_t75" style="width:24pt;height:17.6pt" o:ole="">
                  <v:imagedata r:id="rId84" o:title=""/>
                </v:shape>
                <o:OLEObject Type="Embed" ProgID="Equation.DSMT4" ShapeID="_x0000_i1054" DrawAspect="Content" ObjectID="_1637177907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0B91883C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1055" type="#_x0000_t75" style="width:24pt;height:17.6pt" o:ole="">
                  <v:imagedata r:id="rId86" o:title=""/>
                </v:shape>
                <o:OLEObject Type="Embed" ProgID="Equation.DSMT4" ShapeID="_x0000_i1055" DrawAspect="Content" ObjectID="_1637177908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6B07515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بازیافت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1056" type="#_x0000_t75" style="width:24pt;height:17.6pt" o:ole="">
                  <v:imagedata r:id="rId88" o:title=""/>
                </v:shape>
                <o:OLEObject Type="Embed" ProgID="Equation.DSMT4" ShapeID="_x0000_i1056" DrawAspect="Content" ObjectID="_1637177909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راه‌اندازی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1057" type="#_x0000_t75" style="width:24pt;height:17.6pt" o:ole="">
                  <v:imagedata r:id="rId90" o:title=""/>
                </v:shape>
                <o:OLEObject Type="Embed" ProgID="Equation.DSMT4" ShapeID="_x0000_i1057" DrawAspect="Content" ObjectID="_1637177910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1058" type="#_x0000_t75" style="width:12pt;height:12pt" o:ole="">
                  <v:imagedata r:id="rId92" o:title=""/>
                </v:shape>
                <o:OLEObject Type="Embed" ProgID="Equation.DSMT4" ShapeID="_x0000_i1058" DrawAspect="Content" ObjectID="_1637177911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پسماندهای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1059" type="#_x0000_t75" style="width:18.4pt;height:17.6pt" o:ole="">
                  <v:imagedata r:id="rId94" o:title=""/>
                </v:shape>
                <o:OLEObject Type="Embed" ProgID="Equation.DSMT4" ShapeID="_x0000_i1059" DrawAspect="Content" ObjectID="_1637177912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پسماندهای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1060" type="#_x0000_t75" style="width:26.4pt;height:17.6pt" o:ole="">
                  <v:imagedata r:id="rId96" o:title=""/>
                </v:shape>
                <o:OLEObject Type="Embed" ProgID="Equation.DSMT4" ShapeID="_x0000_i1060" DrawAspect="Content" ObjectID="_1637177913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رصد پسماندها با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1061" type="#_x0000_t75" style="width:14.4pt;height:22.4pt" o:ole="">
                  <v:imagedata r:id="rId98" o:title=""/>
                </v:shape>
                <o:OLEObject Type="Embed" ProgID="Equation.DSMT4" ShapeID="_x0000_i1061" DrawAspect="Content" ObjectID="_1637177914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صد پسماندها با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1062" type="#_x0000_t75" style="width:18.4pt;height:22.4pt" o:ole="">
                  <v:imagedata r:id="rId100" o:title=""/>
                </v:shape>
                <o:OLEObject Type="Embed" ProgID="Equation.DSMT4" ShapeID="_x0000_i1062" DrawAspect="Content" ObjectID="_1637177915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26A02FD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lastRenderedPageBreak/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1063" type="#_x0000_t75" style="width:30.4pt;height:17.6pt" o:ole="">
                  <v:imagedata r:id="rId102" o:title=""/>
                </v:shape>
                <o:OLEObject Type="Embed" ProgID="Equation.DSMT4" ShapeID="_x0000_i1063" DrawAspect="Content" ObjectID="_1637177916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1064" type="#_x0000_t75" style="width:18.4pt;height:12pt" o:ole="">
                  <v:imagedata r:id="rId104" o:title=""/>
                </v:shape>
                <o:OLEObject Type="Embed" ProgID="Equation.DSMT4" ShapeID="_x0000_i1064" DrawAspect="Content" ObjectID="_1637177917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1065" type="#_x0000_t75" style="width:24pt;height:18.4pt" o:ole="">
                  <v:imagedata r:id="rId106" o:title=""/>
                </v:shape>
                <o:OLEObject Type="Embed" ProgID="Equation.DSMT4" ShapeID="_x0000_i1065" DrawAspect="Content" ObjectID="_1637177918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ه‌عنوان پسماند</w:t>
            </w:r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1066" type="#_x0000_t75" style="width:31.6pt;height:17.6pt" o:ole="">
                  <v:imagedata r:id="rId108" o:title=""/>
                </v:shape>
                <o:OLEObject Type="Embed" ProgID="Equation.DSMT4" ShapeID="_x0000_i1066" DrawAspect="Content" ObjectID="_1637177919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1067" type="#_x0000_t75" style="width:24pt;height:18.4pt" o:ole="">
                  <v:imagedata r:id="rId110" o:title=""/>
                </v:shape>
                <o:OLEObject Type="Embed" ProgID="Equation.DSMT4" ShapeID="_x0000_i1067" DrawAspect="Content" ObjectID="_1637177920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  <w:tr w:rsidR="00440F05" w:rsidRPr="00A14017" w14:paraId="1035814C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04BD67A5" w14:textId="7BD4879F" w:rsidR="00440F05" w:rsidRPr="00A14017" w:rsidRDefault="00440F05" w:rsidP="00A14017">
            <w:pPr>
              <w:rPr>
                <w:rFonts w:eastAsia="Times New Roman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وزن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713DE800" w14:textId="4D89AF2C" w:rsidR="00440F05" w:rsidRPr="00A14017" w:rsidRDefault="00440F05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39177215">
                <v:shape id="_x0000_i1068" type="#_x0000_t75" style="width:23.6pt;height:19.6pt" o:ole="">
                  <v:imagedata r:id="rId112" o:title=""/>
                </v:shape>
                <o:OLEObject Type="Embed" ProgID="Equation.DSMT4" ShapeID="_x0000_i1068" DrawAspect="Content" ObjectID="_1637177921" r:id="rId113"/>
              </w:object>
            </w:r>
          </w:p>
        </w:tc>
        <w:tc>
          <w:tcPr>
            <w:tcW w:w="561" w:type="dxa"/>
            <w:noWrap/>
            <w:vAlign w:val="center"/>
          </w:tcPr>
          <w:p w14:paraId="6EFA37A4" w14:textId="2A970D13" w:rsidR="00440F05" w:rsidRPr="00A14017" w:rsidRDefault="00440F05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2</w:t>
            </w:r>
          </w:p>
        </w:tc>
      </w:tr>
      <w:tr w:rsidR="00440F05" w:rsidRPr="00A14017" w14:paraId="211838C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4FAC77A4" w14:textId="5A9DD1C9" w:rsidR="00440F05" w:rsidRPr="00440F05" w:rsidRDefault="00440F05" w:rsidP="00A14017">
            <w:pPr>
              <w:rPr>
                <w:rFonts w:eastAsia="Times New Roman" w:cs="Calibri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حجم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متر مکعب)</w:t>
            </w:r>
          </w:p>
        </w:tc>
        <w:tc>
          <w:tcPr>
            <w:tcW w:w="868" w:type="dxa"/>
            <w:noWrap/>
            <w:vAlign w:val="center"/>
          </w:tcPr>
          <w:p w14:paraId="2676ABF1" w14:textId="13E9B4E2" w:rsidR="00440F05" w:rsidRDefault="00440F05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20" w:dyaOrig="380" w14:anchorId="4656CA7B">
                <v:shape id="_x0000_i1069" type="#_x0000_t75" style="width:21.2pt;height:19.6pt" o:ole="">
                  <v:imagedata r:id="rId114" o:title=""/>
                </v:shape>
                <o:OLEObject Type="Embed" ProgID="Equation.DSMT4" ShapeID="_x0000_i1069" DrawAspect="Content" ObjectID="_1637177922" r:id="rId115"/>
              </w:object>
            </w:r>
          </w:p>
        </w:tc>
        <w:tc>
          <w:tcPr>
            <w:tcW w:w="561" w:type="dxa"/>
            <w:noWrap/>
            <w:vAlign w:val="center"/>
          </w:tcPr>
          <w:p w14:paraId="31AEFC77" w14:textId="211DD41B" w:rsidR="00440F05" w:rsidRDefault="00440F05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3</w:t>
            </w:r>
          </w:p>
        </w:tc>
      </w:tr>
    </w:tbl>
    <w:p w14:paraId="760A5BD1" w14:textId="32A6B1F5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73" w:name="_Toc26093062"/>
      <w:r>
        <w:rPr>
          <w:rFonts w:hint="cs"/>
          <w:rtl/>
        </w:rPr>
        <w:t>متغیرهای تصمیم</w:t>
      </w:r>
      <w:bookmarkEnd w:id="73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2727E9E1" w:rsidR="003138E4" w:rsidRDefault="003138E4" w:rsidP="00020080">
      <w:pPr>
        <w:pStyle w:val="Caption"/>
      </w:pPr>
      <w:bookmarkStart w:id="74" w:name="_Ref22860997"/>
      <w:bookmarkStart w:id="75" w:name="_Toc25344889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3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>:</w:t>
      </w:r>
      <w:r w:rsidR="009704B3">
        <w:rPr>
          <w:rFonts w:hint="eastAsia"/>
          <w:noProof/>
          <w:rtl/>
        </w:rPr>
        <w:t>‏</w:t>
      </w:r>
      <w:r>
        <w:rPr>
          <w:rFonts w:hint="cs"/>
          <w:noProof/>
          <w:rtl/>
        </w:rPr>
        <w:t xml:space="preserve"> لیست متغیرهای مدل ریاضی</w:t>
      </w:r>
      <w:bookmarkEnd w:id="74"/>
      <w:bookmarkEnd w:id="75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1070" type="#_x0000_t75" style="width:31.6pt;height:18.4pt" o:ole="">
                  <v:imagedata r:id="rId116" o:title=""/>
                </v:shape>
                <o:OLEObject Type="Embed" ProgID="Equation.DSMT4" ShapeID="_x0000_i1070" DrawAspect="Content" ObjectID="_1637177923" r:id="rId117"/>
              </w:object>
            </w:r>
          </w:p>
        </w:tc>
        <w:tc>
          <w:tcPr>
            <w:tcW w:w="4057" w:type="pct"/>
            <w:vAlign w:val="center"/>
          </w:tcPr>
          <w:p w14:paraId="7FAD4CDE" w14:textId="4F1DF9E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1071" type="#_x0000_t75" style="width:9.6pt;height:14.4pt" o:ole="">
                  <v:imagedata r:id="rId118" o:title=""/>
                </v:shape>
                <o:OLEObject Type="Embed" ProgID="Equation.DSMT4" ShapeID="_x0000_i1071" DrawAspect="Content" ObjectID="_1637177924" r:id="rId119"/>
              </w:object>
            </w:r>
          </w:p>
          <w:p w14:paraId="176B4EA7" w14:textId="2A4833E9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1072" type="#_x0000_t75" style="width:36.4pt;height:20.8pt" o:ole="">
                  <v:imagedata r:id="rId120" o:title=""/>
                </v:shape>
                <o:OLEObject Type="Embed" ProgID="Equation.DSMT4" ShapeID="_x0000_i1072" DrawAspect="Content" ObjectID="_1637177925" r:id="rId121"/>
              </w:object>
            </w:r>
          </w:p>
        </w:tc>
        <w:tc>
          <w:tcPr>
            <w:tcW w:w="4057" w:type="pct"/>
            <w:vAlign w:val="center"/>
          </w:tcPr>
          <w:p w14:paraId="38BB7F32" w14:textId="2008444C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078F0742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1073" type="#_x0000_t75" style="width:25.6pt;height:18.4pt" o:ole="">
                  <v:imagedata r:id="rId122" o:title=""/>
                </v:shape>
                <o:OLEObject Type="Embed" ProgID="Equation.DSMT4" ShapeID="_x0000_i1073" DrawAspect="Content" ObjectID="_1637177926" r:id="rId123"/>
              </w:object>
            </w:r>
          </w:p>
        </w:tc>
        <w:tc>
          <w:tcPr>
            <w:tcW w:w="4057" w:type="pct"/>
            <w:vAlign w:val="center"/>
          </w:tcPr>
          <w:p w14:paraId="17FE61D5" w14:textId="0B0CA6A6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بازیافتی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66E660EF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1074" type="#_x0000_t75" style="width:34.4pt;height:18.4pt" o:ole="">
                  <v:imagedata r:id="rId124" o:title=""/>
                </v:shape>
                <o:OLEObject Type="Embed" ProgID="Equation.DSMT4" ShapeID="_x0000_i1074" DrawAspect="Content" ObjectID="_1637177927" r:id="rId125"/>
              </w:object>
            </w:r>
          </w:p>
        </w:tc>
        <w:tc>
          <w:tcPr>
            <w:tcW w:w="4057" w:type="pct"/>
            <w:vAlign w:val="center"/>
          </w:tcPr>
          <w:p w14:paraId="2535A787" w14:textId="364CDC5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دمونتاژ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6BA11BAF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1075" type="#_x0000_t75" style="width:30pt;height:18.4pt" o:ole="">
                  <v:imagedata r:id="rId126" o:title=""/>
                </v:shape>
                <o:OLEObject Type="Embed" ProgID="Equation.DSMT4" ShapeID="_x0000_i1075" DrawAspect="Content" ObjectID="_1637177928" r:id="rId127"/>
              </w:object>
            </w:r>
          </w:p>
        </w:tc>
        <w:tc>
          <w:tcPr>
            <w:tcW w:w="4057" w:type="pct"/>
            <w:vAlign w:val="center"/>
          </w:tcPr>
          <w:p w14:paraId="4804D1B3" w14:textId="5F84AC1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42D6971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lastRenderedPageBreak/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1076" type="#_x0000_t75" style="width:36pt;height:18.4pt" o:ole="">
                  <v:imagedata r:id="rId128" o:title=""/>
                </v:shape>
                <o:OLEObject Type="Embed" ProgID="Equation.DSMT4" ShapeID="_x0000_i1076" DrawAspect="Content" ObjectID="_1637177929" r:id="rId129"/>
              </w:object>
            </w:r>
          </w:p>
        </w:tc>
        <w:tc>
          <w:tcPr>
            <w:tcW w:w="4057" w:type="pct"/>
            <w:vAlign w:val="center"/>
          </w:tcPr>
          <w:p w14:paraId="45C74918" w14:textId="6E9B1FA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3AC7DA3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1077" type="#_x0000_t75" style="width:18.4pt;height:18.4pt" o:ole="">
                  <v:imagedata r:id="rId130" o:title=""/>
                </v:shape>
                <o:OLEObject Type="Embed" ProgID="Equation.DSMT4" ShapeID="_x0000_i1077" DrawAspect="Content" ObjectID="_1637177930" r:id="rId131"/>
              </w:object>
            </w:r>
          </w:p>
        </w:tc>
        <w:tc>
          <w:tcPr>
            <w:tcW w:w="4057" w:type="pct"/>
            <w:vAlign w:val="center"/>
          </w:tcPr>
          <w:p w14:paraId="4277F4A4" w14:textId="0631428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65A383B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1078" type="#_x0000_t75" style="width:18.4pt;height:18.4pt" o:ole="">
                  <v:imagedata r:id="rId132" o:title=""/>
                </v:shape>
                <o:OLEObject Type="Embed" ProgID="Equation.DSMT4" ShapeID="_x0000_i1078" DrawAspect="Content" ObjectID="_1637177931" r:id="rId133"/>
              </w:object>
            </w:r>
          </w:p>
        </w:tc>
        <w:tc>
          <w:tcPr>
            <w:tcW w:w="4057" w:type="pct"/>
            <w:vAlign w:val="center"/>
          </w:tcPr>
          <w:p w14:paraId="09009F45" w14:textId="48B2A415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20E32E0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1079" type="#_x0000_t75" style="width:33.2pt;height:23.6pt" o:ole="">
                  <v:imagedata r:id="rId134" o:title=""/>
                </v:shape>
                <o:OLEObject Type="Embed" ProgID="Equation.DSMT4" ShapeID="_x0000_i1079" DrawAspect="Content" ObjectID="_1637177932" r:id="rId135"/>
              </w:object>
            </w:r>
          </w:p>
        </w:tc>
        <w:tc>
          <w:tcPr>
            <w:tcW w:w="4057" w:type="pct"/>
            <w:vAlign w:val="center"/>
          </w:tcPr>
          <w:p w14:paraId="2034A8E8" w14:textId="367C8498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718B98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1080" type="#_x0000_t75" style="width:23.6pt;height:27.6pt" o:ole="">
                  <v:imagedata r:id="rId136" o:title=""/>
                </v:shape>
                <o:OLEObject Type="Embed" ProgID="Equation.DSMT4" ShapeID="_x0000_i1080" DrawAspect="Content" ObjectID="_1637177933" r:id="rId137"/>
              </w:object>
            </w:r>
          </w:p>
        </w:tc>
        <w:tc>
          <w:tcPr>
            <w:tcW w:w="4057" w:type="pct"/>
            <w:vAlign w:val="center"/>
          </w:tcPr>
          <w:p w14:paraId="6E77659F" w14:textId="139FE2B4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r>
              <w:rPr>
                <w:rFonts w:hint="cs"/>
                <w:rtl/>
              </w:rPr>
              <w:t>پسماندها</w:t>
            </w:r>
          </w:p>
          <w:p w14:paraId="758288DB" w14:textId="70677771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1081" type="#_x0000_t75" style="width:45.6pt;height:18.4pt" o:ole="">
                  <v:imagedata r:id="rId138" o:title=""/>
                </v:shape>
                <o:OLEObject Type="Embed" ProgID="Equation.DSMT4" ShapeID="_x0000_i1081" DrawAspect="Content" ObjectID="_1637177934" r:id="rId139"/>
              </w:object>
            </w:r>
          </w:p>
        </w:tc>
        <w:tc>
          <w:tcPr>
            <w:tcW w:w="4057" w:type="pct"/>
            <w:vAlign w:val="center"/>
          </w:tcPr>
          <w:p w14:paraId="2000B6A2" w14:textId="0055B6C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تأمین‌کننده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1082" type="#_x0000_t75" style="width:34.4pt;height:20.8pt" o:ole="">
                  <v:imagedata r:id="rId140" o:title=""/>
                </v:shape>
                <o:OLEObject Type="Embed" ProgID="Equation.DSMT4" ShapeID="_x0000_i1082" DrawAspect="Content" ObjectID="_1637177935" r:id="rId141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حمل‌ونقل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1083" type="#_x0000_t75" style="width:39.6pt;height:18.4pt" o:ole="">
                  <v:imagedata r:id="rId142" o:title=""/>
                </v:shape>
                <o:OLEObject Type="Embed" ProgID="Equation.DSMT4" ShapeID="_x0000_i1083" DrawAspect="Content" ObjectID="_1637177936" r:id="rId143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1084" type="#_x0000_t75" style="width:25.6pt;height:18.4pt" o:ole="">
                  <v:imagedata r:id="rId144" o:title=""/>
                </v:shape>
                <o:OLEObject Type="Embed" ProgID="Equation.DSMT4" ShapeID="_x0000_i1084" DrawAspect="Content" ObjectID="_1637177937" r:id="rId145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1085" type="#_x0000_t75" style="width:21.6pt;height:20.8pt" o:ole="">
                  <v:imagedata r:id="rId146" o:title=""/>
                </v:shape>
                <o:OLEObject Type="Embed" ProgID="Equation.DSMT4" ShapeID="_x0000_i1085" DrawAspect="Content" ObjectID="_1637177938" r:id="rId147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1086" type="#_x0000_t75" style="width:21.6pt;height:20.8pt" o:ole="">
                  <v:imagedata r:id="rId148" o:title=""/>
                </v:shape>
                <o:OLEObject Type="Embed" ProgID="Equation.DSMT4" ShapeID="_x0000_i1086" DrawAspect="Content" ObjectID="_1637177939" r:id="rId149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پسماندکیفیت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1087" type="#_x0000_t75" style="width:24pt;height:18.4pt" o:ole="">
                  <v:imagedata r:id="rId150" o:title=""/>
                </v:shape>
                <o:OLEObject Type="Embed" ProgID="Equation.DSMT4" ShapeID="_x0000_i1087" DrawAspect="Content" ObjectID="_1637177940" r:id="rId151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پسماندکیفیت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1088" type="#_x0000_t75" style="width:18.4pt;height:18.4pt" o:ole="">
                  <v:imagedata r:id="rId152" o:title=""/>
                </v:shape>
                <o:OLEObject Type="Embed" ProgID="Equation.DSMT4" ShapeID="_x0000_i1088" DrawAspect="Content" ObjectID="_1637177941" r:id="rId153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پسماندکیفیت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6" w:name="_Toc26093063"/>
      <w:r>
        <w:rPr>
          <w:rFonts w:hint="cs"/>
          <w:rtl/>
        </w:rPr>
        <w:t>مدل ریاضی</w:t>
      </w:r>
      <w:bookmarkEnd w:id="76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9" type="#_x0000_t75" style="width:102pt;height:18.4pt" o:ole="">
                  <v:imagedata r:id="rId154" o:title=""/>
                </v:shape>
                <o:OLEObject Type="Embed" ProgID="Equation.DSMT4" ShapeID="_x0000_i1089" DrawAspect="Content" ObjectID="_1637177942" r:id="rId155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0819DAFF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7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1</w:instrText>
            </w:r>
            <w:r>
              <w:fldChar w:fldCharType="end"/>
            </w:r>
            <w:bookmarkEnd w:id="77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90" type="#_x0000_t75" style="width:156.4pt;height:18.4pt" o:ole="">
                  <v:imagedata r:id="rId156" o:title=""/>
                </v:shape>
                <o:OLEObject Type="Embed" ProgID="Equation.DSMT4" ShapeID="_x0000_i1090" DrawAspect="Content" ObjectID="_1637177943" r:id="rId157"/>
              </w:object>
            </w:r>
          </w:p>
        </w:tc>
        <w:tc>
          <w:tcPr>
            <w:tcW w:w="439" w:type="pct"/>
            <w:vAlign w:val="center"/>
          </w:tcPr>
          <w:p w14:paraId="1CB34728" w14:textId="316204F2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8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8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91" type="#_x0000_t75" style="width:108pt;height:24pt" o:ole="">
                  <v:imagedata r:id="rId158" o:title=""/>
                </v:shape>
                <o:OLEObject Type="Embed" ProgID="Equation.DSMT4" ShapeID="_x0000_i1091" DrawAspect="Content" ObjectID="_1637177944" r:id="rId159"/>
              </w:object>
            </w:r>
          </w:p>
        </w:tc>
        <w:tc>
          <w:tcPr>
            <w:tcW w:w="439" w:type="pct"/>
            <w:vAlign w:val="center"/>
          </w:tcPr>
          <w:p w14:paraId="49813ECB" w14:textId="2BA4EC35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9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3</w:instrText>
            </w:r>
            <w:r>
              <w:fldChar w:fldCharType="end"/>
            </w:r>
            <w:bookmarkEnd w:id="79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433F2874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440F05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برابر مجموع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ثابت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حمل‌ونقل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پسماندها</w:t>
      </w:r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440F05" w:rsidRPr="00440F05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r w:rsidRPr="00401494">
        <w:rPr>
          <w:rFonts w:eastAsiaTheme="minorEastAsia" w:hint="cs"/>
          <w:szCs w:val="26"/>
          <w:rtl/>
        </w:rPr>
        <w:t xml:space="preserve">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8"/>
        <w:gridCol w:w="937"/>
        <w:gridCol w:w="456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92" type="#_x0000_t75" style="width:365.2pt;height:60pt" o:ole="">
                  <v:imagedata r:id="rId160" o:title=""/>
                </v:shape>
                <o:OLEObject Type="Embed" ProgID="Equation.DSMT4" ShapeID="_x0000_i1092" DrawAspect="Content" ObjectID="_1637177945" r:id="rId161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3" type="#_x0000_t75" style="width:36pt;height:12pt" o:ole="">
                  <v:imagedata r:id="rId162" o:title=""/>
                </v:shape>
                <o:OLEObject Type="Embed" ProgID="Equation.DSMT4" ShapeID="_x0000_i1093" DrawAspect="Content" ObjectID="_1637177946" r:id="rId163"/>
              </w:object>
            </w:r>
          </w:p>
        </w:tc>
        <w:tc>
          <w:tcPr>
            <w:tcW w:w="611" w:type="dxa"/>
            <w:vAlign w:val="center"/>
          </w:tcPr>
          <w:p w14:paraId="477FF401" w14:textId="08F88A58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0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4C171AB6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440F05" w:rsidRPr="00440F05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در هر دوره را ن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برابر مجموع هزینه </w:t>
      </w:r>
      <w:r w:rsidR="00972E73" w:rsidRPr="00401494">
        <w:rPr>
          <w:rFonts w:eastAsiaTheme="minorEastAsia" w:hint="cs"/>
          <w:rtl/>
        </w:rPr>
        <w:t>راه‌انداز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دمونتاژ</w:t>
      </w:r>
      <w:r>
        <w:rPr>
          <w:rFonts w:eastAsiaTheme="minorEastAsia" w:hint="cs"/>
          <w:rtl/>
        </w:rPr>
        <w:t xml:space="preserve">، مراکز نوسازی، مراکز بازسازی و مراکز </w:t>
      </w:r>
      <w:r w:rsidR="00A771D1">
        <w:rPr>
          <w:rFonts w:eastAsiaTheme="minorEastAsia" w:hint="cs"/>
          <w:rtl/>
        </w:rPr>
        <w:t>بازیافت</w:t>
      </w:r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4" type="#_x0000_t75" style="width:405.6pt;height:208pt" o:ole="">
                  <v:imagedata r:id="rId164" o:title=""/>
                </v:shape>
                <o:OLEObject Type="Embed" ProgID="Equation.DSMT4" ShapeID="_x0000_i1094" DrawAspect="Content" ObjectID="_1637177947" r:id="rId165"/>
              </w:object>
            </w:r>
          </w:p>
        </w:tc>
        <w:tc>
          <w:tcPr>
            <w:tcW w:w="390" w:type="dxa"/>
            <w:vAlign w:val="center"/>
          </w:tcPr>
          <w:p w14:paraId="04673E70" w14:textId="4D5E51BC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81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81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5" type="#_x0000_t75" style="width:6pt;height:6pt" o:ole="">
            <v:imagedata r:id="rId166" o:title=""/>
          </v:shape>
          <o:OLEObject Type="Embed" ProgID="Equation.DSMT4" ShapeID="_x0000_i1095" DrawAspect="Content" ObjectID="_1637177948" r:id="rId167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1C2483D7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lastRenderedPageBreak/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440F05" w:rsidRPr="00440F05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را نشان </w:t>
      </w:r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r w:rsidR="000830AD">
        <w:rPr>
          <w:rFonts w:eastAsiaTheme="minorEastAsia" w:hint="cs"/>
          <w:rtl/>
        </w:rPr>
        <w:t xml:space="preserve"> هر یک از </w:t>
      </w:r>
      <w:r w:rsidR="000D1AC7">
        <w:rPr>
          <w:rFonts w:eastAsiaTheme="minorEastAsia"/>
          <w:rtl/>
        </w:rPr>
        <w:t>بخشه‌ای</w:t>
      </w:r>
      <w:r w:rsidR="000830AD">
        <w:rPr>
          <w:rFonts w:eastAsiaTheme="minorEastAsia" w:hint="cs"/>
          <w:rtl/>
        </w:rPr>
        <w:t xml:space="preserve"> معادله به ترتیب نشان دهنده هزینه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</w:t>
      </w:r>
      <w:r w:rsidR="00CF28AD">
        <w:rPr>
          <w:rFonts w:eastAsiaTheme="minorEastAsia" w:hint="cs"/>
          <w:rtl/>
        </w:rPr>
        <w:t xml:space="preserve"> </w:t>
      </w:r>
      <w:r w:rsidR="000830AD">
        <w:rPr>
          <w:rFonts w:eastAsiaTheme="minorEastAsia" w:hint="cs"/>
          <w:rtl/>
        </w:rPr>
        <w:t xml:space="preserve">انتقال محصولات از انبار به مراکز توزیع، هزینه </w:t>
      </w:r>
      <w:r w:rsidR="00CC6B41">
        <w:rPr>
          <w:rFonts w:eastAsiaTheme="minorEastAsia" w:hint="cs"/>
          <w:rtl/>
        </w:rPr>
        <w:t>جمع‌آور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/>
          <w:rtl/>
        </w:rPr>
        <w:t>پسماندها</w:t>
      </w:r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>، هزینه انتقال پسماندهای</w:t>
      </w:r>
      <w:r>
        <w:rPr>
          <w:rFonts w:eastAsiaTheme="minorEastAsia" w:hint="cs"/>
          <w:rtl/>
        </w:rPr>
        <w:t xml:space="preserve"> </w:t>
      </w:r>
      <w:r w:rsidR="00DE4E72">
        <w:rPr>
          <w:rFonts w:eastAsiaTheme="minorEastAsia" w:hint="cs"/>
          <w:rtl/>
        </w:rPr>
        <w:t>باکیفیت</w:t>
      </w:r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دمونتاژ، هزینه انتقال پسماندهای</w:t>
      </w:r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پسماندهای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پسماندهای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دمونتاژ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6" type="#_x0000_t75" style="width:382pt;height:115.2pt" o:ole="">
                  <v:imagedata r:id="rId168" o:title=""/>
                </v:shape>
                <o:OLEObject Type="Embed" ProgID="Equation.DSMT4" ShapeID="_x0000_i1096" DrawAspect="Content" ObjectID="_1637177949" r:id="rId169"/>
              </w:object>
            </w:r>
          </w:p>
        </w:tc>
        <w:tc>
          <w:tcPr>
            <w:tcW w:w="814" w:type="dxa"/>
            <w:vAlign w:val="center"/>
          </w:tcPr>
          <w:p w14:paraId="2A40B70A" w14:textId="1132FE36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82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440F05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82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7178CBA0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440F05" w:rsidRPr="00440F05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 w:rsidRPr="00C85114">
        <w:rPr>
          <w:rFonts w:hint="cs"/>
          <w:rtl/>
        </w:rPr>
        <w:t xml:space="preserve"> که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Pr="00C85114">
        <w:rPr>
          <w:rFonts w:hint="cs"/>
          <w:rtl/>
        </w:rPr>
        <w:t xml:space="preserve"> تولید، نگهداری در انبار، د</w:t>
      </w:r>
      <w:r w:rsidR="00551332">
        <w:rPr>
          <w:rFonts w:hint="cs"/>
          <w:rtl/>
        </w:rPr>
        <w:t>مونتاژ، نوسازی، و بازسازی است. هزینه نگهداری در انبارها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r w:rsidR="00767C6B">
        <w:rPr>
          <w:rFonts w:hint="cs"/>
          <w:rtl/>
        </w:rPr>
        <w:t>درمجموع</w:t>
      </w:r>
      <w:r w:rsidR="00551332">
        <w:rPr>
          <w:rFonts w:hint="cs"/>
          <w:rtl/>
        </w:rPr>
        <w:t xml:space="preserve"> محصولات ارسال شده به مراکز توزیع، پسماندهای </w:t>
      </w:r>
      <w:r w:rsidR="00DE4E72">
        <w:rPr>
          <w:rFonts w:hint="cs"/>
          <w:rtl/>
        </w:rPr>
        <w:t>جمع‌آوری‌شده</w:t>
      </w:r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CF28AD">
        <w:rPr>
          <w:rtl/>
        </w:rPr>
        <w:t xml:space="preserve"> </w:t>
      </w:r>
      <w:r w:rsidR="00ED7791">
        <w:rPr>
          <w:rFonts w:hint="cs"/>
          <w:rtl/>
        </w:rPr>
        <w:t>محصولات نو، پسماندهای کیفیت بالا، پسماندهای کیفیت متوسط و پسماندهای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1097" type="#_x0000_t75" style="width:379.2pt;height:110.4pt" o:ole="">
                  <v:imagedata r:id="rId170" o:title=""/>
                </v:shape>
                <o:OLEObject Type="Embed" ProgID="Equation.DSMT4" ShapeID="_x0000_i1097" DrawAspect="Content" ObjectID="_1637177950" r:id="rId171"/>
              </w:object>
            </w:r>
          </w:p>
        </w:tc>
        <w:tc>
          <w:tcPr>
            <w:tcW w:w="814" w:type="dxa"/>
            <w:vAlign w:val="center"/>
          </w:tcPr>
          <w:p w14:paraId="0CEE6F43" w14:textId="2ED61B29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5D5FBD6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440F05" w:rsidRPr="00440F05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پسماندها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5"/>
        <w:gridCol w:w="937"/>
        <w:gridCol w:w="640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8" type="#_x0000_t75" style="width:345.6pt;height:36pt" o:ole="">
                  <v:imagedata r:id="rId172" o:title=""/>
                </v:shape>
                <o:OLEObject Type="Embed" ProgID="Equation.DSMT4" ShapeID="_x0000_i1098" DrawAspect="Content" ObjectID="_1637177951" r:id="rId173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2594DF1F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4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4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9" type="#_x0000_t75" style="width:84pt;height:18.4pt" o:ole="">
                  <v:imagedata r:id="rId174" o:title=""/>
                </v:shape>
                <o:OLEObject Type="Embed" ProgID="Equation.DSMT4" ShapeID="_x0000_i1099" DrawAspect="Content" ObjectID="_1637177952" r:id="rId175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100" type="#_x0000_t75" style="width:36pt;height:12pt" o:ole="">
                  <v:imagedata r:id="rId176" o:title=""/>
                </v:shape>
                <o:OLEObject Type="Embed" ProgID="Equation.DSMT4" ShapeID="_x0000_i1100" DrawAspect="Content" ObjectID="_1637177953" r:id="rId177"/>
              </w:object>
            </w:r>
          </w:p>
        </w:tc>
        <w:tc>
          <w:tcPr>
            <w:tcW w:w="745" w:type="dxa"/>
            <w:vAlign w:val="center"/>
          </w:tcPr>
          <w:p w14:paraId="6ED911D8" w14:textId="6B4CE20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5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5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101" type="#_x0000_t75" style="width:324pt;height:201.6pt" o:ole="">
                  <v:imagedata r:id="rId178" o:title=""/>
                </v:shape>
                <o:OLEObject Type="Embed" ProgID="Equation.DSMT4" ShapeID="_x0000_i1101" DrawAspect="Content" ObjectID="_1637177954" r:id="rId179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102" type="#_x0000_t75" style="width:36pt;height:12pt" o:ole="">
                  <v:imagedata r:id="rId176" o:title=""/>
                </v:shape>
                <o:OLEObject Type="Embed" ProgID="Equation.DSMT4" ShapeID="_x0000_i1102" DrawAspect="Content" ObjectID="_1637177955" r:id="rId180"/>
              </w:object>
            </w:r>
          </w:p>
        </w:tc>
        <w:tc>
          <w:tcPr>
            <w:tcW w:w="745" w:type="dxa"/>
            <w:vAlign w:val="center"/>
          </w:tcPr>
          <w:p w14:paraId="612631DB" w14:textId="2CAD698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6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6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3" type="#_x0000_t75" style="width:137.2pt;height:38.4pt" o:ole="">
                  <v:imagedata r:id="rId181" o:title=""/>
                </v:shape>
                <o:OLEObject Type="Embed" ProgID="Equation.DSMT4" ShapeID="_x0000_i1103" DrawAspect="Content" ObjectID="_1637177956" r:id="rId182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4" type="#_x0000_t75" style="width:36pt;height:12pt" o:ole="">
                  <v:imagedata r:id="rId176" o:title=""/>
                </v:shape>
                <o:OLEObject Type="Embed" ProgID="Equation.DSMT4" ShapeID="_x0000_i1104" DrawAspect="Content" ObjectID="_1637177957" r:id="rId183"/>
              </w:object>
            </w:r>
          </w:p>
        </w:tc>
        <w:tc>
          <w:tcPr>
            <w:tcW w:w="745" w:type="dxa"/>
            <w:vAlign w:val="center"/>
          </w:tcPr>
          <w:p w14:paraId="26A028B2" w14:textId="1DC815D0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7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7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14BDD578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r w:rsidR="00772D5F">
        <w:rPr>
          <w:szCs w:val="26"/>
          <w:rtl/>
        </w:rPr>
        <w:t>پسماندها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5" type="#_x0000_t75" style="width:114pt;height:30pt" o:ole="">
                  <v:imagedata r:id="rId184" o:title=""/>
                </v:shape>
                <o:OLEObject Type="Embed" ProgID="Equation.DSMT4" ShapeID="_x0000_i1105" DrawAspect="Content" ObjectID="_1637177958" r:id="rId185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1877AA45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8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6" type="#_x0000_t75" style="width:102pt;height:30pt" o:ole="">
                  <v:imagedata r:id="rId186" o:title=""/>
                </v:shape>
                <o:OLEObject Type="Embed" ProgID="Equation.DSMT4" ShapeID="_x0000_i1106" DrawAspect="Content" ObjectID="_1637177959" r:id="rId187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7" type="#_x0000_t75" style="width:36pt;height:12pt" o:ole="">
                  <v:imagedata r:id="rId188" o:title=""/>
                </v:shape>
                <o:OLEObject Type="Embed" ProgID="Equation.DSMT4" ShapeID="_x0000_i1107" DrawAspect="Content" ObjectID="_1637177960" r:id="rId189"/>
              </w:object>
            </w:r>
          </w:p>
        </w:tc>
        <w:tc>
          <w:tcPr>
            <w:tcW w:w="665" w:type="dxa"/>
            <w:vAlign w:val="center"/>
          </w:tcPr>
          <w:p w14:paraId="7803D782" w14:textId="390BF0F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9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8" type="#_x0000_t75" style="width:1in;height:30pt" o:ole="">
                  <v:imagedata r:id="rId190" o:title=""/>
                </v:shape>
                <o:OLEObject Type="Embed" ProgID="Equation.DSMT4" ShapeID="_x0000_i1108" DrawAspect="Content" ObjectID="_1637177961" r:id="rId191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9" type="#_x0000_t75" style="width:36pt;height:12pt" o:ole="">
                  <v:imagedata r:id="rId188" o:title=""/>
                </v:shape>
                <o:OLEObject Type="Embed" ProgID="Equation.DSMT4" ShapeID="_x0000_i1109" DrawAspect="Content" ObjectID="_1637177962" r:id="rId192"/>
              </w:object>
            </w:r>
          </w:p>
        </w:tc>
        <w:tc>
          <w:tcPr>
            <w:tcW w:w="665" w:type="dxa"/>
            <w:vAlign w:val="center"/>
          </w:tcPr>
          <w:p w14:paraId="43521B78" w14:textId="55B0379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10" type="#_x0000_t75" style="width:96pt;height:18.4pt" o:ole="">
                  <v:imagedata r:id="rId193" o:title=""/>
                </v:shape>
                <o:OLEObject Type="Embed" ProgID="Equation.DSMT4" ShapeID="_x0000_i1110" DrawAspect="Content" ObjectID="_1637177963" r:id="rId194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11" type="#_x0000_t75" style="width:36pt;height:12pt" o:ole="">
                  <v:imagedata r:id="rId188" o:title=""/>
                </v:shape>
                <o:OLEObject Type="Embed" ProgID="Equation.DSMT4" ShapeID="_x0000_i1111" DrawAspect="Content" ObjectID="_1637177964" r:id="rId195"/>
              </w:object>
            </w:r>
          </w:p>
        </w:tc>
        <w:tc>
          <w:tcPr>
            <w:tcW w:w="665" w:type="dxa"/>
            <w:vAlign w:val="center"/>
          </w:tcPr>
          <w:p w14:paraId="24CE4519" w14:textId="5014E81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12" type="#_x0000_t75" style="width:236pt;height:18.4pt" o:ole="">
                  <v:imagedata r:id="rId196" o:title=""/>
                </v:shape>
                <o:OLEObject Type="Embed" ProgID="Equation.DSMT4" ShapeID="_x0000_i1112" DrawAspect="Content" ObjectID="_1637177965" r:id="rId197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3" type="#_x0000_t75" style="width:120pt;height:18.4pt" o:ole="">
                  <v:imagedata r:id="rId198" o:title=""/>
                </v:shape>
                <o:OLEObject Type="Embed" ProgID="Equation.DSMT4" ShapeID="_x0000_i1113" DrawAspect="Content" ObjectID="_1637177966" r:id="rId199"/>
              </w:object>
            </w:r>
          </w:p>
        </w:tc>
        <w:tc>
          <w:tcPr>
            <w:tcW w:w="665" w:type="dxa"/>
            <w:vAlign w:val="center"/>
          </w:tcPr>
          <w:p w14:paraId="0BD5AC26" w14:textId="427F7388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4" type="#_x0000_t75" style="width:102pt;height:17.6pt" o:ole="">
                  <v:imagedata r:id="rId200" o:title=""/>
                </v:shape>
                <o:OLEObject Type="Embed" ProgID="Equation.DSMT4" ShapeID="_x0000_i1114" DrawAspect="Content" ObjectID="_1637177967" r:id="rId201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5" type="#_x0000_t75" style="width:36pt;height:12pt" o:ole="">
                  <v:imagedata r:id="rId188" o:title=""/>
                </v:shape>
                <o:OLEObject Type="Embed" ProgID="Equation.DSMT4" ShapeID="_x0000_i1115" DrawAspect="Content" ObjectID="_1637177968" r:id="rId202"/>
              </w:object>
            </w:r>
          </w:p>
        </w:tc>
        <w:tc>
          <w:tcPr>
            <w:tcW w:w="665" w:type="dxa"/>
            <w:vAlign w:val="center"/>
          </w:tcPr>
          <w:p w14:paraId="0C2AE5D2" w14:textId="6E1F036D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90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6D4F2596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 xml:space="preserve">ی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اند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6" type="#_x0000_t75" style="width:252pt;height:38.8pt" o:ole="">
                  <v:imagedata r:id="rId203" o:title=""/>
                </v:shape>
                <o:OLEObject Type="Embed" ProgID="Equation.DSMT4" ShapeID="_x0000_i1116" DrawAspect="Content" ObjectID="_1637177969" r:id="rId204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7" type="#_x0000_t75" style="width:96.4pt;height:18.4pt" o:ole="">
                  <v:imagedata r:id="rId205" o:title=""/>
                </v:shape>
                <o:OLEObject Type="Embed" ProgID="Equation.DSMT4" ShapeID="_x0000_i1117" DrawAspect="Content" ObjectID="_1637177970" r:id="rId206"/>
              </w:object>
            </w:r>
          </w:p>
        </w:tc>
        <w:tc>
          <w:tcPr>
            <w:tcW w:w="595" w:type="dxa"/>
            <w:vAlign w:val="center"/>
          </w:tcPr>
          <w:p w14:paraId="62606528" w14:textId="65A74A4D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1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610FDF3A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r w:rsidR="00772D5F">
        <w:rPr>
          <w:rFonts w:eastAsia="Calibri" w:hint="cs"/>
          <w:szCs w:val="26"/>
          <w:rtl/>
        </w:rPr>
        <w:t>تأمین‌کنندگان</w:t>
      </w:r>
      <w:r>
        <w:rPr>
          <w:rFonts w:eastAsia="Calibri" w:hint="cs"/>
          <w:szCs w:val="26"/>
          <w:rtl/>
        </w:rPr>
        <w:t xml:space="preserve"> و واحدهای دمونتاژ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r w:rsidR="00972E73">
        <w:rPr>
          <w:rFonts w:eastAsia="Calibri" w:hint="cs"/>
          <w:szCs w:val="26"/>
          <w:rtl/>
        </w:rPr>
        <w:t>استفاده‌شده</w:t>
      </w:r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8" type="#_x0000_t75" style="width:3in;height:38.4pt" o:ole="">
                  <v:imagedata r:id="rId207" o:title=""/>
                </v:shape>
                <o:OLEObject Type="Embed" ProgID="Equation.DSMT4" ShapeID="_x0000_i1118" DrawAspect="Content" ObjectID="_1637177971" r:id="rId208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9" type="#_x0000_t75" style="width:96pt;height:18.4pt" o:ole="">
                  <v:imagedata r:id="rId209" o:title=""/>
                </v:shape>
                <o:OLEObject Type="Embed" ProgID="Equation.DSMT4" ShapeID="_x0000_i1119" DrawAspect="Content" ObjectID="_1637177972" r:id="rId210"/>
              </w:object>
            </w:r>
          </w:p>
        </w:tc>
        <w:tc>
          <w:tcPr>
            <w:tcW w:w="650" w:type="dxa"/>
            <w:vAlign w:val="center"/>
          </w:tcPr>
          <w:p w14:paraId="2357E8B2" w14:textId="1B1E6B38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20" type="#_x0000_t75" style="width:102pt;height:30pt" o:ole="">
                  <v:imagedata r:id="rId211" o:title=""/>
                </v:shape>
                <o:OLEObject Type="Embed" ProgID="Equation.DSMT4" ShapeID="_x0000_i1120" DrawAspect="Content" ObjectID="_1637177973" r:id="rId212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21" type="#_x0000_t75" style="width:1in;height:18.4pt" o:ole="">
                  <v:imagedata r:id="rId213" o:title=""/>
                </v:shape>
                <o:OLEObject Type="Embed" ProgID="Equation.DSMT4" ShapeID="_x0000_i1121" DrawAspect="Content" ObjectID="_1637177974" r:id="rId214"/>
              </w:object>
            </w:r>
          </w:p>
        </w:tc>
        <w:tc>
          <w:tcPr>
            <w:tcW w:w="650" w:type="dxa"/>
            <w:vAlign w:val="center"/>
          </w:tcPr>
          <w:p w14:paraId="44E70F11" w14:textId="6FC0D51B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22" type="#_x0000_t75" style="width:240pt;height:36pt" o:ole="">
                  <v:imagedata r:id="rId215" o:title=""/>
                </v:shape>
                <o:OLEObject Type="Embed" ProgID="Equation.DSMT4" ShapeID="_x0000_i1122" DrawAspect="Content" ObjectID="_1637177975" r:id="rId216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3" type="#_x0000_t75" style="width:96pt;height:18.4pt" o:ole="">
                  <v:imagedata r:id="rId217" o:title=""/>
                </v:shape>
                <o:OLEObject Type="Embed" ProgID="Equation.DSMT4" ShapeID="_x0000_i1123" DrawAspect="Content" ObjectID="_1637177976" r:id="rId218"/>
              </w:object>
            </w:r>
          </w:p>
        </w:tc>
        <w:tc>
          <w:tcPr>
            <w:tcW w:w="650" w:type="dxa"/>
            <w:vAlign w:val="center"/>
          </w:tcPr>
          <w:p w14:paraId="6672547C" w14:textId="75EE8609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73E033CC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دمونتاژ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196ED4">
        <w:rPr>
          <w:rFonts w:eastAsia="Calibri" w:hint="cs"/>
          <w:szCs w:val="26"/>
          <w:rtl/>
        </w:rPr>
        <w:t xml:space="preserve"> که میزان وردودی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4" type="#_x0000_t75" style="width:180.4pt;height:38.4pt" o:ole="">
                  <v:imagedata r:id="rId219" o:title=""/>
                </v:shape>
                <o:OLEObject Type="Embed" ProgID="Equation.DSMT4" ShapeID="_x0000_i1124" DrawAspect="Content" ObjectID="_1637177977" r:id="rId220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5" type="#_x0000_t75" style="width:66pt;height:18.4pt" o:ole="">
                  <v:imagedata r:id="rId221" o:title=""/>
                </v:shape>
                <o:OLEObject Type="Embed" ProgID="Equation.DSMT4" ShapeID="_x0000_i1125" DrawAspect="Content" ObjectID="_1637177978" r:id="rId222"/>
              </w:object>
            </w:r>
          </w:p>
        </w:tc>
        <w:tc>
          <w:tcPr>
            <w:tcW w:w="644" w:type="dxa"/>
            <w:vAlign w:val="center"/>
          </w:tcPr>
          <w:p w14:paraId="1E8A01D0" w14:textId="6A7346F7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6" type="#_x0000_t75" style="width:98.8pt;height:38.4pt" o:ole="">
                  <v:imagedata r:id="rId223" o:title=""/>
                </v:shape>
                <o:OLEObject Type="Embed" ProgID="Equation.DSMT4" ShapeID="_x0000_i1126" DrawAspect="Content" ObjectID="_1637177979" r:id="rId224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7" type="#_x0000_t75" style="width:42pt;height:12pt" o:ole="">
                  <v:imagedata r:id="rId225" o:title=""/>
                </v:shape>
                <o:OLEObject Type="Embed" ProgID="Equation.DSMT4" ShapeID="_x0000_i1127" DrawAspect="Content" ObjectID="_1637177980" r:id="rId226"/>
              </w:object>
            </w:r>
          </w:p>
        </w:tc>
        <w:tc>
          <w:tcPr>
            <w:tcW w:w="644" w:type="dxa"/>
            <w:vAlign w:val="center"/>
          </w:tcPr>
          <w:p w14:paraId="05638CA9" w14:textId="305E2214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8" type="#_x0000_t75" style="width:186.4pt;height:38.4pt" o:ole="">
                  <v:imagedata r:id="rId227" o:title=""/>
                </v:shape>
                <o:OLEObject Type="Embed" ProgID="Equation.DSMT4" ShapeID="_x0000_i1128" DrawAspect="Content" ObjectID="_1637177981" r:id="rId228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9" type="#_x0000_t75" style="width:1in;height:18.4pt" o:ole="">
                  <v:imagedata r:id="rId229" o:title=""/>
                </v:shape>
                <o:OLEObject Type="Embed" ProgID="Equation.DSMT4" ShapeID="_x0000_i1129" DrawAspect="Content" ObjectID="_1637177982" r:id="rId230"/>
              </w:object>
            </w:r>
          </w:p>
        </w:tc>
        <w:tc>
          <w:tcPr>
            <w:tcW w:w="644" w:type="dxa"/>
            <w:vAlign w:val="center"/>
          </w:tcPr>
          <w:p w14:paraId="2A3F721F" w14:textId="11E0F935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5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5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30" type="#_x0000_t75" style="width:105.6pt;height:38.4pt" o:ole="">
                  <v:imagedata r:id="rId231" o:title=""/>
                </v:shape>
                <o:OLEObject Type="Embed" ProgID="Equation.DSMT4" ShapeID="_x0000_i1130" DrawAspect="Content" ObjectID="_1637177983" r:id="rId232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31" type="#_x0000_t75" style="width:42pt;height:12pt" o:ole="">
                  <v:imagedata r:id="rId233" o:title=""/>
                </v:shape>
                <o:OLEObject Type="Embed" ProgID="Equation.DSMT4" ShapeID="_x0000_i1131" DrawAspect="Content" ObjectID="_1637177984" r:id="rId234"/>
              </w:object>
            </w:r>
          </w:p>
        </w:tc>
        <w:tc>
          <w:tcPr>
            <w:tcW w:w="644" w:type="dxa"/>
            <w:vAlign w:val="center"/>
          </w:tcPr>
          <w:p w14:paraId="67A3B5CB" w14:textId="41158BEB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32" type="#_x0000_t75" style="width:229.6pt;height:38.4pt" o:ole="">
                  <v:imagedata r:id="rId235" o:title=""/>
                </v:shape>
                <o:OLEObject Type="Embed" ProgID="Equation.DSMT4" ShapeID="_x0000_i1132" DrawAspect="Content" ObjectID="_1637177985" r:id="rId236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3" type="#_x0000_t75" style="width:102pt;height:18.4pt" o:ole="">
                  <v:imagedata r:id="rId237" o:title=""/>
                </v:shape>
                <o:OLEObject Type="Embed" ProgID="Equation.DSMT4" ShapeID="_x0000_i1133" DrawAspect="Content" ObjectID="_1637177986" r:id="rId238"/>
              </w:object>
            </w:r>
          </w:p>
        </w:tc>
        <w:tc>
          <w:tcPr>
            <w:tcW w:w="644" w:type="dxa"/>
            <w:vAlign w:val="center"/>
          </w:tcPr>
          <w:p w14:paraId="06494662" w14:textId="7EA5AC70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6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6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4CFB4484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440F05" w:rsidRPr="00440F05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4" type="#_x0000_t75" style="width:230pt;height:60pt" o:ole="">
                  <v:imagedata r:id="rId239" o:title=""/>
                </v:shape>
                <o:OLEObject Type="Embed" ProgID="Equation.DSMT4" ShapeID="_x0000_i1134" DrawAspect="Content" ObjectID="_1637177987" r:id="rId240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5" type="#_x0000_t75" style="width:91.6pt;height:18.4pt" o:ole="">
                  <v:imagedata r:id="rId241" o:title=""/>
                </v:shape>
                <o:OLEObject Type="Embed" ProgID="Equation.DSMT4" ShapeID="_x0000_i1135" DrawAspect="Content" ObjectID="_1637177988" r:id="rId242"/>
              </w:object>
            </w:r>
          </w:p>
        </w:tc>
        <w:tc>
          <w:tcPr>
            <w:tcW w:w="560" w:type="dxa"/>
            <w:vAlign w:val="center"/>
          </w:tcPr>
          <w:p w14:paraId="2DED7571" w14:textId="76FD7BD7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7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6" type="#_x0000_t75" style="width:222.4pt;height:30pt" o:ole="">
                  <v:imagedata r:id="rId243" o:title=""/>
                </v:shape>
                <o:OLEObject Type="Embed" ProgID="Equation.DSMT4" ShapeID="_x0000_i1136" DrawAspect="Content" ObjectID="_1637177989" r:id="rId244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7" type="#_x0000_t75" style="width:91.6pt;height:18.4pt" o:ole="">
                  <v:imagedata r:id="rId245" o:title=""/>
                </v:shape>
                <o:OLEObject Type="Embed" ProgID="Equation.DSMT4" ShapeID="_x0000_i1137" DrawAspect="Content" ObjectID="_1637177990" r:id="rId246"/>
              </w:object>
            </w:r>
          </w:p>
        </w:tc>
        <w:tc>
          <w:tcPr>
            <w:tcW w:w="560" w:type="dxa"/>
            <w:vAlign w:val="center"/>
          </w:tcPr>
          <w:p w14:paraId="203896BC" w14:textId="4F01F0F8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8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8" type="#_x0000_t75" style="width:236pt;height:30pt" o:ole="">
                  <v:imagedata r:id="rId247" o:title=""/>
                </v:shape>
                <o:OLEObject Type="Embed" ProgID="Equation.DSMT4" ShapeID="_x0000_i1138" DrawAspect="Content" ObjectID="_1637177991" r:id="rId248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9" type="#_x0000_t75" style="width:91.6pt;height:18.4pt" o:ole="">
                  <v:imagedata r:id="rId249" o:title=""/>
                </v:shape>
                <o:OLEObject Type="Embed" ProgID="Equation.DSMT4" ShapeID="_x0000_i1139" DrawAspect="Content" ObjectID="_1637177992" r:id="rId250"/>
              </w:object>
            </w:r>
          </w:p>
        </w:tc>
        <w:tc>
          <w:tcPr>
            <w:tcW w:w="560" w:type="dxa"/>
            <w:vAlign w:val="center"/>
          </w:tcPr>
          <w:p w14:paraId="39DBEEA5" w14:textId="54F63272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9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40" type="#_x0000_t75" style="width:272.8pt;height:30pt" o:ole="">
                  <v:imagedata r:id="rId251" o:title=""/>
                </v:shape>
                <o:OLEObject Type="Embed" ProgID="Equation.DSMT4" ShapeID="_x0000_i1140" DrawAspect="Content" ObjectID="_1637177993" r:id="rId252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41" type="#_x0000_t75" style="width:91.6pt;height:18.4pt" o:ole="">
                  <v:imagedata r:id="rId253" o:title=""/>
                </v:shape>
                <o:OLEObject Type="Embed" ProgID="Equation.DSMT4" ShapeID="_x0000_i1141" DrawAspect="Content" ObjectID="_1637177994" r:id="rId254"/>
              </w:object>
            </w:r>
          </w:p>
        </w:tc>
        <w:tc>
          <w:tcPr>
            <w:tcW w:w="560" w:type="dxa"/>
            <w:vAlign w:val="center"/>
          </w:tcPr>
          <w:p w14:paraId="4EF1E457" w14:textId="241546D9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100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100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2AEE1038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6205B4">
        <w:rPr>
          <w:rFonts w:eastAsia="Calibri" w:hint="cs"/>
          <w:szCs w:val="26"/>
          <w:rtl/>
        </w:rPr>
        <w:t xml:space="preserve"> که باید میزان پسماند ارسالی به نوسازی به علاوه موجودی در دوره جاری برابر</w:t>
      </w:r>
      <w:r w:rsidR="00CF28AD">
        <w:rPr>
          <w:rFonts w:eastAsia="Calibri" w:hint="cs"/>
          <w:szCs w:val="26"/>
          <w:rtl/>
        </w:rPr>
        <w:t xml:space="preserve"> </w:t>
      </w:r>
      <w:r w:rsidR="006205B4">
        <w:rPr>
          <w:rFonts w:eastAsia="Calibri" w:hint="cs"/>
          <w:szCs w:val="26"/>
          <w:rtl/>
        </w:rPr>
        <w:t>میزان پسماندها باکیفیت بالا به علاوه موجودی پسماندهای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متوسط که برای مراکز باز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E762F76" w:rsidR="00FE4CAC" w:rsidRDefault="009246E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820" w:dyaOrig="700" w14:anchorId="00FF4ED8">
                <v:shape id="_x0000_i1142" type="#_x0000_t75" style="width:194.4pt;height:36pt" o:ole="">
                  <v:imagedata r:id="rId255" o:title=""/>
                </v:shape>
                <o:OLEObject Type="Embed" ProgID="Equation.DSMT4" ShapeID="_x0000_i1142" DrawAspect="Content" ObjectID="_1637177995" r:id="rId256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3" type="#_x0000_t75" style="width:98.4pt;height:18.4pt" o:ole="">
                  <v:imagedata r:id="rId257" o:title=""/>
                </v:shape>
                <o:OLEObject Type="Embed" ProgID="Equation.DSMT4" ShapeID="_x0000_i1143" DrawAspect="Content" ObjectID="_1637177996" r:id="rId258"/>
              </w:object>
            </w:r>
          </w:p>
        </w:tc>
        <w:tc>
          <w:tcPr>
            <w:tcW w:w="560" w:type="dxa"/>
            <w:vAlign w:val="center"/>
          </w:tcPr>
          <w:p w14:paraId="3E65C22C" w14:textId="138DABE0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1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4" type="#_x0000_t75" style="width:105.6pt;height:38.4pt" o:ole="">
                  <v:imagedata r:id="rId259" o:title=""/>
                </v:shape>
                <o:OLEObject Type="Embed" ProgID="Equation.DSMT4" ShapeID="_x0000_i1144" DrawAspect="Content" ObjectID="_1637177997" r:id="rId26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5" type="#_x0000_t75" style="width:36pt;height:18.4pt" o:ole="">
                  <v:imagedata r:id="rId261" o:title=""/>
                </v:shape>
                <o:OLEObject Type="Embed" ProgID="Equation.DSMT4" ShapeID="_x0000_i1145" DrawAspect="Content" ObjectID="_1637177998" r:id="rId262"/>
              </w:object>
            </w:r>
          </w:p>
        </w:tc>
        <w:tc>
          <w:tcPr>
            <w:tcW w:w="560" w:type="dxa"/>
            <w:vAlign w:val="center"/>
          </w:tcPr>
          <w:p w14:paraId="4AAE2DDB" w14:textId="79EF499F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2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672522FC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lastRenderedPageBreak/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r w:rsidR="003E4204">
        <w:rPr>
          <w:rFonts w:eastAsia="Calibri"/>
          <w:szCs w:val="26"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03"/>
        <w:gridCol w:w="1248"/>
        <w:gridCol w:w="521"/>
      </w:tblGrid>
      <w:tr w:rsidR="00120C09" w:rsidRPr="00E23555" w14:paraId="54306269" w14:textId="77777777" w:rsidTr="009246E0">
        <w:tc>
          <w:tcPr>
            <w:tcW w:w="7303" w:type="dxa"/>
          </w:tcPr>
          <w:p w14:paraId="7FA0448F" w14:textId="35A8CD27" w:rsidR="00120C09" w:rsidRPr="00E23555" w:rsidRDefault="00DF6C37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440" w:dyaOrig="1440" w14:anchorId="6F604BE5">
                <v:shape id="_x0000_i1146" type="#_x0000_t75" style="width:321.6pt;height:73.6pt" o:ole="">
                  <v:imagedata r:id="rId263" o:title=""/>
                </v:shape>
                <o:OLEObject Type="Embed" ProgID="Equation.DSMT4" ShapeID="_x0000_i1146" DrawAspect="Content" ObjectID="_1637177999" r:id="rId264"/>
              </w:object>
            </w:r>
          </w:p>
        </w:tc>
        <w:tc>
          <w:tcPr>
            <w:tcW w:w="124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7" type="#_x0000_t75" style="width:60pt;height:18.4pt" o:ole="">
                  <v:imagedata r:id="rId265" o:title=""/>
                </v:shape>
                <o:OLEObject Type="Embed" ProgID="Equation.DSMT4" ShapeID="_x0000_i1147" DrawAspect="Content" ObjectID="_1637178000" r:id="rId266"/>
              </w:object>
            </w:r>
          </w:p>
        </w:tc>
        <w:tc>
          <w:tcPr>
            <w:tcW w:w="521" w:type="dxa"/>
          </w:tcPr>
          <w:p w14:paraId="56569F76" w14:textId="691A79F5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9246E0">
        <w:tc>
          <w:tcPr>
            <w:tcW w:w="730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8" type="#_x0000_t75" style="width:78pt;height:30pt" o:ole="">
                  <v:imagedata r:id="rId267" o:title=""/>
                </v:shape>
                <o:OLEObject Type="Embed" ProgID="Equation.DSMT4" ShapeID="_x0000_i1148" DrawAspect="Content" ObjectID="_1637178001" r:id="rId268"/>
              </w:object>
            </w:r>
          </w:p>
        </w:tc>
        <w:tc>
          <w:tcPr>
            <w:tcW w:w="124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9" type="#_x0000_t75" style="width:36pt;height:12pt" o:ole="">
                  <v:imagedata r:id="rId269" o:title=""/>
                </v:shape>
                <o:OLEObject Type="Embed" ProgID="Equation.DSMT4" ShapeID="_x0000_i1149" DrawAspect="Content" ObjectID="_1637178002" r:id="rId270"/>
              </w:object>
            </w:r>
          </w:p>
        </w:tc>
        <w:tc>
          <w:tcPr>
            <w:tcW w:w="521" w:type="dxa"/>
            <w:vAlign w:val="center"/>
          </w:tcPr>
          <w:p w14:paraId="7FC60B92" w14:textId="5B0B4EC1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24402D0C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972E73" w:rsidRPr="000C29EE">
        <w:rPr>
          <w:rFonts w:eastAsia="Calibri"/>
          <w:i/>
          <w:szCs w:val="26"/>
          <w:rtl/>
        </w:rPr>
        <w:t>پسماندها</w:t>
      </w:r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1A67C8" w:rsidRPr="000C29EE">
        <w:rPr>
          <w:rFonts w:eastAsia="Calibri"/>
          <w:i/>
          <w:szCs w:val="26"/>
          <w:rtl/>
        </w:rPr>
        <w:t>آن‌ها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</w:t>
      </w:r>
      <w:r w:rsidR="000B6CA7">
        <w:rPr>
          <w:rFonts w:eastAsia="Calibri" w:hint="cs"/>
          <w:i/>
          <w:szCs w:val="26"/>
          <w:rtl/>
        </w:rPr>
        <w:t xml:space="preserve"> واحد ظرفیت انبارها مترمکع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باشد به همین دلیل باید محصولات در حجم آن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ها ضر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شود</w:t>
      </w:r>
      <w:r w:rsidR="0060125F" w:rsidRPr="000C29EE">
        <w:rPr>
          <w:rFonts w:eastAsia="Calibri" w:hint="cs"/>
          <w:i/>
          <w:szCs w:val="26"/>
          <w:rtl/>
        </w:rPr>
        <w:t>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3953DABF" w:rsidR="00885759" w:rsidRPr="00862995" w:rsidRDefault="00AA41B1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860" w:dyaOrig="700" w14:anchorId="7E5B1047">
                <v:shape id="_x0000_i1150" type="#_x0000_t75" style="width:189.2pt;height:36pt" o:ole="">
                  <v:imagedata r:id="rId271" o:title=""/>
                </v:shape>
                <o:OLEObject Type="Embed" ProgID="Equation.DSMT4" ShapeID="_x0000_i1150" DrawAspect="Content" ObjectID="_1637178003" r:id="rId27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51" type="#_x0000_t75" style="width:66pt;height:18.4pt" o:ole="">
                  <v:imagedata r:id="rId273" o:title=""/>
                </v:shape>
                <o:OLEObject Type="Embed" ProgID="Equation.DSMT4" ShapeID="_x0000_i1151" DrawAspect="Content" ObjectID="_1637178004" r:id="rId274"/>
              </w:object>
            </w:r>
          </w:p>
        </w:tc>
        <w:tc>
          <w:tcPr>
            <w:tcW w:w="701" w:type="dxa"/>
            <w:vAlign w:val="center"/>
          </w:tcPr>
          <w:p w14:paraId="12FEF9AD" w14:textId="5E4AA28A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5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52" type="#_x0000_t75" style="width:78pt;height:30pt" o:ole="">
                  <v:imagedata r:id="rId275" o:title=""/>
                </v:shape>
                <o:OLEObject Type="Embed" ProgID="Equation.DSMT4" ShapeID="_x0000_i1152" DrawAspect="Content" ObjectID="_1637178005" r:id="rId27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3" type="#_x0000_t75" style="width:42pt;height:12pt" o:ole="">
                  <v:imagedata r:id="rId277" o:title=""/>
                </v:shape>
                <o:OLEObject Type="Embed" ProgID="Equation.DSMT4" ShapeID="_x0000_i1153" DrawAspect="Content" ObjectID="_1637178006" r:id="rId278"/>
              </w:object>
            </w:r>
          </w:p>
        </w:tc>
        <w:tc>
          <w:tcPr>
            <w:tcW w:w="701" w:type="dxa"/>
            <w:vAlign w:val="center"/>
          </w:tcPr>
          <w:p w14:paraId="6D8BD828" w14:textId="270B8DA8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6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1D5B15D5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>رفیت مرکز دمونتاژ</w:t>
      </w:r>
      <w:r w:rsidR="009E4E28" w:rsidRPr="000C29EE">
        <w:rPr>
          <w:rFonts w:eastAsia="Calibri" w:hint="cs"/>
          <w:szCs w:val="26"/>
          <w:rtl/>
        </w:rPr>
        <w:t xml:space="preserve">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AA41B1">
        <w:rPr>
          <w:rFonts w:eastAsia="Calibri" w:hint="cs"/>
          <w:szCs w:val="26"/>
          <w:rtl/>
        </w:rPr>
        <w:t xml:space="preserve"> واحد ظرفیت مراکز دمونتاژ تن می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باشد به همین دلیل مقدار محصولات در وزن آن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 xml:space="preserve">ها ضرب </w:t>
      </w:r>
      <w:r w:rsidR="00FA75ED">
        <w:rPr>
          <w:rFonts w:eastAsia="Calibri" w:hint="cs"/>
          <w:szCs w:val="26"/>
          <w:rtl/>
        </w:rPr>
        <w:t>می</w:t>
      </w:r>
      <w:r w:rsidR="00FA75ED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9E4E28" w:rsidRPr="000C29EE">
        <w:rPr>
          <w:rFonts w:eastAsia="Calibri" w:hint="cs"/>
          <w:szCs w:val="26"/>
          <w:rtl/>
        </w:rPr>
        <w:t xml:space="preserve"> که واحد </w:t>
      </w:r>
      <w:r w:rsidR="00C76DA6" w:rsidRPr="000C29EE">
        <w:rPr>
          <w:rFonts w:eastAsia="Calibri" w:hint="cs"/>
          <w:szCs w:val="26"/>
          <w:rtl/>
        </w:rPr>
        <w:t>دمونتاژ</w:t>
      </w:r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577C1251" w:rsidR="00862995" w:rsidRPr="00862995" w:rsidRDefault="00FA75ED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739" w:dyaOrig="700" w14:anchorId="5D39ABEA">
                <v:shape id="_x0000_i1154" type="#_x0000_t75" style="width:183.6pt;height:36pt" o:ole="">
                  <v:imagedata r:id="rId279" o:title=""/>
                </v:shape>
                <o:OLEObject Type="Embed" ProgID="Equation.DSMT4" ShapeID="_x0000_i1154" DrawAspect="Content" ObjectID="_1637178007" r:id="rId28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5" type="#_x0000_t75" style="width:66pt;height:18.4pt" o:ole="">
                  <v:imagedata r:id="rId281" o:title=""/>
                </v:shape>
                <o:OLEObject Type="Embed" ProgID="Equation.DSMT4" ShapeID="_x0000_i1155" DrawAspect="Content" ObjectID="_1637178008" r:id="rId282"/>
              </w:object>
            </w:r>
          </w:p>
        </w:tc>
        <w:tc>
          <w:tcPr>
            <w:tcW w:w="701" w:type="dxa"/>
            <w:vAlign w:val="center"/>
          </w:tcPr>
          <w:p w14:paraId="478A508F" w14:textId="1D488393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7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6" type="#_x0000_t75" style="width:78pt;height:30pt" o:ole="">
                  <v:imagedata r:id="rId283" o:title=""/>
                </v:shape>
                <o:OLEObject Type="Embed" ProgID="Equation.DSMT4" ShapeID="_x0000_i1156" DrawAspect="Content" ObjectID="_1637178009" r:id="rId28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7" type="#_x0000_t75" style="width:42pt;height:12pt" o:ole="">
                  <v:imagedata r:id="rId285" o:title=""/>
                </v:shape>
                <o:OLEObject Type="Embed" ProgID="Equation.DSMT4" ShapeID="_x0000_i1157" DrawAspect="Content" ObjectID="_1637178010" r:id="rId286"/>
              </w:object>
            </w:r>
          </w:p>
        </w:tc>
        <w:tc>
          <w:tcPr>
            <w:tcW w:w="701" w:type="dxa"/>
            <w:vAlign w:val="center"/>
          </w:tcPr>
          <w:p w14:paraId="4875DA03" w14:textId="37A3FABD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8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34EE5170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lastRenderedPageBreak/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FA75ED">
        <w:rPr>
          <w:rFonts w:eastAsia="Calibri" w:hint="cs"/>
          <w:szCs w:val="26"/>
          <w:rtl/>
        </w:rPr>
        <w:t xml:space="preserve"> واحد ظرفیت مراکز نوساز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5DDE73EA" w:rsidR="00501433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920" w:dyaOrig="700" w14:anchorId="45945DF6">
                <v:shape id="_x0000_i1158" type="#_x0000_t75" style="width:196.8pt;height:36pt" o:ole="">
                  <v:imagedata r:id="rId287" o:title=""/>
                </v:shape>
                <o:OLEObject Type="Embed" ProgID="Equation.DSMT4" ShapeID="_x0000_i1158" DrawAspect="Content" ObjectID="_1637178011" r:id="rId28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9" type="#_x0000_t75" style="width:1in;height:18.4pt" o:ole="">
                  <v:imagedata r:id="rId289" o:title=""/>
                </v:shape>
                <o:OLEObject Type="Embed" ProgID="Equation.DSMT4" ShapeID="_x0000_i1159" DrawAspect="Content" ObjectID="_1637178012" r:id="rId290"/>
              </w:object>
            </w:r>
          </w:p>
        </w:tc>
        <w:tc>
          <w:tcPr>
            <w:tcW w:w="701" w:type="dxa"/>
            <w:vAlign w:val="center"/>
          </w:tcPr>
          <w:p w14:paraId="338E6782" w14:textId="437681F0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9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60" type="#_x0000_t75" style="width:84pt;height:30pt" o:ole="">
                  <v:imagedata r:id="rId291" o:title=""/>
                </v:shape>
                <o:OLEObject Type="Embed" ProgID="Equation.DSMT4" ShapeID="_x0000_i1160" DrawAspect="Content" ObjectID="_1637178013" r:id="rId29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61" type="#_x0000_t75" style="width:42pt;height:12pt" o:ole="">
                  <v:imagedata r:id="rId293" o:title=""/>
                </v:shape>
                <o:OLEObject Type="Embed" ProgID="Equation.DSMT4" ShapeID="_x0000_i1161" DrawAspect="Content" ObjectID="_1637178014" r:id="rId294"/>
              </w:object>
            </w:r>
          </w:p>
        </w:tc>
        <w:tc>
          <w:tcPr>
            <w:tcW w:w="701" w:type="dxa"/>
            <w:vAlign w:val="center"/>
          </w:tcPr>
          <w:p w14:paraId="6F042637" w14:textId="75EBC53B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0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02D1DA1A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204F98" w:rsidRPr="00204F98">
        <w:rPr>
          <w:rFonts w:eastAsia="Calibri" w:hint="cs"/>
          <w:szCs w:val="26"/>
          <w:rtl/>
        </w:rPr>
        <w:t xml:space="preserve"> </w:t>
      </w:r>
      <w:r w:rsidR="00204F98">
        <w:rPr>
          <w:rFonts w:eastAsia="Calibri" w:hint="cs"/>
          <w:szCs w:val="26"/>
          <w:rtl/>
        </w:rPr>
        <w:t>واحد ظرفیت مراکز بازسازی تن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باشد به همین دلیل مقدار محصولات در وزن آن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ها ضرب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شو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40592CA0" w:rsidR="00211BFE" w:rsidRDefault="00DF6C3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62" type="#_x0000_t75" style="width:180pt;height:36pt" o:ole="">
                  <v:imagedata r:id="rId295" o:title=""/>
                </v:shape>
                <o:OLEObject Type="Embed" ProgID="Equation.DSMT4" ShapeID="_x0000_i1162" DrawAspect="Content" ObjectID="_1637178015" r:id="rId29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3" type="#_x0000_t75" style="width:66pt;height:18.4pt" o:ole="">
                  <v:imagedata r:id="rId297" o:title=""/>
                </v:shape>
                <o:OLEObject Type="Embed" ProgID="Equation.DSMT4" ShapeID="_x0000_i1163" DrawAspect="Content" ObjectID="_1637178016" r:id="rId298"/>
              </w:object>
            </w:r>
          </w:p>
        </w:tc>
        <w:tc>
          <w:tcPr>
            <w:tcW w:w="561" w:type="dxa"/>
            <w:vAlign w:val="center"/>
          </w:tcPr>
          <w:p w14:paraId="109925A1" w14:textId="2DCD8A16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1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4" type="#_x0000_t75" style="width:1in;height:30pt" o:ole="">
                  <v:imagedata r:id="rId299" o:title=""/>
                </v:shape>
                <o:OLEObject Type="Embed" ProgID="Equation.DSMT4" ShapeID="_x0000_i1164" DrawAspect="Content" ObjectID="_1637178017" r:id="rId30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5" type="#_x0000_t75" style="width:36pt;height:18.4pt" o:ole="">
                  <v:imagedata r:id="rId301" o:title=""/>
                </v:shape>
                <o:OLEObject Type="Embed" ProgID="Equation.DSMT4" ShapeID="_x0000_i1165" DrawAspect="Content" ObjectID="_1637178018" r:id="rId302"/>
              </w:object>
            </w:r>
          </w:p>
        </w:tc>
        <w:tc>
          <w:tcPr>
            <w:tcW w:w="561" w:type="dxa"/>
            <w:vAlign w:val="center"/>
          </w:tcPr>
          <w:p w14:paraId="208792EA" w14:textId="4C377EDC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2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2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3A6F4B6E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>.</w:t>
      </w:r>
      <w:r w:rsidR="00FA75ED">
        <w:rPr>
          <w:rFonts w:eastAsia="Calibri" w:hint="cs"/>
          <w:szCs w:val="26"/>
          <w:rtl/>
        </w:rPr>
        <w:t xml:space="preserve"> واحد ظرفیت مراکز بازیافت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>
        <w:rPr>
          <w:rFonts w:eastAsia="Calibri" w:hint="cs"/>
          <w:szCs w:val="26"/>
          <w:rtl/>
        </w:rPr>
        <w:t xml:space="preserve"> که واحد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6" type="#_x0000_t75" style="width:167.6pt;height:36pt" o:ole="">
                  <v:imagedata r:id="rId303" o:title=""/>
                </v:shape>
                <o:OLEObject Type="Embed" ProgID="Equation.DSMT4" ShapeID="_x0000_i1166" DrawAspect="Content" ObjectID="_1637178019" r:id="rId30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7" type="#_x0000_t75" style="width:36pt;height:12pt" o:ole="">
                  <v:imagedata r:id="rId305" o:title=""/>
                </v:shape>
                <o:OLEObject Type="Embed" ProgID="Equation.DSMT4" ShapeID="_x0000_i1167" DrawAspect="Content" ObjectID="_1637178020" r:id="rId306"/>
              </w:object>
            </w:r>
          </w:p>
        </w:tc>
        <w:tc>
          <w:tcPr>
            <w:tcW w:w="986" w:type="dxa"/>
            <w:vAlign w:val="center"/>
          </w:tcPr>
          <w:p w14:paraId="12DBC538" w14:textId="5F18737F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3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4690632A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8" type="#_x0000_t75" style="width:104.4pt;height:30pt" o:ole="">
                  <v:imagedata r:id="rId307" o:title=""/>
                </v:shape>
                <o:OLEObject Type="Embed" ProgID="Equation.DSMT4" ShapeID="_x0000_i1168" DrawAspect="Content" ObjectID="_1637178021" r:id="rId308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9" type="#_x0000_t75" style="width:98.4pt;height:18.4pt" o:ole="">
                  <v:imagedata r:id="rId309" o:title=""/>
                </v:shape>
                <o:OLEObject Type="Embed" ProgID="Equation.DSMT4" ShapeID="_x0000_i1169" DrawAspect="Content" ObjectID="_1637178022" r:id="rId310"/>
              </w:object>
            </w:r>
          </w:p>
        </w:tc>
        <w:tc>
          <w:tcPr>
            <w:tcW w:w="985" w:type="dxa"/>
            <w:vAlign w:val="center"/>
          </w:tcPr>
          <w:p w14:paraId="55CDA667" w14:textId="535CA04C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4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70" type="#_x0000_t75" style="width:102pt;height:30pt" o:ole="">
                  <v:imagedata r:id="rId311" o:title=""/>
                </v:shape>
                <o:OLEObject Type="Embed" ProgID="Equation.DSMT4" ShapeID="_x0000_i1170" DrawAspect="Content" ObjectID="_1637178023" r:id="rId312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71" type="#_x0000_t75" style="width:102pt;height:18.4pt" o:ole="">
                  <v:imagedata r:id="rId313" o:title=""/>
                </v:shape>
                <o:OLEObject Type="Embed" ProgID="Equation.DSMT4" ShapeID="_x0000_i1171" DrawAspect="Content" ObjectID="_1637178024" r:id="rId314"/>
              </w:object>
            </w:r>
          </w:p>
        </w:tc>
        <w:tc>
          <w:tcPr>
            <w:tcW w:w="985" w:type="dxa"/>
            <w:vAlign w:val="center"/>
          </w:tcPr>
          <w:p w14:paraId="2A77928C" w14:textId="2E8A0E6A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5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76B668BC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r w:rsidR="00972E73">
        <w:rPr>
          <w:rFonts w:hint="cs"/>
          <w:i/>
          <w:szCs w:val="26"/>
          <w:rtl/>
        </w:rPr>
        <w:t>هرکدام</w:t>
      </w:r>
      <w:r w:rsidR="003E5110">
        <w:rPr>
          <w:rFonts w:hint="cs"/>
          <w:i/>
          <w:szCs w:val="26"/>
          <w:rtl/>
        </w:rPr>
        <w:t xml:space="preserve"> از </w:t>
      </w:r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r w:rsidR="00772D5F">
        <w:rPr>
          <w:i/>
          <w:szCs w:val="26"/>
          <w:rtl/>
        </w:rPr>
        <w:t>پسماند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72" type="#_x0000_t75" style="width:48pt;height:30pt" o:ole="">
                  <v:imagedata r:id="rId315" o:title=""/>
                </v:shape>
                <o:OLEObject Type="Embed" ProgID="Equation.DSMT4" ShapeID="_x0000_i1172" DrawAspect="Content" ObjectID="_1637178025" r:id="rId316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62C59B99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3" type="#_x0000_t75" style="width:233.6pt;height:60pt" o:ole="">
                  <v:imagedata r:id="rId317" o:title=""/>
                </v:shape>
                <o:OLEObject Type="Embed" ProgID="Equation.DSMT4" ShapeID="_x0000_i1173" DrawAspect="Content" ObjectID="_1637178026" r:id="rId318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4" type="#_x0000_t75" style="width:42pt;height:12pt" o:ole="">
                  <v:imagedata r:id="rId319" o:title=""/>
                </v:shape>
                <o:OLEObject Type="Embed" ProgID="Equation.DSMT4" ShapeID="_x0000_i1174" DrawAspect="Content" ObjectID="_1637178027" r:id="rId320"/>
              </w:object>
            </w:r>
          </w:p>
        </w:tc>
        <w:tc>
          <w:tcPr>
            <w:tcW w:w="985" w:type="dxa"/>
            <w:vAlign w:val="center"/>
          </w:tcPr>
          <w:p w14:paraId="7239204D" w14:textId="4EC5C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5" type="#_x0000_t75" style="width:54.8pt;height:30pt" o:ole="">
                  <v:imagedata r:id="rId321" o:title=""/>
                </v:shape>
                <o:OLEObject Type="Embed" ProgID="Equation.DSMT4" ShapeID="_x0000_i1175" DrawAspect="Content" ObjectID="_1637178028" r:id="rId322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22634BD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8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6" type="#_x0000_t75" style="width:313.2pt;height:108pt" o:ole="">
                  <v:imagedata r:id="rId323" o:title=""/>
                </v:shape>
                <o:OLEObject Type="Embed" ProgID="Equation.DSMT4" ShapeID="_x0000_i1176" DrawAspect="Content" ObjectID="_1637178029" r:id="rId324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7" type="#_x0000_t75" style="width:42pt;height:12pt" o:ole="">
                  <v:imagedata r:id="rId319" o:title=""/>
                </v:shape>
                <o:OLEObject Type="Embed" ProgID="Equation.DSMT4" ShapeID="_x0000_i1177" DrawAspect="Content" ObjectID="_1637178030" r:id="rId325"/>
              </w:object>
            </w:r>
          </w:p>
        </w:tc>
        <w:tc>
          <w:tcPr>
            <w:tcW w:w="985" w:type="dxa"/>
            <w:vAlign w:val="center"/>
          </w:tcPr>
          <w:p w14:paraId="74FE2C7B" w14:textId="1B4F8D4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9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8" type="#_x0000_t75" style="width:54.8pt;height:30pt" o:ole="">
                  <v:imagedata r:id="rId326" o:title=""/>
                </v:shape>
                <o:OLEObject Type="Embed" ProgID="Equation.DSMT4" ShapeID="_x0000_i1178" DrawAspect="Content" ObjectID="_1637178031" r:id="rId327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7863DA2C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0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20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9" type="#_x0000_t75" style="width:150.4pt;height:30pt" o:ole="">
                  <v:imagedata r:id="rId328" o:title=""/>
                </v:shape>
                <o:OLEObject Type="Embed" ProgID="Equation.DSMT4" ShapeID="_x0000_i1179" DrawAspect="Content" ObjectID="_1637178032" r:id="rId329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80" type="#_x0000_t75" style="width:42pt;height:12pt" o:ole="">
                  <v:imagedata r:id="rId319" o:title=""/>
                </v:shape>
                <o:OLEObject Type="Embed" ProgID="Equation.DSMT4" ShapeID="_x0000_i1180" DrawAspect="Content" ObjectID="_1637178033" r:id="rId330"/>
              </w:object>
            </w:r>
          </w:p>
        </w:tc>
        <w:tc>
          <w:tcPr>
            <w:tcW w:w="985" w:type="dxa"/>
            <w:vAlign w:val="center"/>
          </w:tcPr>
          <w:p w14:paraId="714934C8" w14:textId="7DB36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1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21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25CBA9EC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440F05" w:rsidRPr="00440F05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440F05" w:rsidRPr="00440F05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r w:rsidR="005571C5">
        <w:rPr>
          <w:rFonts w:hint="cs"/>
          <w:i/>
          <w:szCs w:val="26"/>
          <w:rtl/>
        </w:rPr>
        <w:t xml:space="preserve"> که تنها یک روش از </w:t>
      </w:r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440F05" w:rsidRPr="00440F05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440F05" w:rsidRPr="00440F05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r w:rsidR="002252B8">
        <w:rPr>
          <w:rFonts w:hint="cs"/>
          <w:i/>
          <w:szCs w:val="26"/>
          <w:rtl/>
        </w:rPr>
        <w:t xml:space="preserve"> برا حمل پسماندها به سمت مراکز بازیافت تنهای یکی از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2252B8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8"/>
        <w:gridCol w:w="2744"/>
        <w:gridCol w:w="670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81" type="#_x0000_t75" style="width:159.2pt;height:38.4pt" o:ole="">
                  <v:imagedata r:id="rId331" o:title=""/>
                </v:shape>
                <o:OLEObject Type="Embed" ProgID="Equation.DSMT4" ShapeID="_x0000_i1181" DrawAspect="Content" ObjectID="_1637178034" r:id="rId332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82" type="#_x0000_t75" style="width:66pt;height:18.4pt" o:ole="">
                  <v:imagedata r:id="rId333" o:title=""/>
                </v:shape>
                <o:OLEObject Type="Embed" ProgID="Equation.DSMT4" ShapeID="_x0000_i1182" DrawAspect="Content" ObjectID="_1637178035" r:id="rId334"/>
              </w:object>
            </w:r>
          </w:p>
        </w:tc>
        <w:tc>
          <w:tcPr>
            <w:tcW w:w="671" w:type="dxa"/>
            <w:vAlign w:val="center"/>
          </w:tcPr>
          <w:p w14:paraId="0466AD9A" w14:textId="01A51AC6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22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3" type="#_x0000_t75" style="width:135.2pt;height:36pt" o:ole="">
                  <v:imagedata r:id="rId335" o:title=""/>
                </v:shape>
                <o:OLEObject Type="Embed" ProgID="Equation.DSMT4" ShapeID="_x0000_i1183" DrawAspect="Content" ObjectID="_1637178036" r:id="rId336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4" type="#_x0000_t75" style="width:126.4pt;height:18.4pt" o:ole="">
                  <v:imagedata r:id="rId337" o:title=""/>
                </v:shape>
                <o:OLEObject Type="Embed" ProgID="Equation.DSMT4" ShapeID="_x0000_i1184" DrawAspect="Content" ObjectID="_1637178037" r:id="rId338"/>
              </w:object>
            </w:r>
          </w:p>
        </w:tc>
        <w:tc>
          <w:tcPr>
            <w:tcW w:w="671" w:type="dxa"/>
            <w:vAlign w:val="center"/>
          </w:tcPr>
          <w:p w14:paraId="47247D73" w14:textId="4BE2EC69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3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23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45CD716E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440F05" w:rsidRPr="00440F05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440F05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5" type="#_x0000_t75" style="width:322pt;height:20.8pt" o:ole="">
                  <v:imagedata r:id="rId339" o:title=""/>
                </v:shape>
                <o:OLEObject Type="Embed" ProgID="Equation.DSMT4" ShapeID="_x0000_i1185" DrawAspect="Content" ObjectID="_1637178038" r:id="rId340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466CC607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4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440F05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4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6" type="#_x0000_t75" style="width:241.6pt;height:20.8pt" o:ole="">
                  <v:imagedata r:id="rId341" o:title=""/>
                </v:shape>
                <o:OLEObject Type="Embed" ProgID="Equation.DSMT4" ShapeID="_x0000_i1186" DrawAspect="Content" ObjectID="_1637178039" r:id="rId342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2E7D3A32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5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5</w:instrText>
            </w:r>
            <w:r>
              <w:fldChar w:fldCharType="end"/>
            </w:r>
            <w:bookmarkEnd w:id="125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7" type="#_x0000_t75" style="width:51.6pt;height:20.8pt" o:ole="">
                  <v:imagedata r:id="rId343" o:title=""/>
                </v:shape>
                <o:OLEObject Type="Embed" ProgID="Equation.DSMT4" ShapeID="_x0000_i1187" DrawAspect="Content" ObjectID="_1637178040" r:id="rId344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44A67AB5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6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6</w:instrText>
            </w:r>
            <w:r>
              <w:fldChar w:fldCharType="end"/>
            </w:r>
            <w:bookmarkEnd w:id="126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6F438688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440F05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>محدودیت باینری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440F05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440F05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7" w:name="_Toc26093064"/>
      <w:r>
        <w:rPr>
          <w:rFonts w:hint="cs"/>
          <w:rtl/>
        </w:rPr>
        <w:t>مطالعه موردی</w:t>
      </w:r>
      <w:bookmarkEnd w:id="127"/>
    </w:p>
    <w:p w14:paraId="39937AA7" w14:textId="208A2867" w:rsidR="006D2B0B" w:rsidRDefault="00A934D4" w:rsidP="001A0263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1A0263" w:rsidRPr="001A0263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اند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lastRenderedPageBreak/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B09FAA2" w:rsidR="000C1050" w:rsidRDefault="000C1050" w:rsidP="00290D8F">
      <w:pPr>
        <w:jc w:val="both"/>
        <w:rPr>
          <w:rtl/>
        </w:rPr>
      </w:pPr>
      <w:r w:rsidRPr="000C1050">
        <w:rPr>
          <w:rFonts w:hint="cs"/>
          <w:rtl/>
        </w:rPr>
        <w:t xml:space="preserve">لوازام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>. شبکه برای تعدادی از لوازم خانگی بزرگ طراحی شده است لوازم خانگی بزرگ به دلیل این که 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>ماشین 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تلوزیون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8" w:name="_Toc26093065"/>
      <w:r>
        <w:rPr>
          <w:rFonts w:hint="cs"/>
          <w:rtl/>
        </w:rPr>
        <w:t>برآورد تقاضا</w:t>
      </w:r>
      <w:bookmarkEnd w:id="128"/>
    </w:p>
    <w:p w14:paraId="752EAB48" w14:textId="3684128C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>برای برآود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رگرسیون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>ها بر پایه</w:t>
      </w:r>
      <w:r>
        <w:rPr>
          <w:rtl/>
        </w:rPr>
        <w:softHyphen/>
      </w:r>
      <w:r>
        <w:rPr>
          <w:rFonts w:hint="cs"/>
          <w:rtl/>
        </w:rPr>
        <w:t>ای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هیمن دلیل برای برآورد تقاضا در اولین قدم باید</w:t>
      </w:r>
      <w:r>
        <w:rPr>
          <w:rFonts w:hint="cs"/>
          <w:rtl/>
        </w:rPr>
        <w:t xml:space="preserve"> میزان تقاضا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CD1743D" w:rsidR="00307DE4" w:rsidRDefault="0037318E" w:rsidP="00A2420F">
      <w:pPr>
        <w:bidi w:val="0"/>
        <w:jc w:val="center"/>
        <w:rPr>
          <w:rtl/>
        </w:rPr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</w:t>
      </w:r>
      <w:r w:rsidR="00CF28AD">
        <w:t xml:space="preserve"> </w:t>
      </w:r>
      <w:r>
        <w:rPr>
          <w:rFonts w:hint="cs"/>
          <w:rtl/>
        </w:rPr>
        <w:t>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19198DC7" w:rsidR="00C61D75" w:rsidRDefault="00DB71E4" w:rsidP="001A0263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امده است</w:t>
      </w:r>
      <w:r w:rsidR="0080689C">
        <w:rPr>
          <w:rFonts w:hint="cs"/>
          <w:rtl/>
        </w:rPr>
        <w:t xml:space="preserve"> تخمین دقیقی از میزان قاچاق وجود ندارد اما بر اساس اخبار سایت</w:t>
      </w:r>
      <w:r w:rsidR="0080689C">
        <w:rPr>
          <w:rtl/>
        </w:rPr>
        <w:softHyphen/>
      </w:r>
      <w:r w:rsidR="0080689C">
        <w:rPr>
          <w:rFonts w:hint="cs"/>
          <w:rtl/>
        </w:rPr>
        <w:t xml:space="preserve">های خبری بر مقدار ریالی واردات و برابر هستند این موضوع درباره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لباس</w:t>
      </w:r>
      <w:r>
        <w:rPr>
          <w:rtl/>
        </w:rPr>
        <w:softHyphen/>
      </w:r>
      <w:r>
        <w:rPr>
          <w:rFonts w:hint="cs"/>
          <w:rtl/>
        </w:rPr>
        <w:t>شویی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تلوزیون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>به همین دلیل در محاسبات از سال 1388 به میانگین وزنی تلوزیون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18BEFF55" w:rsidR="009434DE" w:rsidRDefault="009434DE" w:rsidP="001A0263">
      <w:pPr>
        <w:pStyle w:val="Caption"/>
        <w:rPr>
          <w:rtl/>
        </w:rPr>
      </w:pPr>
      <w:bookmarkStart w:id="129" w:name="_Toc25344890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4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میانگین وزن محصولات </w:t>
      </w:r>
      <w:r>
        <w:rPr>
          <w:noProof/>
          <w:rtl/>
        </w:rPr>
        <w:fldChar w:fldCharType="begin"/>
      </w:r>
      <w:r>
        <w:rPr>
          <w:noProof/>
          <w:rtl/>
        </w:rPr>
        <w:instrText xml:space="preserve"> </w:instrText>
      </w:r>
      <w:r>
        <w:rPr>
          <w:noProof/>
        </w:rPr>
        <w:instrText>ADDIN EN.CITE &lt;EndNote&gt;&lt;Cite&gt;&lt;Author</w:instrText>
      </w:r>
      <w:r>
        <w:rPr>
          <w:noProof/>
          <w:rtl/>
        </w:rPr>
        <w:instrText>&gt;رضا&lt;/</w:instrText>
      </w:r>
      <w:r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>
        <w:rPr>
          <w:noProof/>
          <w:rtl/>
        </w:rPr>
        <w:instrText>"&gt;جعف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ح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د</w:instrText>
      </w:r>
      <w:r>
        <w:rPr>
          <w:noProof/>
          <w:rtl/>
        </w:rPr>
        <w:instrText xml:space="preserve"> رضا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نارون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مرت</w:instrText>
      </w:r>
      <w:r>
        <w:rPr>
          <w:rFonts w:hint="eastAsia"/>
          <w:noProof/>
          <w:rtl/>
        </w:rPr>
        <w:instrText>ض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هد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ا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/authors&gt;&lt;/contributors&gt;&lt;titles&gt;&lt;title&gt;&lt;style face="normal" font="default" charset="178" size="100%</w:instrText>
      </w:r>
      <w:r>
        <w:rPr>
          <w:noProof/>
          <w:rtl/>
        </w:rPr>
        <w:instrText>"&gt;م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پسماندها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الکت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و الکترون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مبان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س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ستم</w:instrText>
      </w:r>
      <w:r>
        <w:rPr>
          <w:noProof/>
          <w:rtl/>
        </w:rPr>
        <w:instrText xml:space="preserve"> ها، س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ها&lt;/</w:instrText>
      </w:r>
      <w:r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>
        <w:rPr>
          <w:noProof/>
          <w:rtl/>
        </w:rPr>
        <w:instrText>"&gt;انتشارات دانشگاه تهران&lt;/</w:instrText>
      </w:r>
      <w:r>
        <w:rPr>
          <w:noProof/>
        </w:rPr>
        <w:instrText>style&gt;&lt;/publisher&gt;&lt;urls&gt;&lt;/urls&gt;&lt;/record&gt;&lt;/Cite&gt;&lt;/EndNote</w:instrText>
      </w:r>
      <w:r>
        <w:rPr>
          <w:noProof/>
          <w:rtl/>
        </w:rPr>
        <w:instrText>&gt;</w:instrText>
      </w:r>
      <w:r>
        <w:rPr>
          <w:noProof/>
          <w:rtl/>
        </w:rPr>
        <w:fldChar w:fldCharType="separate"/>
      </w:r>
      <w:r>
        <w:rPr>
          <w:noProof/>
          <w:rtl/>
        </w:rPr>
        <w:t>[</w:t>
      </w:r>
      <w:hyperlink w:anchor="_ENREF_1" w:tooltip="رضا, 1392 #1" w:history="1">
        <w:r w:rsidR="001A0263" w:rsidRPr="001A0263">
          <w:rPr>
            <w:rStyle w:val="Hyperlink"/>
            <w:rtl/>
          </w:rPr>
          <w:t>1</w:t>
        </w:r>
      </w:hyperlink>
      <w:r>
        <w:rPr>
          <w:noProof/>
          <w:rtl/>
        </w:rPr>
        <w:t>]</w:t>
      </w:r>
      <w:bookmarkEnd w:id="129"/>
      <w:r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اشین لباس شویی</w:t>
            </w:r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3CDEDCB0" w14:textId="7770782A" w:rsidR="00A2420F" w:rsidRDefault="008E3C50" w:rsidP="00DB71E4">
      <w:pPr>
        <w:jc w:val="both"/>
        <w:rPr>
          <w:rtl/>
        </w:rPr>
        <w:sectPr w:rsidR="00A2420F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  <w:r>
        <w:rPr>
          <w:rFonts w:hint="cs"/>
          <w:rtl/>
        </w:rPr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داده های بدست آمده از سایت گمرک مدخوش و ناقص بودند و داده های </w:t>
      </w:r>
    </w:p>
    <w:p w14:paraId="730AA531" w14:textId="5C62336F" w:rsidR="00E35465" w:rsidRPr="00E35465" w:rsidRDefault="00E35465" w:rsidP="00020080">
      <w:pPr>
        <w:pStyle w:val="Caption"/>
      </w:pPr>
      <w:bookmarkStart w:id="130" w:name="_Toc25344891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5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6F3F2B">
        <w:rPr>
          <w:noProof/>
          <w:rtl/>
        </w:rPr>
        <w:t>آمار تول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د،</w:t>
      </w:r>
      <w:r w:rsidRPr="006F3F2B">
        <w:rPr>
          <w:noProof/>
          <w:rtl/>
        </w:rPr>
        <w:t xml:space="preserve"> واردات و صادرات 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خچال</w:t>
      </w:r>
      <w:r w:rsidRPr="006F3F2B">
        <w:rPr>
          <w:noProof/>
          <w:rtl/>
        </w:rPr>
        <w:t xml:space="preserve"> و فر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زر</w:t>
      </w:r>
      <w:bookmarkEnd w:id="130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672C6B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0DDBE5C2" w:rsidR="00020080" w:rsidRDefault="00020080" w:rsidP="00020080">
      <w:pPr>
        <w:pStyle w:val="Caption"/>
        <w:rPr>
          <w:rtl/>
        </w:rPr>
      </w:pPr>
      <w:bookmarkStart w:id="131" w:name="_Toc25344892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6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9151AC">
        <w:rPr>
          <w:noProof/>
          <w:rtl/>
        </w:rPr>
        <w:t>تول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د،</w:t>
      </w:r>
      <w:r w:rsidRPr="009151AC">
        <w:rPr>
          <w:noProof/>
          <w:rtl/>
        </w:rPr>
        <w:t xml:space="preserve"> صادرات و واردات ماش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ن</w:t>
      </w:r>
      <w:r w:rsidRPr="009151AC">
        <w:rPr>
          <w:noProof/>
          <w:rtl/>
        </w:rPr>
        <w:t xml:space="preserve"> لباس شو</w:t>
      </w:r>
      <w:r w:rsidRPr="009151AC">
        <w:rPr>
          <w:rFonts w:hint="cs"/>
          <w:noProof/>
          <w:rtl/>
        </w:rPr>
        <w:t>یی</w:t>
      </w:r>
      <w:bookmarkEnd w:id="131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672C6B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672C6B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672C6B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4256306A" w:rsidR="00B75795" w:rsidRPr="00020080" w:rsidRDefault="00B75795" w:rsidP="00B75795">
      <w:pPr>
        <w:pStyle w:val="Caption"/>
      </w:pPr>
      <w:bookmarkStart w:id="132" w:name="_Toc25344893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</w:t>
      </w:r>
      <w:r w:rsidR="009704B3">
        <w:rPr>
          <w:rFonts w:hint="cs"/>
          <w:noProof/>
          <w:rtl/>
        </w:rPr>
        <w:t>‏</w:t>
      </w:r>
      <w:r w:rsidR="009704B3">
        <w:rPr>
          <w:noProof/>
          <w:rtl/>
        </w:rPr>
        <w:t>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7</w:t>
      </w:r>
      <w:r w:rsidR="00B039F8">
        <w:rPr>
          <w:rtl/>
        </w:rPr>
        <w:fldChar w:fldCharType="end"/>
      </w:r>
      <w:r>
        <w:rPr>
          <w:rFonts w:hint="cs"/>
          <w:rtl/>
        </w:rPr>
        <w:t xml:space="preserve">: </w:t>
      </w:r>
      <w:r w:rsidRPr="0048324A">
        <w:rPr>
          <w:rtl/>
        </w:rPr>
        <w:t>تول</w:t>
      </w:r>
      <w:r w:rsidRPr="0048324A">
        <w:rPr>
          <w:rFonts w:hint="cs"/>
          <w:rtl/>
        </w:rPr>
        <w:t>ی</w:t>
      </w:r>
      <w:r w:rsidRPr="0048324A">
        <w:rPr>
          <w:rFonts w:hint="eastAsia"/>
          <w:rtl/>
        </w:rPr>
        <w:t>د،</w:t>
      </w:r>
      <w:r w:rsidRPr="0048324A">
        <w:rPr>
          <w:rtl/>
        </w:rPr>
        <w:t xml:space="preserve"> صادرات و واردات </w:t>
      </w:r>
      <w:r>
        <w:rPr>
          <w:rFonts w:hint="cs"/>
          <w:rtl/>
        </w:rPr>
        <w:t>تلوزیون</w:t>
      </w:r>
      <w:bookmarkEnd w:id="132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5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4EF305FC" w14:textId="54E6EE40" w:rsidR="00C61D75" w:rsidRPr="00C61D75" w:rsidRDefault="00C61D75" w:rsidP="00DA3B40">
      <w:pPr>
        <w:jc w:val="both"/>
        <w:rPr>
          <w:rFonts w:cs="Calibri"/>
        </w:rPr>
      </w:pPr>
      <w:r>
        <w:rPr>
          <w:rFonts w:hint="cs"/>
          <w:rtl/>
        </w:rPr>
        <w:lastRenderedPageBreak/>
        <w:t>تولید برخی از سال</w:t>
      </w:r>
      <w:r>
        <w:rPr>
          <w:rtl/>
        </w:rPr>
        <w:softHyphen/>
      </w:r>
      <w:r>
        <w:rPr>
          <w:rFonts w:hint="cs"/>
          <w:rtl/>
        </w:rPr>
        <w:t>ها موجود نبود به همین دلیل امار تولید این سال</w:t>
      </w:r>
      <w:r>
        <w:rPr>
          <w:rtl/>
        </w:rPr>
        <w:softHyphen/>
      </w:r>
      <w:r>
        <w:rPr>
          <w:rFonts w:hint="cs"/>
          <w:rtl/>
        </w:rPr>
        <w:t>ها به صورت میانگین امار تولید سال های قبل و بعد محاسبه شده است و همچنین امار جمعیت شهرهای تنها برای سال</w:t>
      </w:r>
      <w:r>
        <w:rPr>
          <w:rtl/>
        </w:rPr>
        <w:softHyphen/>
      </w:r>
      <w:r>
        <w:rPr>
          <w:rFonts w:hint="cs"/>
          <w:rtl/>
        </w:rPr>
        <w:t xml:space="preserve">های 1375، 1385، 1390 و 1395 موجود </w:t>
      </w:r>
      <w:r w:rsidR="000D3344">
        <w:rPr>
          <w:rFonts w:hint="cs"/>
          <w:rtl/>
        </w:rPr>
        <w:t>است به همین دلیل از روش رگرسیون خطی برای برآورد آمار سایر سال</w:t>
      </w:r>
      <w:r w:rsidR="000D3344">
        <w:rPr>
          <w:rtl/>
        </w:rPr>
        <w:softHyphen/>
      </w:r>
      <w:r w:rsidR="000D3344">
        <w:rPr>
          <w:rFonts w:hint="cs"/>
          <w:rtl/>
        </w:rPr>
        <w:t>ها استفاده شده است</w:t>
      </w:r>
      <w:r w:rsidR="00DA3B40">
        <w:rPr>
          <w:rFonts w:hint="cs"/>
          <w:rtl/>
        </w:rPr>
        <w:t>.</w:t>
      </w:r>
    </w:p>
    <w:p w14:paraId="261D7822" w14:textId="13AFF572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bookmarkStart w:id="133" w:name="_Toc26093066"/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3"/>
    </w:p>
    <w:p w14:paraId="7E01F55F" w14:textId="4F120D61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>در تمامی کشورهای صنعتی جهت کاهش آلودگی</w:t>
      </w:r>
      <w:r>
        <w:rPr>
          <w:rtl/>
        </w:rPr>
        <w:softHyphen/>
      </w:r>
      <w:r>
        <w:rPr>
          <w:rFonts w:hint="cs"/>
          <w:rtl/>
        </w:rPr>
        <w:t>های برای کارخانه</w:t>
      </w:r>
      <w:r>
        <w:rPr>
          <w:rtl/>
        </w:rPr>
        <w:softHyphen/>
      </w:r>
      <w:r>
        <w:rPr>
          <w:rFonts w:hint="cs"/>
          <w:rtl/>
        </w:rPr>
        <w:t>های و عوامل ایجاد کننده آلودگی جرایمی تعیین می</w:t>
      </w:r>
      <w:r>
        <w:rPr>
          <w:rtl/>
        </w:rPr>
        <w:softHyphen/>
      </w:r>
      <w:r>
        <w:rPr>
          <w:rFonts w:hint="cs"/>
          <w:rtl/>
        </w:rPr>
        <w:t xml:space="preserve">شود که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>کلیه واحدها 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 خروجی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محیطی‌که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>واحدهایی که 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زیست‌محیطی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511116">
        <w:rPr>
          <w:rFonts w:hint="cs"/>
          <w:rtl/>
        </w:rPr>
        <w:t>مالیات انتشار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>به این صورت است که تا سقف مجاز مالیات وجود ندارد و مقدار بیشتر سقف با ظریب ریالی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2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>های سال 1386 نشان داده شده است لازم به ذکر است که ظریب ریالی با نرخ تورم محاسبه می</w:t>
      </w:r>
      <w:r w:rsidR="00511116">
        <w:rPr>
          <w:rtl/>
        </w:rPr>
        <w:softHyphen/>
      </w:r>
      <w:r w:rsidR="00511116">
        <w:rPr>
          <w:rFonts w:hint="cs"/>
          <w:rtl/>
        </w:rPr>
        <w:t>شود</w:t>
      </w:r>
    </w:p>
    <w:p w14:paraId="2E2D9165" w14:textId="1353A1CB" w:rsidR="00947324" w:rsidRDefault="00947324" w:rsidP="00020080">
      <w:pPr>
        <w:pStyle w:val="Caption"/>
      </w:pPr>
      <w:bookmarkStart w:id="134" w:name="_Ref23806146"/>
      <w:bookmarkStart w:id="135" w:name="_Toc25344894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8</w:t>
      </w:r>
      <w:r w:rsidR="00B039F8">
        <w:rPr>
          <w:rtl/>
        </w:rPr>
        <w:fldChar w:fldCharType="end"/>
      </w:r>
      <w:bookmarkEnd w:id="134"/>
      <w:r>
        <w:rPr>
          <w:rFonts w:hint="cs"/>
          <w:noProof/>
          <w:rtl/>
        </w:rPr>
        <w:t>: نرخ انتشار کربن در سال 86 در ایران</w:t>
      </w:r>
      <w:bookmarkEnd w:id="135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356"/>
        <w:gridCol w:w="5097"/>
        <w:gridCol w:w="1497"/>
        <w:gridCol w:w="916"/>
        <w:gridCol w:w="1205"/>
      </w:tblGrid>
      <w:tr w:rsidR="00503671" w14:paraId="63F2BD1D" w14:textId="77777777" w:rsidTr="005A42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  <w:vAlign w:val="center"/>
          </w:tcPr>
          <w:p w14:paraId="68202D38" w14:textId="25357B44" w:rsidR="00503671" w:rsidRPr="00503671" w:rsidRDefault="00503671" w:rsidP="005A423A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810" w:type="pct"/>
            <w:vAlign w:val="center"/>
          </w:tcPr>
          <w:p w14:paraId="3573B1EF" w14:textId="3B9B74B9" w:rsidR="00503671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825" w:type="pct"/>
            <w:vAlign w:val="center"/>
          </w:tcPr>
          <w:p w14:paraId="327DE994" w14:textId="33042631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r w:rsidRPr="005A423A">
              <w:rPr>
                <w:rFonts w:hint="cs"/>
                <w:sz w:val="22"/>
                <w:szCs w:val="22"/>
                <w:rtl/>
              </w:rPr>
              <w:t>واحد اندازه گیری</w:t>
            </w:r>
          </w:p>
        </w:tc>
        <w:tc>
          <w:tcPr>
            <w:tcW w:w="505" w:type="pct"/>
            <w:vAlign w:val="center"/>
          </w:tcPr>
          <w:p w14:paraId="23769EBF" w14:textId="192AB22E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r w:rsidRPr="005A423A">
              <w:rPr>
                <w:rFonts w:hint="cs"/>
                <w:sz w:val="22"/>
                <w:szCs w:val="22"/>
                <w:rtl/>
              </w:rPr>
              <w:t>حدمجاز</w:t>
            </w:r>
          </w:p>
        </w:tc>
        <w:tc>
          <w:tcPr>
            <w:tcW w:w="664" w:type="pct"/>
            <w:vAlign w:val="center"/>
          </w:tcPr>
          <w:p w14:paraId="18B4BFE9" w14:textId="129F4BBA" w:rsidR="00503671" w:rsidRPr="005A423A" w:rsidRDefault="005A423A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r w:rsidRPr="005A423A">
              <w:rPr>
                <w:rFonts w:hint="cs"/>
                <w:sz w:val="22"/>
                <w:szCs w:val="22"/>
                <w:rtl/>
              </w:rPr>
              <w:t>نرخ</w:t>
            </w:r>
            <w:r w:rsidRPr="005A423A">
              <w:rPr>
                <w:sz w:val="22"/>
                <w:szCs w:val="22"/>
                <w:rtl/>
              </w:rPr>
              <w:softHyphen/>
            </w:r>
            <w:r w:rsidRPr="005A423A">
              <w:rPr>
                <w:rFonts w:hint="cs"/>
                <w:sz w:val="22"/>
                <w:szCs w:val="22"/>
                <w:rtl/>
              </w:rPr>
              <w:t>ریال</w:t>
            </w:r>
          </w:p>
        </w:tc>
      </w:tr>
      <w:tr w:rsidR="00503671" w14:paraId="09B4BCCC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810" w:type="pct"/>
            <w:vAlign w:val="center"/>
          </w:tcPr>
          <w:p w14:paraId="336F3ACF" w14:textId="4DDA7490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یستم احیای کانالیزور</w:t>
            </w:r>
          </w:p>
        </w:tc>
        <w:tc>
          <w:tcPr>
            <w:tcW w:w="825" w:type="pct"/>
            <w:vAlign w:val="center"/>
          </w:tcPr>
          <w:p w14:paraId="4D2FF6E2" w14:textId="5E2DBCA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505" w:type="pct"/>
            <w:vAlign w:val="center"/>
          </w:tcPr>
          <w:p w14:paraId="441F1438" w14:textId="5BB005A1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664" w:type="pct"/>
            <w:vAlign w:val="center"/>
          </w:tcPr>
          <w:p w14:paraId="77577332" w14:textId="78E44385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810" w:type="pct"/>
            <w:vAlign w:val="center"/>
          </w:tcPr>
          <w:p w14:paraId="2D8CD331" w14:textId="0411EA18" w:rsidR="00503671" w:rsidRPr="004D692B" w:rsidRDefault="00503671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نیروگاه های 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</w:p>
        </w:tc>
        <w:tc>
          <w:tcPr>
            <w:tcW w:w="825" w:type="pct"/>
            <w:vAlign w:val="center"/>
          </w:tcPr>
          <w:p w14:paraId="0E8EDD5D" w14:textId="5A0E9C81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9CEF51B" w14:textId="1ED0B644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664" w:type="pct"/>
            <w:vAlign w:val="center"/>
          </w:tcPr>
          <w:p w14:paraId="339DC8C1" w14:textId="3F863C7C" w:rsidR="00503671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810" w:type="pct"/>
            <w:vAlign w:val="center"/>
          </w:tcPr>
          <w:p w14:paraId="386DF1EC" w14:textId="3625F08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825" w:type="pct"/>
            <w:vAlign w:val="center"/>
          </w:tcPr>
          <w:p w14:paraId="6CE6C3AC" w14:textId="15F4F50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6BED8EA0" w14:textId="72729975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138574C2" w14:textId="147F4696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810" w:type="pct"/>
            <w:vAlign w:val="center"/>
          </w:tcPr>
          <w:p w14:paraId="311E4BB7" w14:textId="4F2DD359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قوس الکتریکی برای تهیه الیاژ آهن که در آن ها الکترودها در یک پایه قرار دارند.</w:t>
            </w:r>
          </w:p>
        </w:tc>
        <w:tc>
          <w:tcPr>
            <w:tcW w:w="825" w:type="pct"/>
            <w:vAlign w:val="center"/>
          </w:tcPr>
          <w:p w14:paraId="724B737C" w14:textId="20F2F330" w:rsidR="00597E76" w:rsidRPr="004D692B" w:rsidRDefault="006C2058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539A4B3D" w14:textId="660BB5C7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664" w:type="pct"/>
            <w:vAlign w:val="center"/>
          </w:tcPr>
          <w:p w14:paraId="61455247" w14:textId="596861DD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810" w:type="pct"/>
            <w:vAlign w:val="center"/>
          </w:tcPr>
          <w:p w14:paraId="5E07BEB1" w14:textId="3F6DE7C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825" w:type="pct"/>
            <w:vAlign w:val="center"/>
          </w:tcPr>
          <w:p w14:paraId="6A2B64DD" w14:textId="49C0BD13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DC966F3" w14:textId="5439AA53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527F4AFF" w14:textId="2B543B01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25DB970" w:rsidR="00503671" w:rsidRDefault="00503671" w:rsidP="001B30C1">
      <w:pPr>
        <w:rPr>
          <w:rtl/>
        </w:rPr>
      </w:pPr>
    </w:p>
    <w:p w14:paraId="156CFF3D" w14:textId="74D3907E" w:rsidR="00B039F8" w:rsidRDefault="00292FB6" w:rsidP="001A0263">
      <w:pPr>
        <w:jc w:val="both"/>
        <w:rPr>
          <w:rtl/>
        </w:rPr>
      </w:pPr>
      <w:r>
        <w:rPr>
          <w:rFonts w:hint="cs"/>
          <w:rtl/>
        </w:rPr>
        <w:lastRenderedPageBreak/>
        <w:t xml:space="preserve">همان طور که ذکر شده </w:t>
      </w:r>
      <w:r w:rsidR="00152E24">
        <w:rPr>
          <w:rFonts w:hint="cs"/>
          <w:rtl/>
        </w:rPr>
        <w:t>در ایران برای انتشار کربن قوانینی تعیین شده است اما این قوانین بر اساس غلظت انتشار کربن است. روش مناسب برای محاسبه مالیات انتشار کربن، «قیمت کربن»</w:t>
      </w:r>
      <w:r w:rsidR="00152E24">
        <w:rPr>
          <w:rStyle w:val="FootnoteReference"/>
          <w:rtl/>
        </w:rPr>
        <w:footnoteReference w:id="39"/>
      </w:r>
      <w:r w:rsidR="00152E24">
        <w:rPr>
          <w:rFonts w:hint="cs"/>
          <w:rtl/>
        </w:rPr>
        <w:t xml:space="preserve"> است که در کشور های اروپای مورد استفاده قرار می</w:t>
      </w:r>
      <w:r w:rsidR="00152E24">
        <w:rPr>
          <w:rtl/>
        </w:rPr>
        <w:softHyphen/>
      </w:r>
      <w:r w:rsidR="00152E24">
        <w:rPr>
          <w:rFonts w:hint="cs"/>
          <w:rtl/>
        </w:rPr>
        <w:t>گیرد</w:t>
      </w:r>
      <w:r w:rsidR="00B74784">
        <w:rPr>
          <w:rFonts w:hint="cs"/>
          <w:rtl/>
        </w:rPr>
        <w:t xml:space="preserve">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REF</w:instrText>
      </w:r>
      <w:r w:rsidR="00B039F8">
        <w:rPr>
          <w:rFonts w:hint="cs"/>
          <w:rtl/>
        </w:rPr>
        <w:instrText xml:space="preserve"> _</w:instrText>
      </w:r>
      <w:r w:rsidR="00B039F8">
        <w:rPr>
          <w:rFonts w:hint="cs"/>
        </w:rPr>
        <w:instrText>Ref26044054 \h</w:instrText>
      </w:r>
      <w:r w:rsidR="00B039F8">
        <w:rPr>
          <w:rtl/>
        </w:rPr>
        <w:instrText xml:space="preserve"> </w:instrText>
      </w:r>
      <w:r w:rsidR="00B039F8">
        <w:rPr>
          <w:rtl/>
        </w:rPr>
      </w:r>
      <w:r w:rsidR="00B039F8">
        <w:rPr>
          <w:rtl/>
        </w:rPr>
        <w:fldChar w:fldCharType="separate"/>
      </w:r>
      <w:r w:rsidR="00B039F8">
        <w:rPr>
          <w:rtl/>
        </w:rPr>
        <w:t xml:space="preserve">جدول </w:t>
      </w:r>
      <w:r w:rsidR="00B039F8">
        <w:rPr>
          <w:noProof/>
          <w:rtl/>
        </w:rPr>
        <w:t>‏3</w:t>
      </w:r>
      <w:r w:rsidR="00B039F8">
        <w:rPr>
          <w:rtl/>
        </w:rPr>
        <w:noBreakHyphen/>
      </w:r>
      <w:r w:rsidR="00B039F8">
        <w:rPr>
          <w:noProof/>
          <w:rtl/>
        </w:rPr>
        <w:t>9</w:t>
      </w:r>
      <w:r w:rsidR="00B039F8">
        <w:rPr>
          <w:rtl/>
        </w:rPr>
        <w:fldChar w:fldCharType="end"/>
      </w:r>
      <w:r w:rsidR="005A423A">
        <w:rPr>
          <w:rFonts w:hint="cs"/>
          <w:rtl/>
        </w:rPr>
        <w:t xml:space="preserve"> </w:t>
      </w:r>
      <w:r w:rsidR="00B74784">
        <w:rPr>
          <w:rFonts w:hint="cs"/>
          <w:rtl/>
        </w:rPr>
        <w:t xml:space="preserve">قیمت کربن پیشنهادی برای محاسبه </w:t>
      </w:r>
      <w:r w:rsidR="00D77CE1">
        <w:rPr>
          <w:rFonts w:hint="cs"/>
          <w:rtl/>
        </w:rPr>
        <w:t xml:space="preserve">مالیات </w:t>
      </w:r>
      <w:r w:rsidR="00B74784">
        <w:rPr>
          <w:rFonts w:hint="cs"/>
          <w:rtl/>
        </w:rPr>
        <w:t xml:space="preserve">کربن </w:t>
      </w:r>
      <w:r w:rsidR="00D77CE1">
        <w:rPr>
          <w:rFonts w:hint="cs"/>
          <w:rtl/>
        </w:rPr>
        <w:t>است</w:t>
      </w:r>
      <w:r w:rsidR="00B74784">
        <w:rPr>
          <w:rFonts w:hint="cs"/>
          <w:rtl/>
        </w:rPr>
        <w:t>.</w:t>
      </w:r>
      <w:r w:rsidR="00B039F8">
        <w:rPr>
          <w:rFonts w:hint="cs"/>
          <w:rtl/>
        </w:rPr>
        <w:t xml:space="preserve"> </w:t>
      </w:r>
      <w:r w:rsidR="00D77CE1">
        <w:rPr>
          <w:rFonts w:hint="cs"/>
          <w:rtl/>
        </w:rPr>
        <w:t>نرخ پایه 540 تومان به ازای هر تن تا سقف 30 تن است</w:t>
      </w:r>
      <w:r w:rsidR="00EF5022">
        <w:rPr>
          <w:rFonts w:hint="cs"/>
          <w:rtl/>
        </w:rPr>
        <w:t xml:space="preserve"> که</w:t>
      </w:r>
      <w:r w:rsidR="00D97751">
        <w:rPr>
          <w:rFonts w:hint="cs"/>
          <w:rtl/>
        </w:rPr>
        <w:t xml:space="preserve"> بر اساس بررسی</w:t>
      </w:r>
      <w:r w:rsidR="00D97751">
        <w:rPr>
          <w:rtl/>
        </w:rPr>
        <w:softHyphen/>
      </w:r>
      <w:r w:rsidR="00D97751">
        <w:rPr>
          <w:rFonts w:hint="cs"/>
          <w:rtl/>
        </w:rPr>
        <w:t xml:space="preserve">های انجام شده </w:t>
      </w:r>
      <w:r w:rsidR="00A942C5">
        <w:rPr>
          <w:rFonts w:hint="cs"/>
          <w:rtl/>
        </w:rPr>
        <w:t>کمترین نرخ</w:t>
      </w:r>
      <w:r w:rsidR="00D97751">
        <w:rPr>
          <w:rFonts w:hint="cs"/>
          <w:rtl/>
        </w:rPr>
        <w:t xml:space="preserve"> در میان کشور</w:t>
      </w:r>
      <w:r w:rsidR="00D97751">
        <w:rPr>
          <w:rtl/>
        </w:rPr>
        <w:softHyphen/>
      </w:r>
      <w:r w:rsidR="00D97751">
        <w:rPr>
          <w:rFonts w:hint="cs"/>
          <w:rtl/>
        </w:rPr>
        <w:t>های اروپایی است</w:t>
      </w:r>
      <w:r w:rsidR="00D97751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Author&gt;Sumner&lt;/Author&gt;&lt;Year&gt;2011&lt;/Year&gt;&lt;RecNum&gt;51&lt;/RecNum&gt;&lt;DisplayText&gt;[39]&lt;/DisplayText&gt;&lt;record&gt;&lt;rec-number&gt;51&lt;/rec-number&gt;&lt;foreign-keys&gt;&lt;key app="EN" db-id="p0p9ax5rces2e9ev2xzp0w5kpv9zzrz5r0tz" timestamp="1575140862"&gt;51</w:instrText>
      </w:r>
      <w:r w:rsidR="00D97751">
        <w:rPr>
          <w:rtl/>
        </w:rPr>
        <w:instrText>&lt;/</w:instrText>
      </w:r>
      <w:r w:rsidR="00D97751">
        <w:instrText>key&gt;&lt;/foreign-keys&gt;&lt;ref-type name="Journal Article"&gt;17&lt;/ref-type&gt;&lt;contributors&gt;&lt;authors&gt;&lt;author&gt;Sumner, Jenny&lt;/author&gt;&lt;author&gt;Bird, Lori&lt;/author&gt;&lt;author&gt;Dobos, Hillary&lt;/author&gt;&lt;/authors&gt;&lt;/contributors&gt;&lt;titles&gt;&lt;title&gt;Carbon taxes: a review of experience and policy design considerations&lt;/title&gt;&lt;secondary-title&gt;Climate Policy&lt;/secondary-title&gt;&lt;/titles&gt;&lt;periodical&gt;&lt;full-title&gt;Climate Policy&lt;/full-title&gt;&lt;/periodical&gt;&lt;pages&gt;922-943&lt;/pages&gt;&lt;volume&gt;11&lt;/volume&gt;&lt;number&gt;2&lt;/number&gt;&lt;dates&gt;&lt;year&gt;2011&lt;/year&gt;&lt;/dates&gt;&lt;isbn&gt;1469-3062&lt;/isbn&gt;&lt;urls&gt;&lt;/urls&gt;&lt;/record&gt;&lt;/Cite&gt;&lt;/EndNote</w:instrText>
      </w:r>
      <w:r w:rsidR="00D97751">
        <w:rPr>
          <w:rtl/>
        </w:rPr>
        <w:instrText>&gt;</w:instrText>
      </w:r>
      <w:r w:rsidR="00D97751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39" w:tooltip="Sumner, 2011 #51" w:history="1">
        <w:r w:rsidR="001A0263" w:rsidRPr="001A0263">
          <w:rPr>
            <w:rStyle w:val="Hyperlink"/>
            <w:rtl/>
          </w:rPr>
          <w:t>39</w:t>
        </w:r>
      </w:hyperlink>
      <w:r w:rsidR="00D97751">
        <w:rPr>
          <w:noProof/>
          <w:rtl/>
        </w:rPr>
        <w:t>]</w:t>
      </w:r>
      <w:r w:rsidR="00D97751">
        <w:rPr>
          <w:rtl/>
        </w:rPr>
        <w:fldChar w:fldCharType="end"/>
      </w:r>
      <w:r w:rsidR="00EF5022">
        <w:rPr>
          <w:rFonts w:hint="cs"/>
          <w:rtl/>
        </w:rPr>
        <w:t>.</w:t>
      </w:r>
    </w:p>
    <w:p w14:paraId="00154F45" w14:textId="42AAF54F" w:rsidR="005A423A" w:rsidRDefault="00B039F8" w:rsidP="00B039F8">
      <w:pPr>
        <w:pStyle w:val="Caption"/>
        <w:rPr>
          <w:rtl/>
        </w:rPr>
      </w:pPr>
      <w:bookmarkStart w:id="136" w:name="_Ref26044054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9</w:t>
      </w:r>
      <w:r>
        <w:rPr>
          <w:rtl/>
        </w:rPr>
        <w:fldChar w:fldCharType="end"/>
      </w:r>
      <w:bookmarkEnd w:id="136"/>
      <w:r>
        <w:rPr>
          <w:rFonts w:hint="cs"/>
          <w:noProof/>
          <w:rtl/>
        </w:rPr>
        <w:t>: نرخ مالیات انتشار کربن</w:t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328"/>
        <w:gridCol w:w="2329"/>
        <w:gridCol w:w="3803"/>
        <w:gridCol w:w="611"/>
      </w:tblGrid>
      <w:tr w:rsidR="00AC3671" w:rsidRPr="00AC3671" w14:paraId="1EFF0A40" w14:textId="77777777" w:rsidTr="0055522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67" w:type="pct"/>
            <w:gridSpan w:val="2"/>
            <w:tcBorders>
              <w:bottom w:val="none" w:sz="0" w:space="0" w:color="auto"/>
            </w:tcBorders>
            <w:noWrap/>
            <w:vAlign w:val="center"/>
            <w:hideMark/>
          </w:tcPr>
          <w:p w14:paraId="554388F7" w14:textId="77777777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سقف تن</w:t>
            </w:r>
          </w:p>
        </w:tc>
        <w:tc>
          <w:tcPr>
            <w:tcW w:w="2096" w:type="pct"/>
            <w:vMerge w:val="restart"/>
            <w:vAlign w:val="center"/>
            <w:hideMark/>
          </w:tcPr>
          <w:p w14:paraId="1AEA5216" w14:textId="33D15CD0" w:rsidR="00AC3671" w:rsidRPr="00555223" w:rsidRDefault="00AC3671" w:rsidP="00AC3671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نرخ تومان</w:t>
            </w:r>
          </w:p>
        </w:tc>
        <w:tc>
          <w:tcPr>
            <w:tcW w:w="337" w:type="pct"/>
            <w:vMerge w:val="restart"/>
            <w:noWrap/>
            <w:vAlign w:val="center"/>
            <w:hideMark/>
          </w:tcPr>
          <w:p w14:paraId="2A5BCE1D" w14:textId="35145CEA" w:rsidR="00AC3671" w:rsidRPr="00AC3671" w:rsidRDefault="00AC3671" w:rsidP="00AC3671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AC3671" w:rsidRPr="00AC3671" w14:paraId="7CD9BE8A" w14:textId="77777777" w:rsidTr="005552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8F950" w14:textId="714513FC" w:rsidR="00AC3671" w:rsidRPr="00AC3671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  <w:t>از</w:t>
            </w:r>
          </w:p>
        </w:tc>
        <w:tc>
          <w:tcPr>
            <w:tcW w:w="128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15784" w14:textId="1E45B6BA" w:rsidR="00AC3671" w:rsidRPr="00AC3671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ar-SA"/>
              </w:rPr>
              <w:t>تا</w:t>
            </w:r>
          </w:p>
        </w:tc>
        <w:tc>
          <w:tcPr>
            <w:tcW w:w="2096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69473A8B" w14:textId="77777777" w:rsidR="00AC3671" w:rsidRPr="00AC3671" w:rsidRDefault="00AC3671" w:rsidP="00AC3671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  <w:tc>
          <w:tcPr>
            <w:tcW w:w="337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6C9DCD4C" w14:textId="77777777" w:rsidR="00AC3671" w:rsidRPr="00AC3671" w:rsidRDefault="00AC3671" w:rsidP="00AC3671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lang w:bidi="ar-SA"/>
              </w:rPr>
            </w:pPr>
          </w:p>
        </w:tc>
      </w:tr>
      <w:tr w:rsidR="00AC3671" w:rsidRPr="00AC3671" w14:paraId="1F2772C1" w14:textId="77777777" w:rsidTr="0055522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86F9D8F" w14:textId="074A446C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1284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7CFC404D" w14:textId="089B8B72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2096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743BC381" w14:textId="2FB46D61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0</w:t>
            </w:r>
          </w:p>
        </w:tc>
        <w:tc>
          <w:tcPr>
            <w:tcW w:w="33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33C81DAE" w14:textId="7CC10C02" w:rsidR="00AC3671" w:rsidRPr="00AC3671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1</w:t>
            </w:r>
          </w:p>
        </w:tc>
      </w:tr>
      <w:tr w:rsidR="00AC3671" w:rsidRPr="00AC3671" w14:paraId="47D84B28" w14:textId="77777777" w:rsidTr="005552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476A2816" w14:textId="563FBE42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4E90A2E4" w14:textId="5D1F4B77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1DC5E8EF" w14:textId="3289FE68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,08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4C85E613" w14:textId="3D334D8C" w:rsidR="00AC3671" w:rsidRPr="00AC3671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2</w:t>
            </w:r>
          </w:p>
        </w:tc>
      </w:tr>
      <w:tr w:rsidR="00AC3671" w:rsidRPr="00AC3671" w14:paraId="3EC5C0E6" w14:textId="77777777" w:rsidTr="0055522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4FC818B8" w14:textId="5B74A46C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4A6926DB" w14:textId="0EED8D4C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3F047B7F" w14:textId="53F0E0FD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,16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2A028C1B" w14:textId="65B2AFE6" w:rsidR="00AC3671" w:rsidRPr="00AC3671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3</w:t>
            </w:r>
          </w:p>
        </w:tc>
      </w:tr>
      <w:tr w:rsidR="00AC3671" w:rsidRPr="00AC3671" w14:paraId="257B869F" w14:textId="77777777" w:rsidTr="005552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43861045" w14:textId="5A79DE34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092B034F" w14:textId="2667BBAD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522A91D0" w14:textId="7972C601" w:rsidR="00AC3671" w:rsidRPr="00555223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,32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4628C788" w14:textId="346E49B3" w:rsidR="00AC3671" w:rsidRPr="00AC3671" w:rsidRDefault="00AC3671" w:rsidP="00AC3671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4</w:t>
            </w:r>
          </w:p>
        </w:tc>
      </w:tr>
      <w:tr w:rsidR="00AC3671" w:rsidRPr="00AC3671" w14:paraId="6F1EDB53" w14:textId="77777777" w:rsidTr="0055522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0EE84FEA" w14:textId="67379EDD" w:rsidR="00AC3671" w:rsidRPr="00555223" w:rsidRDefault="00AC3671" w:rsidP="00AC3671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014E88CC" w14:textId="4EE4E9BF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3CE2A3D8" w14:textId="6AED7C74" w:rsidR="00AC3671" w:rsidRPr="00555223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,64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5DB475FA" w14:textId="4372E5FF" w:rsidR="00AC3671" w:rsidRPr="00AC3671" w:rsidRDefault="00AC3671" w:rsidP="00AC3671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5</w:t>
            </w:r>
          </w:p>
        </w:tc>
      </w:tr>
    </w:tbl>
    <w:p w14:paraId="49603844" w14:textId="4085BECF" w:rsidR="00AC3671" w:rsidRDefault="00AC3671" w:rsidP="00152E24">
      <w:pPr>
        <w:jc w:val="both"/>
        <w:rPr>
          <w:rtl/>
        </w:rPr>
      </w:pPr>
    </w:p>
    <w:p w14:paraId="475611A3" w14:textId="77777777" w:rsidR="00555223" w:rsidRDefault="00EF5022" w:rsidP="00555223">
      <w:pPr>
        <w:keepNext/>
        <w:jc w:val="center"/>
      </w:pPr>
      <w:r>
        <w:rPr>
          <w:noProof/>
        </w:rPr>
        <w:drawing>
          <wp:inline distT="0" distB="0" distL="0" distR="0" wp14:anchorId="08E9A3A9" wp14:editId="15E58D86">
            <wp:extent cx="5084064" cy="2688336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4064" cy="26883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F19C09" w14:textId="49E2DA47" w:rsidR="00EF5022" w:rsidRDefault="00555223" w:rsidP="00555223">
      <w:pPr>
        <w:pStyle w:val="Caption"/>
        <w:rPr>
          <w:noProof/>
          <w:rtl/>
        </w:rPr>
      </w:pPr>
      <w:bookmarkStart w:id="137" w:name="_Ref26050627"/>
      <w:bookmarkStart w:id="138" w:name="_Ref26050599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3</w:t>
      </w:r>
      <w:r>
        <w:rPr>
          <w:rtl/>
        </w:rPr>
        <w:fldChar w:fldCharType="end"/>
      </w:r>
      <w:bookmarkEnd w:id="137"/>
      <w:r>
        <w:rPr>
          <w:rFonts w:hint="cs"/>
          <w:noProof/>
          <w:rtl/>
        </w:rPr>
        <w:t>: نمودار مالیات انتشار کربن پیشنهادی</w:t>
      </w:r>
      <w:bookmarkEnd w:id="138"/>
    </w:p>
    <w:p w14:paraId="4DB1EB37" w14:textId="056C7341" w:rsidR="00AC3671" w:rsidRDefault="00555223" w:rsidP="000768E9">
      <w:pPr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05062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شکل </w:t>
      </w:r>
      <w:r>
        <w:rPr>
          <w:noProof/>
          <w:rtl/>
        </w:rPr>
        <w:t>‏3</w:t>
      </w:r>
      <w:r>
        <w:rPr>
          <w:rtl/>
        </w:rPr>
        <w:noBreakHyphen/>
      </w:r>
      <w:r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، نمودار مالیات انتشار کربن را برای میزان انتشار کربن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</w:p>
    <w:p w14:paraId="6D16F8B1" w14:textId="2B8CCF63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bookmarkStart w:id="139" w:name="_Toc26093067"/>
      <w:r>
        <w:rPr>
          <w:rFonts w:hint="cs"/>
          <w:rtl/>
        </w:rPr>
        <w:lastRenderedPageBreak/>
        <w:t>مواد اولیه محصولات</w:t>
      </w:r>
      <w:bookmarkEnd w:id="139"/>
    </w:p>
    <w:p w14:paraId="0B24FE86" w14:textId="1BFF1399" w:rsidR="0079318C" w:rsidRDefault="000C6764" w:rsidP="0079318C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5860619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جدول </w:t>
      </w:r>
      <w:r>
        <w:rPr>
          <w:noProof/>
          <w:rtl/>
        </w:rPr>
        <w:t>‏3</w:t>
      </w:r>
      <w:r>
        <w:rPr>
          <w:rtl/>
        </w:rPr>
        <w:noBreakHyphen/>
      </w:r>
      <w:r>
        <w:rPr>
          <w:rFonts w:hint="cs"/>
          <w:rtl/>
        </w:rPr>
        <w:t>‏</w:t>
      </w:r>
      <w:r>
        <w:rPr>
          <w:noProof/>
          <w:rtl/>
        </w:rPr>
        <w:t>‏3</w:t>
      </w:r>
      <w:r>
        <w:rPr>
          <w:rtl/>
        </w:rPr>
        <w:noBreakHyphen/>
      </w:r>
      <w:r>
        <w:rPr>
          <w:noProof/>
          <w:rtl/>
        </w:rPr>
        <w:t>9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مواد اولیه محصولات و قیمت آن ها را مشاهده میکنید که قیمت خرید قیمت خرید مواد اولیه از تامین کننده ها است و قیمت فروش، ارزش مواد اولیه به صورت پسماند است که در تسهیلات بازیافت استخراج می</w:t>
      </w:r>
      <w:r>
        <w:rPr>
          <w:rtl/>
        </w:rPr>
        <w:softHyphen/>
      </w:r>
      <w:r>
        <w:rPr>
          <w:rFonts w:hint="cs"/>
          <w:rtl/>
        </w:rPr>
        <w:t xml:space="preserve">شود که برابر 20 درصد ارزش مواد اولیه است. </w:t>
      </w:r>
    </w:p>
    <w:p w14:paraId="1EABFAAA" w14:textId="09040BFC" w:rsidR="00D87E79" w:rsidRDefault="00D87E79" w:rsidP="00D87E79">
      <w:pPr>
        <w:pStyle w:val="Caption"/>
        <w:rPr>
          <w:rtl/>
        </w:rPr>
      </w:pPr>
      <w:bookmarkStart w:id="140" w:name="_Ref25860619"/>
      <w:bookmarkStart w:id="141" w:name="_Toc25344895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0</w:t>
      </w:r>
      <w:r w:rsidR="00B039F8">
        <w:rPr>
          <w:rtl/>
        </w:rPr>
        <w:fldChar w:fldCharType="end"/>
      </w:r>
      <w:bookmarkEnd w:id="140"/>
      <w:r>
        <w:rPr>
          <w:rFonts w:hint="cs"/>
          <w:noProof/>
          <w:rtl/>
        </w:rPr>
        <w:t xml:space="preserve">: </w:t>
      </w:r>
      <w:bookmarkStart w:id="142" w:name="_Ref25860613"/>
      <w:r>
        <w:rPr>
          <w:rFonts w:hint="cs"/>
          <w:noProof/>
          <w:rtl/>
        </w:rPr>
        <w:t>لیست مواد اولیه محصولات</w:t>
      </w:r>
      <w:bookmarkEnd w:id="141"/>
      <w:bookmarkEnd w:id="142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369"/>
        <w:gridCol w:w="940"/>
        <w:gridCol w:w="1468"/>
        <w:gridCol w:w="3530"/>
        <w:gridCol w:w="764"/>
      </w:tblGrid>
      <w:tr w:rsidR="005E74C4" w:rsidRPr="005E74C4" w14:paraId="160972F2" w14:textId="77777777" w:rsidTr="000D77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tcBorders>
              <w:bottom w:val="single" w:sz="4" w:space="0" w:color="000000"/>
            </w:tcBorders>
            <w:noWrap/>
            <w:hideMark/>
          </w:tcPr>
          <w:p w14:paraId="329C57A2" w14:textId="25E7FDA7" w:rsidR="005E74C4" w:rsidRPr="005E74C4" w:rsidRDefault="005E74C4" w:rsidP="005E74C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قیمت فروش</w:t>
            </w:r>
          </w:p>
        </w:tc>
        <w:tc>
          <w:tcPr>
            <w:tcW w:w="518" w:type="pct"/>
            <w:tcBorders>
              <w:bottom w:val="single" w:sz="4" w:space="0" w:color="000000"/>
            </w:tcBorders>
            <w:noWrap/>
            <w:hideMark/>
          </w:tcPr>
          <w:p w14:paraId="32DAA789" w14:textId="672810F3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وزن</w:t>
            </w:r>
          </w:p>
        </w:tc>
        <w:tc>
          <w:tcPr>
            <w:tcW w:w="809" w:type="pct"/>
            <w:tcBorders>
              <w:bottom w:val="single" w:sz="4" w:space="0" w:color="000000"/>
            </w:tcBorders>
            <w:noWrap/>
            <w:hideMark/>
          </w:tcPr>
          <w:p w14:paraId="095A09C4" w14:textId="071F22CE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قیمت خرید</w:t>
            </w:r>
          </w:p>
        </w:tc>
        <w:tc>
          <w:tcPr>
            <w:tcW w:w="1946" w:type="pct"/>
            <w:tcBorders>
              <w:bottom w:val="single" w:sz="4" w:space="0" w:color="000000"/>
            </w:tcBorders>
            <w:noWrap/>
            <w:hideMark/>
          </w:tcPr>
          <w:p w14:paraId="5E355342" w14:textId="656090FF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مواد اولیه اصلی</w:t>
            </w:r>
          </w:p>
        </w:tc>
        <w:tc>
          <w:tcPr>
            <w:tcW w:w="421" w:type="pct"/>
            <w:tcBorders>
              <w:bottom w:val="single" w:sz="4" w:space="0" w:color="000000"/>
            </w:tcBorders>
            <w:noWrap/>
            <w:hideMark/>
          </w:tcPr>
          <w:p w14:paraId="3EC7E783" w14:textId="77777777" w:rsidR="005E74C4" w:rsidRPr="005E74C4" w:rsidRDefault="005E74C4" w:rsidP="005E74C4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</w:rPr>
            </w:pPr>
          </w:p>
        </w:tc>
      </w:tr>
      <w:tr w:rsidR="000C6764" w:rsidRPr="005E74C4" w14:paraId="1FA6C2C9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tcBorders>
              <w:top w:val="single" w:sz="4" w:space="0" w:color="000000"/>
            </w:tcBorders>
            <w:noWrap/>
            <w:vAlign w:val="center"/>
            <w:hideMark/>
          </w:tcPr>
          <w:p w14:paraId="038B660A" w14:textId="4CB70856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2,294</w:t>
            </w:r>
          </w:p>
        </w:tc>
        <w:tc>
          <w:tcPr>
            <w:tcW w:w="518" w:type="pct"/>
            <w:tcBorders>
              <w:top w:val="single" w:sz="4" w:space="0" w:color="000000"/>
            </w:tcBorders>
            <w:noWrap/>
            <w:hideMark/>
          </w:tcPr>
          <w:p w14:paraId="15D642FC" w14:textId="35AD7D73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7.00</w:t>
            </w:r>
          </w:p>
        </w:tc>
        <w:tc>
          <w:tcPr>
            <w:tcW w:w="809" w:type="pct"/>
            <w:tcBorders>
              <w:top w:val="single" w:sz="4" w:space="0" w:color="000000"/>
            </w:tcBorders>
            <w:noWrap/>
            <w:hideMark/>
          </w:tcPr>
          <w:p w14:paraId="57D47D9C" w14:textId="691DB721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1,470</w:t>
            </w:r>
          </w:p>
        </w:tc>
        <w:tc>
          <w:tcPr>
            <w:tcW w:w="1946" w:type="pct"/>
            <w:tcBorders>
              <w:top w:val="single" w:sz="4" w:space="0" w:color="000000"/>
              <w:right w:val="single" w:sz="4" w:space="0" w:color="000000"/>
            </w:tcBorders>
            <w:noWrap/>
            <w:vAlign w:val="center"/>
            <w:hideMark/>
          </w:tcPr>
          <w:p w14:paraId="0DE3AF21" w14:textId="17B0739F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بدنه</w:t>
            </w:r>
          </w:p>
        </w:tc>
        <w:tc>
          <w:tcPr>
            <w:tcW w:w="421" w:type="pct"/>
            <w:vMerge w:val="restart"/>
            <w:tcBorders>
              <w:top w:val="single" w:sz="4" w:space="0" w:color="000000"/>
              <w:left w:val="single" w:sz="4" w:space="0" w:color="000000"/>
            </w:tcBorders>
            <w:noWrap/>
            <w:textDirection w:val="tbRl"/>
            <w:hideMark/>
          </w:tcPr>
          <w:p w14:paraId="72C23637" w14:textId="0DBC988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یخچال و فریزر</w:t>
            </w:r>
          </w:p>
        </w:tc>
      </w:tr>
      <w:tr w:rsidR="000C6764" w:rsidRPr="005E74C4" w14:paraId="31F5447A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5B8B5496" w14:textId="1BE97339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21,147</w:t>
            </w:r>
          </w:p>
        </w:tc>
        <w:tc>
          <w:tcPr>
            <w:tcW w:w="518" w:type="pct"/>
            <w:noWrap/>
            <w:hideMark/>
          </w:tcPr>
          <w:p w14:paraId="0B38E7D8" w14:textId="6F7992A5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50</w:t>
            </w:r>
          </w:p>
        </w:tc>
        <w:tc>
          <w:tcPr>
            <w:tcW w:w="809" w:type="pct"/>
            <w:noWrap/>
            <w:hideMark/>
          </w:tcPr>
          <w:p w14:paraId="21230BC8" w14:textId="432B3905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05,73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5887C7FA" w14:textId="2249E3C3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درب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6C0FB73B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651632C8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950C17B" w14:textId="2CF1EE10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2,294</w:t>
            </w:r>
          </w:p>
        </w:tc>
        <w:tc>
          <w:tcPr>
            <w:tcW w:w="518" w:type="pct"/>
            <w:noWrap/>
            <w:hideMark/>
          </w:tcPr>
          <w:p w14:paraId="1A1B5843" w14:textId="5823B37B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7.00</w:t>
            </w:r>
          </w:p>
        </w:tc>
        <w:tc>
          <w:tcPr>
            <w:tcW w:w="809" w:type="pct"/>
            <w:noWrap/>
            <w:hideMark/>
          </w:tcPr>
          <w:p w14:paraId="2615CE3E" w14:textId="3930F8C3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1,470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D95FA70" w14:textId="4E332C0E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سیستم خنک کننده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6DB57353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1B1A1C87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1FA717C5" w14:textId="29CDCF33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2,294</w:t>
            </w:r>
          </w:p>
        </w:tc>
        <w:tc>
          <w:tcPr>
            <w:tcW w:w="518" w:type="pct"/>
            <w:noWrap/>
            <w:hideMark/>
          </w:tcPr>
          <w:p w14:paraId="6847B6BB" w14:textId="3098CBD6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7.00</w:t>
            </w:r>
          </w:p>
        </w:tc>
        <w:tc>
          <w:tcPr>
            <w:tcW w:w="809" w:type="pct"/>
            <w:noWrap/>
            <w:hideMark/>
          </w:tcPr>
          <w:p w14:paraId="223A1FCB" w14:textId="0BC05AC2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1,470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AE26BE4" w14:textId="10E088A0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دار الکتریک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4B51C5B2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3CEB6E31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53C518DF" w14:textId="2CBD4D99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63,441</w:t>
            </w:r>
          </w:p>
        </w:tc>
        <w:tc>
          <w:tcPr>
            <w:tcW w:w="518" w:type="pct"/>
            <w:noWrap/>
            <w:hideMark/>
          </w:tcPr>
          <w:p w14:paraId="4B57F4D5" w14:textId="27AAA355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0.50</w:t>
            </w:r>
          </w:p>
        </w:tc>
        <w:tc>
          <w:tcPr>
            <w:tcW w:w="809" w:type="pct"/>
            <w:noWrap/>
            <w:hideMark/>
          </w:tcPr>
          <w:p w14:paraId="085876B5" w14:textId="7AF4E9ED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17,20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44CEC3BD" w14:textId="625AECCD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سایر قطعات و مواد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4B37F629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DB6BA98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EEF2BD6" w14:textId="1738996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8,755</w:t>
            </w:r>
          </w:p>
        </w:tc>
        <w:tc>
          <w:tcPr>
            <w:tcW w:w="518" w:type="pct"/>
            <w:noWrap/>
            <w:hideMark/>
          </w:tcPr>
          <w:p w14:paraId="28718902" w14:textId="4424D440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9.50</w:t>
            </w:r>
          </w:p>
        </w:tc>
        <w:tc>
          <w:tcPr>
            <w:tcW w:w="809" w:type="pct"/>
            <w:noWrap/>
            <w:hideMark/>
          </w:tcPr>
          <w:p w14:paraId="26A1EA85" w14:textId="25601A09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93,77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CAEAD29" w14:textId="3BA01E49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بدنه و کاسه</w:t>
            </w:r>
          </w:p>
        </w:tc>
        <w:tc>
          <w:tcPr>
            <w:tcW w:w="421" w:type="pct"/>
            <w:vMerge w:val="restart"/>
            <w:tcBorders>
              <w:left w:val="single" w:sz="4" w:space="0" w:color="000000"/>
            </w:tcBorders>
            <w:noWrap/>
            <w:textDirection w:val="tbRl"/>
            <w:hideMark/>
          </w:tcPr>
          <w:p w14:paraId="4435C441" w14:textId="62A15637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اشین لباسشویی</w:t>
            </w:r>
          </w:p>
        </w:tc>
      </w:tr>
      <w:tr w:rsidR="000C6764" w:rsidRPr="005E74C4" w14:paraId="5174BC1E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46212FE9" w14:textId="6EF554F8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8,755</w:t>
            </w:r>
          </w:p>
        </w:tc>
        <w:tc>
          <w:tcPr>
            <w:tcW w:w="518" w:type="pct"/>
            <w:noWrap/>
            <w:hideMark/>
          </w:tcPr>
          <w:p w14:paraId="0237DD8F" w14:textId="002E503A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9.50</w:t>
            </w:r>
          </w:p>
        </w:tc>
        <w:tc>
          <w:tcPr>
            <w:tcW w:w="809" w:type="pct"/>
            <w:noWrap/>
            <w:hideMark/>
          </w:tcPr>
          <w:p w14:paraId="343B573F" w14:textId="2414F19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93,775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38ECA61" w14:textId="334DEBE9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الکتروموتور و واتر پمپ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77F6C872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7E707640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0661AABC" w14:textId="561F8327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65,837</w:t>
            </w:r>
          </w:p>
        </w:tc>
        <w:tc>
          <w:tcPr>
            <w:tcW w:w="518" w:type="pct"/>
            <w:noWrap/>
            <w:hideMark/>
          </w:tcPr>
          <w:p w14:paraId="6BDFADFC" w14:textId="4CFB3233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3.00</w:t>
            </w:r>
          </w:p>
        </w:tc>
        <w:tc>
          <w:tcPr>
            <w:tcW w:w="809" w:type="pct"/>
            <w:noWrap/>
            <w:hideMark/>
          </w:tcPr>
          <w:p w14:paraId="7F228585" w14:textId="324D6E53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29,183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A692B96" w14:textId="702E19F3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الکترونیک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5FBA0576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93AAD23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B757527" w14:textId="5659C7AA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49,377</w:t>
            </w:r>
          </w:p>
        </w:tc>
        <w:tc>
          <w:tcPr>
            <w:tcW w:w="518" w:type="pct"/>
            <w:noWrap/>
            <w:hideMark/>
          </w:tcPr>
          <w:p w14:paraId="241C3568" w14:textId="2E30C5FC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9.75</w:t>
            </w:r>
          </w:p>
        </w:tc>
        <w:tc>
          <w:tcPr>
            <w:tcW w:w="809" w:type="pct"/>
            <w:noWrap/>
            <w:hideMark/>
          </w:tcPr>
          <w:p w14:paraId="6939A142" w14:textId="3CD0E87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46,887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2EC4FF2" w14:textId="7720C86A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آب گرم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1EC3D121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0E3A3D02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B1102DD" w14:textId="38DAE1F3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16,459</w:t>
            </w:r>
          </w:p>
        </w:tc>
        <w:tc>
          <w:tcPr>
            <w:tcW w:w="518" w:type="pct"/>
            <w:noWrap/>
            <w:hideMark/>
          </w:tcPr>
          <w:p w14:paraId="16A7A863" w14:textId="62C7F2FA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25</w:t>
            </w:r>
          </w:p>
        </w:tc>
        <w:tc>
          <w:tcPr>
            <w:tcW w:w="809" w:type="pct"/>
            <w:noWrap/>
            <w:hideMark/>
          </w:tcPr>
          <w:p w14:paraId="38F3981C" w14:textId="339761A8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82,2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741F4236" w14:textId="3E2FCCA5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مجموعه پلاستیک های پوشش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6E3BFBDD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59AAA86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6B43229B" w14:textId="651563F1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6,839</w:t>
            </w:r>
          </w:p>
        </w:tc>
        <w:tc>
          <w:tcPr>
            <w:tcW w:w="518" w:type="pct"/>
            <w:noWrap/>
            <w:hideMark/>
          </w:tcPr>
          <w:p w14:paraId="09938CF2" w14:textId="0FAE1D84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87</w:t>
            </w:r>
          </w:p>
        </w:tc>
        <w:tc>
          <w:tcPr>
            <w:tcW w:w="809" w:type="pct"/>
            <w:noWrap/>
            <w:hideMark/>
          </w:tcPr>
          <w:p w14:paraId="7C92E478" w14:textId="44E8318A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84,1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A53D784" w14:textId="070DB8D0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قاب یا كابینت تلویزیون</w:t>
            </w:r>
          </w:p>
        </w:tc>
        <w:tc>
          <w:tcPr>
            <w:tcW w:w="421" w:type="pct"/>
            <w:vMerge w:val="restart"/>
            <w:tcBorders>
              <w:left w:val="single" w:sz="4" w:space="0" w:color="000000"/>
            </w:tcBorders>
            <w:noWrap/>
            <w:textDirection w:val="tbRl"/>
            <w:hideMark/>
          </w:tcPr>
          <w:p w14:paraId="6D7FA99C" w14:textId="6F45B159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تلویزیون</w:t>
            </w:r>
          </w:p>
        </w:tc>
      </w:tr>
      <w:tr w:rsidR="000C6764" w:rsidRPr="005E74C4" w14:paraId="2A4CE88F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98CC367" w14:textId="48BB7E1B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6,839</w:t>
            </w:r>
          </w:p>
        </w:tc>
        <w:tc>
          <w:tcPr>
            <w:tcW w:w="518" w:type="pct"/>
            <w:noWrap/>
            <w:hideMark/>
          </w:tcPr>
          <w:p w14:paraId="18310F67" w14:textId="226063B2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87</w:t>
            </w:r>
          </w:p>
        </w:tc>
        <w:tc>
          <w:tcPr>
            <w:tcW w:w="809" w:type="pct"/>
            <w:noWrap/>
            <w:hideMark/>
          </w:tcPr>
          <w:p w14:paraId="2D2892C0" w14:textId="561F7DD5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84,1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0892894C" w14:textId="43284E88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صفحه نمایش یا پانل تلویزیون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78A9EF43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5C437756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63827C4E" w14:textId="7E76DA6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96,839</w:t>
            </w:r>
          </w:p>
        </w:tc>
        <w:tc>
          <w:tcPr>
            <w:tcW w:w="518" w:type="pct"/>
            <w:noWrap/>
            <w:hideMark/>
          </w:tcPr>
          <w:p w14:paraId="1FE7ABAF" w14:textId="156A7585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87</w:t>
            </w:r>
          </w:p>
        </w:tc>
        <w:tc>
          <w:tcPr>
            <w:tcW w:w="809" w:type="pct"/>
            <w:noWrap/>
            <w:hideMark/>
          </w:tcPr>
          <w:p w14:paraId="15B208E8" w14:textId="03B44279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84,196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A0C65D3" w14:textId="41CF426A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برد اصل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78AB3CAB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1F41E8DF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23460AF7" w14:textId="7CFCF483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64,559</w:t>
            </w:r>
          </w:p>
        </w:tc>
        <w:tc>
          <w:tcPr>
            <w:tcW w:w="518" w:type="pct"/>
            <w:noWrap/>
            <w:hideMark/>
          </w:tcPr>
          <w:p w14:paraId="511F6EB6" w14:textId="05A21A9B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.58</w:t>
            </w:r>
          </w:p>
        </w:tc>
        <w:tc>
          <w:tcPr>
            <w:tcW w:w="809" w:type="pct"/>
            <w:noWrap/>
            <w:hideMark/>
          </w:tcPr>
          <w:p w14:paraId="3DE712CF" w14:textId="4AE73ED0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22,797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64C96F1B" w14:textId="4E7B3116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برد تغریه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1EB84BD5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313AB914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E8F7938" w14:textId="3D9FA36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32,280</w:t>
            </w:r>
          </w:p>
        </w:tc>
        <w:tc>
          <w:tcPr>
            <w:tcW w:w="518" w:type="pct"/>
            <w:noWrap/>
            <w:hideMark/>
          </w:tcPr>
          <w:p w14:paraId="212A3AC1" w14:textId="6361F895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.29</w:t>
            </w:r>
          </w:p>
        </w:tc>
        <w:tc>
          <w:tcPr>
            <w:tcW w:w="809" w:type="pct"/>
            <w:noWrap/>
            <w:hideMark/>
          </w:tcPr>
          <w:p w14:paraId="6C1CB6AF" w14:textId="13D62AD4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61,399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249936BC" w14:textId="1C6B0C7D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كابلهای ارتباط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24D59826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0FD15D95" w14:textId="77777777" w:rsidTr="000D77C1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34DB14D9" w14:textId="238DD1CD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80,699</w:t>
            </w:r>
          </w:p>
        </w:tc>
        <w:tc>
          <w:tcPr>
            <w:tcW w:w="518" w:type="pct"/>
            <w:noWrap/>
            <w:hideMark/>
          </w:tcPr>
          <w:p w14:paraId="53BBA7D7" w14:textId="6ACA9498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3.23</w:t>
            </w:r>
          </w:p>
        </w:tc>
        <w:tc>
          <w:tcPr>
            <w:tcW w:w="809" w:type="pct"/>
            <w:noWrap/>
            <w:hideMark/>
          </w:tcPr>
          <w:p w14:paraId="6122C93B" w14:textId="18B6D0FB" w:rsidR="000C6764" w:rsidRPr="005E74C4" w:rsidRDefault="000C6764" w:rsidP="000C6764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403,497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0E8ECC61" w14:textId="066EA227" w:rsidR="000C6764" w:rsidRPr="005E74C4" w:rsidRDefault="000C6764" w:rsidP="000C6764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قطعات الکترونیکی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174366F4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  <w:tr w:rsidR="000C6764" w:rsidRPr="005E74C4" w14:paraId="7191E536" w14:textId="77777777" w:rsidTr="000D77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6" w:type="pct"/>
            <w:noWrap/>
            <w:vAlign w:val="center"/>
            <w:hideMark/>
          </w:tcPr>
          <w:p w14:paraId="6DFFE6C8" w14:textId="7D44DCFB" w:rsidR="000C6764" w:rsidRPr="005E74C4" w:rsidRDefault="000C6764" w:rsidP="000C6764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0C6764">
              <w:rPr>
                <w:rFonts w:ascii="Arial" w:hAnsi="Arial" w:hint="cs"/>
                <w:b w:val="0"/>
                <w:bCs w:val="0"/>
                <w:color w:val="000000"/>
                <w:sz w:val="32"/>
                <w:szCs w:val="32"/>
                <w:rtl/>
              </w:rPr>
              <w:t>32,280</w:t>
            </w:r>
          </w:p>
        </w:tc>
        <w:tc>
          <w:tcPr>
            <w:tcW w:w="518" w:type="pct"/>
            <w:noWrap/>
            <w:hideMark/>
          </w:tcPr>
          <w:p w14:paraId="0D4575B4" w14:textId="18BF9E34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.29</w:t>
            </w:r>
          </w:p>
        </w:tc>
        <w:tc>
          <w:tcPr>
            <w:tcW w:w="809" w:type="pct"/>
            <w:noWrap/>
            <w:hideMark/>
          </w:tcPr>
          <w:p w14:paraId="3CC1355C" w14:textId="46762382" w:rsidR="000C6764" w:rsidRPr="005E74C4" w:rsidRDefault="000C6764" w:rsidP="000C6764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61,399</w:t>
            </w:r>
          </w:p>
        </w:tc>
        <w:tc>
          <w:tcPr>
            <w:tcW w:w="1946" w:type="pct"/>
            <w:tcBorders>
              <w:right w:val="single" w:sz="4" w:space="0" w:color="000000"/>
            </w:tcBorders>
            <w:noWrap/>
            <w:vAlign w:val="center"/>
            <w:hideMark/>
          </w:tcPr>
          <w:p w14:paraId="5B28E263" w14:textId="68D4078E" w:rsidR="000C6764" w:rsidRPr="005E74C4" w:rsidRDefault="000C6764" w:rsidP="000C6764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</w:pPr>
            <w:r w:rsidRPr="005E74C4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بلندگوها</w:t>
            </w:r>
          </w:p>
        </w:tc>
        <w:tc>
          <w:tcPr>
            <w:tcW w:w="421" w:type="pct"/>
            <w:vMerge/>
            <w:tcBorders>
              <w:left w:val="single" w:sz="4" w:space="0" w:color="000000"/>
            </w:tcBorders>
            <w:hideMark/>
          </w:tcPr>
          <w:p w14:paraId="4A81D33F" w14:textId="77777777" w:rsidR="000C6764" w:rsidRPr="005E74C4" w:rsidRDefault="000C6764" w:rsidP="000C6764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</w:tr>
    </w:tbl>
    <w:p w14:paraId="395A9A81" w14:textId="77777777" w:rsidR="0079318C" w:rsidRPr="0079318C" w:rsidRDefault="0079318C" w:rsidP="0079318C">
      <w:pPr>
        <w:rPr>
          <w:rtl/>
        </w:rPr>
      </w:pPr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bookmarkStart w:id="143" w:name="_Toc26093068"/>
      <w:r>
        <w:rPr>
          <w:rFonts w:hint="cs"/>
          <w:rtl/>
        </w:rPr>
        <w:t>آمار پسماند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143"/>
    </w:p>
    <w:p w14:paraId="67DA8662" w14:textId="12DC4385" w:rsidR="008D6ACF" w:rsidRDefault="00F22C3B" w:rsidP="001A0263">
      <w:pPr>
        <w:jc w:val="both"/>
        <w:rPr>
          <w:rtl/>
        </w:rPr>
      </w:pPr>
      <w:r>
        <w:rPr>
          <w:rFonts w:hint="cs"/>
          <w:rtl/>
        </w:rPr>
        <w:t xml:space="preserve">برای براورد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>طرح تخمین میزان 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 xml:space="preserve">های الکتریکی و الکترونیکی شهر تهران» </w:t>
      </w:r>
      <w:r w:rsidR="00A2065A">
        <w:rPr>
          <w:rtl/>
        </w:rPr>
        <w:lastRenderedPageBreak/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پسماندهای براورد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</w:t>
      </w:r>
      <w:r w:rsidR="00FB66F7">
        <w:rPr>
          <w:rFonts w:hint="cs"/>
          <w:rtl/>
        </w:rPr>
        <w:t xml:space="preserve"> و از سال های 1380 تا 1394</w:t>
      </w:r>
      <w:r w:rsidR="00A2065A" w:rsidRPr="00221929">
        <w:rPr>
          <w:rFonts w:hint="cs"/>
          <w:rtl/>
        </w:rPr>
        <w:t xml:space="preserve">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FB66F7">
        <w:rPr>
          <w:rFonts w:hint="cs"/>
          <w:rtl/>
        </w:rPr>
        <w:t xml:space="preserve"> که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>فرض یکسان بودن رفتار تمام شهرها با شهر تهران، بر مبنایی نسبت جمعیتی میزان پسماندهای سایر شهرها نیز برآود</w:t>
      </w:r>
      <w:r w:rsidR="00FB66F7">
        <w:rPr>
          <w:rFonts w:hint="cs"/>
          <w:rtl/>
        </w:rPr>
        <w:t xml:space="preserve"> و با روش رگرسیون خطی برای سال</w:t>
      </w:r>
      <w:r w:rsidR="00FB66F7">
        <w:rPr>
          <w:rtl/>
        </w:rPr>
        <w:softHyphen/>
      </w:r>
      <w:r w:rsidR="00FB66F7">
        <w:rPr>
          <w:rFonts w:hint="cs"/>
          <w:rtl/>
        </w:rPr>
        <w:t xml:space="preserve">های 1394 تا 1397نیز براورد شده است که </w:t>
      </w:r>
      <w:r w:rsidR="008D6ACF">
        <w:rPr>
          <w:rFonts w:hint="cs"/>
          <w:rtl/>
        </w:rPr>
        <w:t xml:space="preserve">در </w:t>
      </w:r>
      <w:r w:rsidR="008D6ACF">
        <w:rPr>
          <w:rtl/>
        </w:rPr>
        <w:fldChar w:fldCharType="begin"/>
      </w:r>
      <w:r w:rsidR="008D6ACF">
        <w:rPr>
          <w:rtl/>
        </w:rPr>
        <w:instrText xml:space="preserve"> </w:instrText>
      </w:r>
      <w:r w:rsidR="008D6ACF">
        <w:rPr>
          <w:rFonts w:hint="cs"/>
        </w:rPr>
        <w:instrText>REF</w:instrText>
      </w:r>
      <w:r w:rsidR="008D6ACF">
        <w:rPr>
          <w:rFonts w:hint="cs"/>
          <w:rtl/>
        </w:rPr>
        <w:instrText xml:space="preserve"> _</w:instrText>
      </w:r>
      <w:r w:rsidR="008D6ACF">
        <w:rPr>
          <w:rFonts w:hint="cs"/>
        </w:rPr>
        <w:instrText>Ref23980763 \h</w:instrText>
      </w:r>
      <w:r w:rsidR="008D6ACF">
        <w:rPr>
          <w:rtl/>
        </w:rPr>
        <w:instrText xml:space="preserve"> </w:instrText>
      </w:r>
      <w:r w:rsidR="008D6ACF">
        <w:rPr>
          <w:rtl/>
        </w:rPr>
      </w:r>
      <w:r w:rsidR="008D6ACF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5</w:t>
      </w:r>
      <w:r w:rsidR="008D6ACF">
        <w:rPr>
          <w:rtl/>
        </w:rPr>
        <w:fldChar w:fldCharType="end"/>
      </w:r>
      <w:r w:rsidR="008D6ACF">
        <w:rPr>
          <w:rFonts w:hint="cs"/>
          <w:rtl/>
        </w:rPr>
        <w:t xml:space="preserve"> 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31CD21E5" w14:textId="4DED70CA" w:rsidR="00207635" w:rsidRDefault="00290B3B" w:rsidP="008040FB">
      <w:pPr>
        <w:jc w:val="both"/>
        <w:rPr>
          <w:rtl/>
        </w:rPr>
      </w:pPr>
      <w:r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>
        <w:rPr>
          <w:rFonts w:hint="cs"/>
          <w:rtl/>
        </w:rPr>
        <w:t xml:space="preserve"> کیفیت </w:t>
      </w:r>
      <w:r w:rsidR="00AD6849">
        <w:t>WEEE</w:t>
      </w:r>
      <w:r w:rsidR="00FB66F7">
        <w:rPr>
          <w:rFonts w:hint="cs"/>
          <w:rtl/>
        </w:rPr>
        <w:t xml:space="preserve"> تولیدی</w:t>
      </w:r>
      <w:r w:rsidR="00C32764">
        <w:rPr>
          <w:rFonts w:hint="cs"/>
          <w:rtl/>
        </w:rPr>
        <w:t xml:space="preserve"> در ایران وجود ندارد </w:t>
      </w:r>
      <w:r w:rsidR="00AD6849">
        <w:rPr>
          <w:rFonts w:hint="cs"/>
          <w:rtl/>
        </w:rPr>
        <w:t>به همین دلیل</w:t>
      </w:r>
      <w:r w:rsidR="00C32764">
        <w:rPr>
          <w:rFonts w:hint="cs"/>
          <w:rtl/>
        </w:rPr>
        <w:t xml:space="preserve"> برای براورد</w:t>
      </w:r>
      <w:r w:rsidR="00FB66F7">
        <w:rPr>
          <w:rFonts w:hint="cs"/>
          <w:rtl/>
        </w:rPr>
        <w:t xml:space="preserve"> </w:t>
      </w:r>
      <w:r w:rsidR="00AD6849">
        <w:rPr>
          <w:rFonts w:hint="cs"/>
          <w:rtl/>
        </w:rPr>
        <w:t>آ</w:t>
      </w:r>
      <w:r w:rsidR="00FB66F7">
        <w:rPr>
          <w:rFonts w:hint="cs"/>
          <w:rtl/>
        </w:rPr>
        <w:t xml:space="preserve">مار کیفیت </w:t>
      </w:r>
      <w:r w:rsidR="00FB66F7">
        <w:t>WEEE</w:t>
      </w:r>
      <w:r w:rsidR="00FB66F7">
        <w:rPr>
          <w:rFonts w:hint="cs"/>
          <w:rtl/>
        </w:rPr>
        <w:t>،</w:t>
      </w:r>
      <w:r w:rsidR="00C32764">
        <w:rPr>
          <w:rFonts w:hint="cs"/>
          <w:rtl/>
        </w:rPr>
        <w:t xml:space="preserve"> ابتدا تعریفی از انواع 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>ها ارائه خواهد شد سپس بر اساس تعریف و امار از اطلاعت موجود درباره قطعات</w:t>
      </w:r>
      <w:r w:rsidR="00AD6849">
        <w:rPr>
          <w:rFonts w:hint="cs"/>
          <w:rtl/>
        </w:rPr>
        <w:t xml:space="preserve"> محصولات</w:t>
      </w:r>
      <w:r w:rsidR="00207635">
        <w:rPr>
          <w:rFonts w:hint="cs"/>
          <w:rtl/>
        </w:rPr>
        <w:t xml:space="preserve"> می</w:t>
      </w:r>
      <w:r w:rsidR="00207635">
        <w:rPr>
          <w:rtl/>
        </w:rPr>
        <w:softHyphen/>
      </w:r>
      <w:r w:rsidR="00207635">
        <w:rPr>
          <w:rFonts w:hint="cs"/>
          <w:rtl/>
        </w:rPr>
        <w:t>توان امار کیفیت پسماند های برآورد کرد:</w:t>
      </w:r>
      <w:r w:rsidR="008040FB">
        <w:rPr>
          <w:rFonts w:hint="cs"/>
          <w:rtl/>
        </w:rPr>
        <w:t xml:space="preserve"> </w:t>
      </w:r>
    </w:p>
    <w:tbl>
      <w:tblPr>
        <w:tblStyle w:val="TableGrid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6"/>
        <w:gridCol w:w="7475"/>
      </w:tblGrid>
      <w:tr w:rsidR="00EE7CB9" w14:paraId="678B0E1E" w14:textId="77777777" w:rsidTr="00EE7CB9">
        <w:tc>
          <w:tcPr>
            <w:tcW w:w="880" w:type="pct"/>
          </w:tcPr>
          <w:p w14:paraId="4AA44BA5" w14:textId="16931889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بالا:</w:t>
            </w:r>
          </w:p>
        </w:tc>
        <w:tc>
          <w:tcPr>
            <w:tcW w:w="4120" w:type="pct"/>
          </w:tcPr>
          <w:p w14:paraId="1BF6D661" w14:textId="01FE3FDC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محصولات </w:t>
            </w:r>
            <w:r w:rsidR="00EE7CB9">
              <w:rPr>
                <w:rFonts w:hint="cs"/>
                <w:rtl/>
              </w:rPr>
              <w:t xml:space="preserve">دارای کمتر از </w:t>
            </w:r>
            <w:r w:rsidR="002E7BD3">
              <w:rPr>
                <w:rFonts w:hint="cs"/>
                <w:rtl/>
              </w:rPr>
              <w:t>30 درصد</w:t>
            </w:r>
            <w:r w:rsidR="00EE7CB9">
              <w:rPr>
                <w:rFonts w:hint="cs"/>
                <w:rtl/>
              </w:rPr>
              <w:t xml:space="preserve"> قطعه قابل بازیافت و مابقی قطعات قابل استفاده، پسماند کیفیت بالا تعریف می</w:t>
            </w:r>
            <w:r w:rsidR="00EE7CB9">
              <w:rPr>
                <w:rtl/>
              </w:rPr>
              <w:softHyphen/>
            </w:r>
            <w:r w:rsidR="00EE7CB9">
              <w:rPr>
                <w:rFonts w:hint="cs"/>
                <w:rtl/>
              </w:rPr>
              <w:t>شوند.</w:t>
            </w:r>
          </w:p>
        </w:tc>
      </w:tr>
      <w:tr w:rsidR="00EE7CB9" w14:paraId="7ECD3DB0" w14:textId="77777777" w:rsidTr="00EE7CB9">
        <w:tc>
          <w:tcPr>
            <w:tcW w:w="880" w:type="pct"/>
          </w:tcPr>
          <w:p w14:paraId="5CA98EA8" w14:textId="2421000F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متوسط:</w:t>
            </w:r>
          </w:p>
        </w:tc>
        <w:tc>
          <w:tcPr>
            <w:tcW w:w="4120" w:type="pct"/>
          </w:tcPr>
          <w:p w14:paraId="6FD2A33D" w14:textId="36A92E9B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</w:t>
            </w:r>
            <w:r w:rsidR="008040FB">
              <w:rPr>
                <w:rFonts w:hint="cs"/>
                <w:rtl/>
              </w:rPr>
              <w:t>ی که</w:t>
            </w:r>
            <w:r w:rsidR="00EE7CB9">
              <w:rPr>
                <w:rFonts w:hint="cs"/>
                <w:rtl/>
              </w:rPr>
              <w:t xml:space="preserve"> </w:t>
            </w:r>
            <w:r w:rsidR="003D359B">
              <w:rPr>
                <w:rFonts w:hint="cs"/>
                <w:rtl/>
              </w:rPr>
              <w:t>دارای قطعات پسماندی نیستند</w:t>
            </w:r>
            <w:r>
              <w:rPr>
                <w:rFonts w:hint="cs"/>
                <w:rtl/>
              </w:rPr>
              <w:t>، پسماند متوسط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شود</w:t>
            </w:r>
            <w:r w:rsidR="00E86A61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EE7CB9" w14:paraId="3D74E5E2" w14:textId="77777777" w:rsidTr="00EE7CB9">
        <w:tc>
          <w:tcPr>
            <w:tcW w:w="880" w:type="pct"/>
          </w:tcPr>
          <w:p w14:paraId="22C483BF" w14:textId="210C1372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پایین:</w:t>
            </w:r>
          </w:p>
        </w:tc>
        <w:tc>
          <w:tcPr>
            <w:tcW w:w="4120" w:type="pct"/>
          </w:tcPr>
          <w:p w14:paraId="67FF0522" w14:textId="31A00796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 که دارای کیفیت بالا و متوسط نیستند.</w:t>
            </w:r>
          </w:p>
        </w:tc>
      </w:tr>
    </w:tbl>
    <w:p w14:paraId="171F6887" w14:textId="77777777" w:rsidR="00C32764" w:rsidRDefault="00C32764" w:rsidP="008D6ACF">
      <w:pPr>
        <w:jc w:val="both"/>
        <w:rPr>
          <w:rtl/>
        </w:rPr>
      </w:pPr>
    </w:p>
    <w:p w14:paraId="3CFED00B" w14:textId="75AC42AD" w:rsidR="00D95049" w:rsidRDefault="00D95049" w:rsidP="001A0263">
      <w:pPr>
        <w:pStyle w:val="Caption"/>
        <w:rPr>
          <w:rtl/>
        </w:rPr>
      </w:pPr>
      <w:bookmarkStart w:id="144" w:name="_Ref24153005"/>
      <w:bookmarkStart w:id="145" w:name="_Toc25344896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1</w:t>
      </w:r>
      <w:r w:rsidR="00B039F8">
        <w:rPr>
          <w:rtl/>
        </w:rPr>
        <w:fldChar w:fldCharType="end"/>
      </w:r>
      <w:bookmarkEnd w:id="144"/>
      <w:r>
        <w:rPr>
          <w:rFonts w:hint="cs"/>
          <w:noProof/>
          <w:rtl/>
        </w:rPr>
        <w:t xml:space="preserve">: </w:t>
      </w:r>
      <w:r w:rsidRPr="00450558">
        <w:rPr>
          <w:noProof/>
          <w:rtl/>
        </w:rPr>
        <w:t>درصد بخش ها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مختلف ضا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عات</w:t>
      </w:r>
      <w:r w:rsidRPr="00450558">
        <w:rPr>
          <w:noProof/>
          <w:rtl/>
        </w:rPr>
        <w:t xml:space="preserve"> برق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در مراحل تعم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ر</w:t>
      </w:r>
      <w:r w:rsidRPr="00450558">
        <w:rPr>
          <w:noProof/>
          <w:rtl/>
        </w:rPr>
        <w:t xml:space="preserve"> و جداساز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کالاها</w:t>
      </w:r>
      <w:r w:rsidR="00207635">
        <w:rPr>
          <w:rFonts w:hint="cs"/>
          <w:noProof/>
          <w:rtl/>
        </w:rPr>
        <w:t xml:space="preserve"> </w:t>
      </w:r>
      <w:r w:rsidR="00207635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Author</w:instrText>
      </w:r>
      <w:r w:rsidR="00D97751">
        <w:rPr>
          <w:rtl/>
        </w:rPr>
        <w:instrText>&gt;عطر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نژاد</w:instrText>
      </w:r>
      <w:r w:rsidR="00D97751">
        <w:rPr>
          <w:rtl/>
        </w:rPr>
        <w:instrText>&lt;/</w:instrText>
      </w:r>
      <w:r w:rsidR="00D97751">
        <w:instrText>Author&gt;&lt;Year&gt;1394&lt;/Year&gt;&lt;RecNum&gt;40&lt;/RecNum&gt;&lt;DisplayText&gt;[40]&lt;/DisplayText&gt;&lt;record&gt;&lt;rec-number&gt;40&lt;/rec-number&gt;&lt;foreign-keys&gt;&lt;key app="EN" db-id="p0p9ax5rces2e9ev2xzp0w5kpv9zzrz5r0tz" timestamp="1573085200"&gt;40</w:instrText>
      </w:r>
      <w:r w:rsidR="00D97751">
        <w:rPr>
          <w:rtl/>
        </w:rPr>
        <w:instrText>&lt;/</w:instrText>
      </w:r>
      <w:r w:rsidR="00D97751">
        <w:instrText>key&gt;&lt;/foreign-keys&gt;&lt;ref-type name="Report"&gt;27&lt;/ref-type&gt;&lt;contributors&gt;&lt;authors&gt;&lt;author&gt;&lt;style face="normal" font="default" charset="178" size="100%</w:instrText>
      </w:r>
      <w:r w:rsidR="00D97751">
        <w:rPr>
          <w:rtl/>
        </w:rPr>
        <w:instrText>"&gt;حم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درضا،</w:instrText>
      </w:r>
      <w:r w:rsidR="00D97751">
        <w:rPr>
          <w:rtl/>
        </w:rPr>
        <w:instrText xml:space="preserve"> عطر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نژاد</w:instrText>
      </w:r>
      <w:r w:rsidR="00D97751">
        <w:rPr>
          <w:rtl/>
        </w:rPr>
        <w:instrText>&lt;/</w:instrText>
      </w:r>
      <w:r w:rsidR="00D97751">
        <w:instrText>style&gt;&lt;/author&gt;&lt;/authors&gt;&lt;/contributors&gt;&lt;titles&gt;&lt;title&gt;&lt;style face="normal" font="default" charset="178" size="100%</w:instrText>
      </w:r>
      <w:r w:rsidR="00D97751">
        <w:rPr>
          <w:rtl/>
        </w:rPr>
        <w:instrText>"&gt;مطالعات فن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-اقتصاد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باز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افت</w:instrText>
      </w:r>
      <w:r w:rsidR="00D97751">
        <w:rPr>
          <w:rtl/>
        </w:rPr>
        <w:instrText xml:space="preserve"> ضا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عات</w:instrText>
      </w:r>
      <w:r w:rsidR="00D97751">
        <w:rPr>
          <w:rtl/>
        </w:rPr>
        <w:instrText xml:space="preserve"> برق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برا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شهرد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نطقه 22 شهر تهران&lt;/</w:instrText>
      </w:r>
      <w:r w:rsidR="00D97751">
        <w:instrText>style&gt;&lt;/title&gt;&lt;/titles&gt;&lt;dates&gt;&lt;year&gt;&lt;style face="normal" font="default" charset="178" size="100%"&gt;1394&lt;/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="00207635">
        <w:rPr>
          <w:rtl/>
        </w:rPr>
        <w:fldChar w:fldCharType="separate"/>
      </w:r>
      <w:bookmarkEnd w:id="145"/>
      <w:r w:rsidR="00D97751">
        <w:rPr>
          <w:noProof/>
          <w:rtl/>
        </w:rPr>
        <w:t>[</w:t>
      </w:r>
      <w:hyperlink w:anchor="_ENREF_40" w:tooltip="عطرینژاد, 1394 #40" w:history="1">
        <w:r w:rsidR="001A0263" w:rsidRPr="001A0263">
          <w:rPr>
            <w:rStyle w:val="Hyperlink"/>
            <w:rtl/>
          </w:rPr>
          <w:t>40</w:t>
        </w:r>
      </w:hyperlink>
      <w:r w:rsidR="00D97751">
        <w:rPr>
          <w:noProof/>
          <w:rtl/>
        </w:rPr>
        <w:t>]</w:t>
      </w:r>
      <w:r w:rsidR="00207635">
        <w:rPr>
          <w:rtl/>
        </w:rPr>
        <w:fldChar w:fldCharType="end"/>
      </w:r>
    </w:p>
    <w:tbl>
      <w:tblPr>
        <w:tblStyle w:val="ListTable1Light-Accent31"/>
        <w:tblW w:w="5000" w:type="pct"/>
        <w:jc w:val="center"/>
        <w:tblLook w:val="04A0" w:firstRow="1" w:lastRow="0" w:firstColumn="1" w:lastColumn="0" w:noHBand="0" w:noVBand="1"/>
      </w:tblPr>
      <w:tblGrid>
        <w:gridCol w:w="1620"/>
        <w:gridCol w:w="2086"/>
        <w:gridCol w:w="2290"/>
        <w:gridCol w:w="3075"/>
      </w:tblGrid>
      <w:tr w:rsidR="00D95049" w:rsidRPr="00D95049" w14:paraId="5823AFFC" w14:textId="77777777" w:rsidTr="00D9504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093EB63D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پسماند</w:t>
            </w:r>
          </w:p>
        </w:tc>
        <w:tc>
          <w:tcPr>
            <w:tcW w:w="1150" w:type="pct"/>
            <w:noWrap/>
            <w:hideMark/>
          </w:tcPr>
          <w:p w14:paraId="45E1F5B6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بازیافت</w:t>
            </w:r>
          </w:p>
        </w:tc>
        <w:tc>
          <w:tcPr>
            <w:tcW w:w="1262" w:type="pct"/>
            <w:noWrap/>
            <w:hideMark/>
          </w:tcPr>
          <w:p w14:paraId="089C1FC3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استفاده</w:t>
            </w:r>
          </w:p>
        </w:tc>
        <w:tc>
          <w:tcPr>
            <w:tcW w:w="1695" w:type="pct"/>
            <w:noWrap/>
            <w:hideMark/>
          </w:tcPr>
          <w:p w14:paraId="687B2ABE" w14:textId="77777777" w:rsidR="00D95049" w:rsidRPr="00D95049" w:rsidRDefault="00D95049" w:rsidP="00D9504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کالاهای ضایعاتی</w:t>
            </w:r>
          </w:p>
        </w:tc>
      </w:tr>
      <w:tr w:rsidR="00207635" w:rsidRPr="00D95049" w14:paraId="31B617A0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6C234523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9</w:t>
            </w:r>
          </w:p>
        </w:tc>
        <w:tc>
          <w:tcPr>
            <w:tcW w:w="1150" w:type="pct"/>
            <w:noWrap/>
            <w:hideMark/>
          </w:tcPr>
          <w:p w14:paraId="202053D1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1.6</w:t>
            </w:r>
          </w:p>
        </w:tc>
        <w:tc>
          <w:tcPr>
            <w:tcW w:w="1262" w:type="pct"/>
            <w:noWrap/>
            <w:hideMark/>
          </w:tcPr>
          <w:p w14:paraId="133C356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.5</w:t>
            </w:r>
          </w:p>
        </w:tc>
        <w:tc>
          <w:tcPr>
            <w:tcW w:w="1695" w:type="pct"/>
            <w:noWrap/>
            <w:hideMark/>
          </w:tcPr>
          <w:p w14:paraId="07D92D93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D95049" w:rsidRPr="00D95049" w14:paraId="616CA9A0" w14:textId="77777777" w:rsidTr="00D95049">
        <w:trPr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31B529F2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3</w:t>
            </w:r>
          </w:p>
        </w:tc>
        <w:tc>
          <w:tcPr>
            <w:tcW w:w="1150" w:type="pct"/>
            <w:noWrap/>
            <w:hideMark/>
          </w:tcPr>
          <w:p w14:paraId="0E16F412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.8</w:t>
            </w:r>
          </w:p>
        </w:tc>
        <w:tc>
          <w:tcPr>
            <w:tcW w:w="1262" w:type="pct"/>
            <w:noWrap/>
            <w:hideMark/>
          </w:tcPr>
          <w:p w14:paraId="219E1123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.9</w:t>
            </w:r>
          </w:p>
        </w:tc>
        <w:tc>
          <w:tcPr>
            <w:tcW w:w="1695" w:type="pct"/>
            <w:noWrap/>
            <w:hideMark/>
          </w:tcPr>
          <w:p w14:paraId="480420D7" w14:textId="77777777" w:rsidR="00D95049" w:rsidRPr="00D95049" w:rsidRDefault="00D95049" w:rsidP="00D9504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207635" w:rsidRPr="00D95049" w14:paraId="61CF676D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20B450F1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150" w:type="pct"/>
            <w:noWrap/>
            <w:hideMark/>
          </w:tcPr>
          <w:p w14:paraId="4092040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262" w:type="pct"/>
            <w:noWrap/>
            <w:hideMark/>
          </w:tcPr>
          <w:p w14:paraId="3CB0FED2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695" w:type="pct"/>
            <w:noWrap/>
            <w:hideMark/>
          </w:tcPr>
          <w:p w14:paraId="6D2C914F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</w:tbl>
    <w:p w14:paraId="567AD070" w14:textId="697F1626" w:rsidR="00B86D94" w:rsidRPr="00221929" w:rsidRDefault="00CF28AD" w:rsidP="00207635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60CCCF32" w:rsidR="008D6ACF" w:rsidRPr="008D6ACF" w:rsidRDefault="008D6ACF" w:rsidP="001A0263">
      <w:pPr>
        <w:pStyle w:val="Caption"/>
        <w:rPr>
          <w:rtl/>
        </w:rPr>
      </w:pPr>
      <w:bookmarkStart w:id="146" w:name="_Ref23980763"/>
      <w:bookmarkStart w:id="147" w:name="_Toc25344897"/>
      <w:r>
        <w:rPr>
          <w:rtl/>
        </w:rPr>
        <w:lastRenderedPageBreak/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2</w:t>
      </w:r>
      <w:r w:rsidR="00B039F8">
        <w:rPr>
          <w:rtl/>
        </w:rPr>
        <w:fldChar w:fldCharType="end"/>
      </w:r>
      <w:bookmarkEnd w:id="146"/>
      <w:r>
        <w:rPr>
          <w:rFonts w:hint="cs"/>
          <w:noProof/>
          <w:rtl/>
        </w:rPr>
        <w:t xml:space="preserve">: امار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کل کشور در سال های 1380 تا 1397</w:t>
      </w:r>
      <w:r w:rsidR="00FB66F7">
        <w:rPr>
          <w:rFonts w:hint="cs"/>
          <w:rtl/>
        </w:rPr>
        <w:t xml:space="preserve"> </w:t>
      </w:r>
      <w:r w:rsidR="00FB66F7">
        <w:rPr>
          <w:rtl/>
        </w:rPr>
        <w:fldChar w:fldCharType="begin"/>
      </w:r>
      <w:r w:rsidR="00FB66F7">
        <w:rPr>
          <w:rtl/>
        </w:rPr>
        <w:instrText xml:space="preserve"> </w:instrText>
      </w:r>
      <w:r w:rsidR="00FB66F7">
        <w:instrText>ADDIN EN.CITE &lt;EndNote&gt;&lt;Cite&gt;&lt;Author</w:instrText>
      </w:r>
      <w:r w:rsidR="00FB66F7">
        <w:rPr>
          <w:rtl/>
        </w:rPr>
        <w:instrText>&gt;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FB66F7">
        <w:rPr>
          <w:rtl/>
        </w:rPr>
        <w:instrText>"&gt;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د</w:instrText>
      </w:r>
      <w:r w:rsidR="00FB66F7">
        <w:rPr>
          <w:rtl/>
        </w:rPr>
        <w:instrText xml:space="preserve"> عل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،</w:instrText>
      </w:r>
      <w:r w:rsidR="00FB66F7">
        <w:rPr>
          <w:rtl/>
        </w:rPr>
        <w:instrText xml:space="preserve"> 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style&gt;&lt;/author&gt;&lt;/authors&gt;&lt;/contributors&gt;&lt;titles&gt;&lt;title&gt;&lt;style face="normal" font="default</w:instrText>
      </w:r>
      <w:r w:rsidR="00FB66F7">
        <w:rPr>
          <w:rtl/>
        </w:rPr>
        <w:instrText xml:space="preserve">" </w:instrText>
      </w:r>
      <w:r w:rsidR="00FB66F7">
        <w:instrText>charset="178" size="100%</w:instrText>
      </w:r>
      <w:r w:rsidR="00FB66F7">
        <w:rPr>
          <w:rtl/>
        </w:rPr>
        <w:instrText>"&gt;طرح تخم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tl/>
        </w:rPr>
        <w:instrText xml:space="preserve"> پسماند الکت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و الکترون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در شهر تهران&lt;/</w:instrText>
      </w:r>
      <w:r w:rsidR="00FB66F7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FB66F7">
        <w:rPr>
          <w:rtl/>
        </w:rPr>
        <w:instrText>"&gt;مرکز مطالعات و برنامه 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ز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شهر تهران&lt;/</w:instrText>
      </w:r>
      <w:r w:rsidR="00FB66F7">
        <w:instrText>style&gt;&lt;/pub-location&gt;&lt;urls&gt;&lt;/urls&gt;&lt;/record&gt;&lt;/Cite&gt;&lt;/EndNote</w:instrText>
      </w:r>
      <w:r w:rsidR="00FB66F7">
        <w:rPr>
          <w:rtl/>
        </w:rPr>
        <w:instrText>&gt;</w:instrText>
      </w:r>
      <w:r w:rsidR="00FB66F7">
        <w:rPr>
          <w:rtl/>
        </w:rPr>
        <w:fldChar w:fldCharType="separate"/>
      </w:r>
      <w:r w:rsidR="00FB66F7">
        <w:rPr>
          <w:noProof/>
          <w:rtl/>
        </w:rPr>
        <w:t>[</w:t>
      </w:r>
      <w:hyperlink w:anchor="_ENREF_33" w:tooltip="حسینی, 1396 #34" w:history="1">
        <w:r w:rsidR="001A0263" w:rsidRPr="001A0263">
          <w:rPr>
            <w:rStyle w:val="Hyperlink"/>
            <w:rtl/>
          </w:rPr>
          <w:t>33</w:t>
        </w:r>
      </w:hyperlink>
      <w:r w:rsidR="00FB66F7">
        <w:rPr>
          <w:noProof/>
          <w:rtl/>
        </w:rPr>
        <w:t>]</w:t>
      </w:r>
      <w:bookmarkEnd w:id="147"/>
      <w:r w:rsidR="00FB66F7">
        <w:rPr>
          <w:rtl/>
        </w:rPr>
        <w:fldChar w:fldCharType="end"/>
      </w:r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89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CC4360" w14:paraId="4BBD88A1" w14:textId="77777777" w:rsidTr="00CC43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2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vAlign w:val="center"/>
            <w:hideMark/>
          </w:tcPr>
          <w:p w14:paraId="268A7D95" w14:textId="77777777" w:rsidR="00684674" w:rsidRPr="00CC4360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vAlign w:val="center"/>
            <w:hideMark/>
          </w:tcPr>
          <w:p w14:paraId="2A008609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vAlign w:val="center"/>
            <w:hideMark/>
          </w:tcPr>
          <w:p w14:paraId="7122D6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vAlign w:val="center"/>
            <w:hideMark/>
          </w:tcPr>
          <w:p w14:paraId="609EB24D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vAlign w:val="center"/>
            <w:hideMark/>
          </w:tcPr>
          <w:p w14:paraId="432B20B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vAlign w:val="center"/>
            <w:hideMark/>
          </w:tcPr>
          <w:p w14:paraId="689215A4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vAlign w:val="center"/>
            <w:hideMark/>
          </w:tcPr>
          <w:p w14:paraId="475531A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vAlign w:val="center"/>
            <w:hideMark/>
          </w:tcPr>
          <w:p w14:paraId="2A5DF3C3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vAlign w:val="center"/>
            <w:hideMark/>
          </w:tcPr>
          <w:p w14:paraId="715D467F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vAlign w:val="center"/>
            <w:hideMark/>
          </w:tcPr>
          <w:p w14:paraId="22665A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684674" w:rsidRPr="00CC4360" w14:paraId="73D9240D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vAlign w:val="center"/>
            <w:hideMark/>
          </w:tcPr>
          <w:p w14:paraId="5514FD1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vAlign w:val="center"/>
            <w:hideMark/>
          </w:tcPr>
          <w:p w14:paraId="213D7B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vAlign w:val="center"/>
            <w:hideMark/>
          </w:tcPr>
          <w:p w14:paraId="4EB5B1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vAlign w:val="center"/>
            <w:hideMark/>
          </w:tcPr>
          <w:p w14:paraId="2B64D42E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vAlign w:val="center"/>
            <w:hideMark/>
          </w:tcPr>
          <w:p w14:paraId="562CAEE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vAlign w:val="center"/>
            <w:hideMark/>
          </w:tcPr>
          <w:p w14:paraId="0B3F4E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vAlign w:val="center"/>
            <w:hideMark/>
          </w:tcPr>
          <w:p w14:paraId="16BE07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vAlign w:val="center"/>
            <w:hideMark/>
          </w:tcPr>
          <w:p w14:paraId="13281B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vAlign w:val="center"/>
            <w:hideMark/>
          </w:tcPr>
          <w:p w14:paraId="04A9742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CC4360" w14:paraId="18D86159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451AAC3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vAlign w:val="center"/>
            <w:hideMark/>
          </w:tcPr>
          <w:p w14:paraId="2B4CC80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vAlign w:val="center"/>
            <w:hideMark/>
          </w:tcPr>
          <w:p w14:paraId="3BA210BA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vAlign w:val="center"/>
            <w:hideMark/>
          </w:tcPr>
          <w:p w14:paraId="53689027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vAlign w:val="center"/>
            <w:hideMark/>
          </w:tcPr>
          <w:p w14:paraId="6D6F072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vAlign w:val="center"/>
            <w:hideMark/>
          </w:tcPr>
          <w:p w14:paraId="57732F7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vAlign w:val="center"/>
            <w:hideMark/>
          </w:tcPr>
          <w:p w14:paraId="78F124F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vAlign w:val="center"/>
            <w:hideMark/>
          </w:tcPr>
          <w:p w14:paraId="5624538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vAlign w:val="center"/>
            <w:hideMark/>
          </w:tcPr>
          <w:p w14:paraId="4AA436D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CC4360" w14:paraId="24A85ECC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72E2749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vAlign w:val="center"/>
            <w:hideMark/>
          </w:tcPr>
          <w:p w14:paraId="749F16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vAlign w:val="center"/>
            <w:hideMark/>
          </w:tcPr>
          <w:p w14:paraId="1633CF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vAlign w:val="center"/>
            <w:hideMark/>
          </w:tcPr>
          <w:p w14:paraId="5CA3472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vAlign w:val="center"/>
            <w:hideMark/>
          </w:tcPr>
          <w:p w14:paraId="7EECBE9C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vAlign w:val="center"/>
            <w:hideMark/>
          </w:tcPr>
          <w:p w14:paraId="5B59700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vAlign w:val="center"/>
            <w:hideMark/>
          </w:tcPr>
          <w:p w14:paraId="112B215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vAlign w:val="center"/>
            <w:hideMark/>
          </w:tcPr>
          <w:p w14:paraId="3EAB094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vAlign w:val="center"/>
            <w:hideMark/>
          </w:tcPr>
          <w:p w14:paraId="428FE09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CC4360" w14:paraId="37B6C524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vAlign w:val="center"/>
            <w:hideMark/>
          </w:tcPr>
          <w:p w14:paraId="6A496C55" w14:textId="77777777" w:rsidR="00684674" w:rsidRPr="008040FB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vAlign w:val="center"/>
            <w:hideMark/>
          </w:tcPr>
          <w:p w14:paraId="1DCDE9E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F91E6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1B46A78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96E80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84F13AE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2BF3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5EB7D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E72B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142B8C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7</w:t>
            </w:r>
          </w:p>
        </w:tc>
      </w:tr>
      <w:tr w:rsidR="00684674" w:rsidRPr="00CC4360" w14:paraId="6E7F350F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DBA0A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528CB6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9106CE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62E101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02D059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A3C88F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F6013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3DDA011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585275D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CC4360" w14:paraId="2560306C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65654DF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vAlign w:val="center"/>
            <w:hideMark/>
          </w:tcPr>
          <w:p w14:paraId="7A6C7C2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vAlign w:val="center"/>
            <w:hideMark/>
          </w:tcPr>
          <w:p w14:paraId="2EE2ECC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vAlign w:val="center"/>
            <w:hideMark/>
          </w:tcPr>
          <w:p w14:paraId="52A38D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vAlign w:val="center"/>
            <w:hideMark/>
          </w:tcPr>
          <w:p w14:paraId="677A379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vAlign w:val="center"/>
            <w:hideMark/>
          </w:tcPr>
          <w:p w14:paraId="56B3356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vAlign w:val="center"/>
            <w:hideMark/>
          </w:tcPr>
          <w:p w14:paraId="3414AE4C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vAlign w:val="center"/>
            <w:hideMark/>
          </w:tcPr>
          <w:p w14:paraId="186F797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vAlign w:val="center"/>
            <w:hideMark/>
          </w:tcPr>
          <w:p w14:paraId="0792CA1B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CC4360" w14:paraId="6BCC7A73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6CE8221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vAlign w:val="center"/>
            <w:hideMark/>
          </w:tcPr>
          <w:p w14:paraId="2071331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vAlign w:val="center"/>
            <w:hideMark/>
          </w:tcPr>
          <w:p w14:paraId="31C0AA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vAlign w:val="center"/>
            <w:hideMark/>
          </w:tcPr>
          <w:p w14:paraId="476476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vAlign w:val="center"/>
            <w:hideMark/>
          </w:tcPr>
          <w:p w14:paraId="7420F1A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vAlign w:val="center"/>
            <w:hideMark/>
          </w:tcPr>
          <w:p w14:paraId="2EE409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vAlign w:val="center"/>
            <w:hideMark/>
          </w:tcPr>
          <w:p w14:paraId="7D4AB8C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vAlign w:val="center"/>
            <w:hideMark/>
          </w:tcPr>
          <w:p w14:paraId="369F486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vAlign w:val="center"/>
            <w:hideMark/>
          </w:tcPr>
          <w:p w14:paraId="17A9E54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102237CF" w14:textId="77777777" w:rsidR="009A1D82" w:rsidRDefault="009A1D82" w:rsidP="000C1050">
      <w:pPr>
        <w:rPr>
          <w:b/>
          <w:bCs/>
          <w:rtl/>
        </w:rPr>
        <w:sectPr w:rsidR="009A1D82" w:rsidSect="00684674">
          <w:headerReference w:type="default" r:id="rId347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6AA715A1" w14:textId="02C44432" w:rsidR="00032E3D" w:rsidRPr="00032E3D" w:rsidRDefault="00772B8F" w:rsidP="00F64997">
      <w:pPr>
        <w:rPr>
          <w:rtl/>
        </w:rPr>
      </w:pPr>
      <w:r>
        <w:rPr>
          <w:rFonts w:hint="cs"/>
          <w:rtl/>
        </w:rPr>
        <w:lastRenderedPageBreak/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415300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4</w:t>
      </w:r>
      <w:r>
        <w:rPr>
          <w:rtl/>
        </w:rPr>
        <w:fldChar w:fldCharType="end"/>
      </w:r>
      <w:r>
        <w:rPr>
          <w:rFonts w:hint="cs"/>
          <w:rtl/>
        </w:rPr>
        <w:t xml:space="preserve"> درصد</w:t>
      </w:r>
      <w:r w:rsidR="00F64997">
        <w:rPr>
          <w:rFonts w:hint="cs"/>
          <w:rtl/>
        </w:rPr>
        <w:t xml:space="preserve"> </w:t>
      </w:r>
      <w:r>
        <w:rPr>
          <w:rFonts w:hint="cs"/>
          <w:rtl/>
        </w:rPr>
        <w:t xml:space="preserve">پسماندها را </w:t>
      </w:r>
      <w:r w:rsidR="00032E3D" w:rsidRPr="00032E3D">
        <w:rPr>
          <w:rFonts w:hint="cs"/>
          <w:rtl/>
        </w:rPr>
        <w:t>بر</w:t>
      </w:r>
      <w:r w:rsidR="00032E3D">
        <w:rPr>
          <w:rFonts w:hint="cs"/>
          <w:rtl/>
        </w:rPr>
        <w:t xml:space="preserve"> اساس تعریفی که از انواع کیفیت</w:t>
      </w:r>
      <w:r w:rsidR="00032E3D">
        <w:rPr>
          <w:rtl/>
        </w:rPr>
        <w:softHyphen/>
      </w:r>
      <w:r w:rsidR="00032E3D">
        <w:rPr>
          <w:rFonts w:hint="cs"/>
          <w:rtl/>
        </w:rPr>
        <w:t>ها ارائه شد</w:t>
      </w:r>
      <w:r>
        <w:rPr>
          <w:rFonts w:hint="cs"/>
          <w:rtl/>
        </w:rPr>
        <w:t xml:space="preserve"> و تابع </w:t>
      </w:r>
      <w:r w:rsidRPr="00772B8F">
        <w:rPr>
          <w:rFonts w:hint="cs"/>
          <w:rtl/>
        </w:rPr>
        <w:t xml:space="preserve">احتمال </w:t>
      </w:r>
      <w:r w:rsidRPr="00772B8F">
        <w:fldChar w:fldCharType="begin"/>
      </w:r>
      <w:r w:rsidRPr="00772B8F">
        <w:instrText xml:space="preserve"> GOTOBUTTON ZEqnNum937402  \* MERGEFORMAT </w:instrText>
      </w:r>
      <w:fldSimple w:instr=" REF ZEqnNum937402 \* Charformat \! \* MERGEFORMAT ">
        <w:r w:rsidR="00440F05">
          <w:rPr>
            <w:rtl/>
          </w:rPr>
          <w:instrText>57</w:instrText>
        </w:r>
      </w:fldSimple>
      <w:r w:rsidRPr="00772B8F">
        <w:fldChar w:fldCharType="end"/>
      </w:r>
      <w:r w:rsidR="00032E3D" w:rsidRPr="00772B8F">
        <w:rPr>
          <w:rFonts w:hint="cs"/>
          <w:rtl/>
        </w:rPr>
        <w:t xml:space="preserve"> </w:t>
      </w:r>
      <w:r>
        <w:rPr>
          <w:rFonts w:hint="cs"/>
          <w:rtl/>
        </w:rPr>
        <w:t>درصد محاسبه شد</w:t>
      </w:r>
      <w:r w:rsidR="00F64997">
        <w:rPr>
          <w:rFonts w:hint="cs"/>
          <w:rtl/>
        </w:rPr>
        <w:t xml:space="preserve"> است</w:t>
      </w:r>
      <w:r w:rsidR="00032E3D">
        <w:rPr>
          <w:rFonts w:hint="cs"/>
          <w:rtl/>
        </w:rPr>
        <w:t>:</w:t>
      </w:r>
    </w:p>
    <w:p w14:paraId="1FFBB6E6" w14:textId="7B823EB2" w:rsidR="00DA3B40" w:rsidRDefault="00772B8F" w:rsidP="00772B8F">
      <w:pPr>
        <w:pStyle w:val="MTDisplayEquation"/>
        <w:rPr>
          <w:rtl/>
        </w:rPr>
      </w:pPr>
      <w:r>
        <w:rPr>
          <w:rtl/>
        </w:rPr>
        <w:tab/>
      </w:r>
      <w:r w:rsidRPr="00772B8F">
        <w:rPr>
          <w:position w:val="-30"/>
        </w:rPr>
        <w:object w:dxaOrig="5340" w:dyaOrig="720" w14:anchorId="5221A3BA">
          <v:shape id="_x0000_i1188" type="#_x0000_t75" style="width:268pt;height:36pt" o:ole="">
            <v:imagedata r:id="rId348" o:title=""/>
          </v:shape>
          <o:OLEObject Type="Embed" ProgID="Equation.DSMT4" ShapeID="_x0000_i1188" DrawAspect="Content" ObjectID="_1637178041" r:id="rId349"/>
        </w:object>
      </w:r>
      <w:r>
        <w:rPr>
          <w:rtl/>
        </w:rPr>
        <w:tab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148" w:name="ZEqnNum937402"/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instrText>57</w:instrText>
      </w:r>
      <w:r>
        <w:rPr>
          <w:rtl/>
        </w:rPr>
        <w:fldChar w:fldCharType="end"/>
      </w:r>
      <w:bookmarkEnd w:id="148"/>
      <w:r>
        <w:rPr>
          <w:rtl/>
        </w:rPr>
        <w:fldChar w:fldCharType="end"/>
      </w:r>
    </w:p>
    <w:p w14:paraId="22C29B20" w14:textId="046FB23E" w:rsidR="00AE3A31" w:rsidRDefault="009B461E" w:rsidP="001A0263">
      <w:pPr>
        <w:jc w:val="both"/>
        <w:rPr>
          <w:rtl/>
        </w:rPr>
      </w:pPr>
      <w:r>
        <w:rPr>
          <w:rFonts w:hint="cs"/>
          <w:rtl/>
        </w:rPr>
        <w:t xml:space="preserve">بر اساس گزارش </w:t>
      </w:r>
      <w:r w:rsidRPr="00AE3A31">
        <w:rPr>
          <w:rFonts w:hint="cs"/>
          <w:rtl/>
        </w:rPr>
        <w:t xml:space="preserve">سایت </w:t>
      </w:r>
      <w:r w:rsidR="00FB1B76">
        <w:rPr>
          <w:rFonts w:hint="cs"/>
          <w:rtl/>
        </w:rPr>
        <w:t>«اقتصاد آنلاین»</w:t>
      </w:r>
      <w:r w:rsidRPr="00AE3A31">
        <w:rPr>
          <w:rFonts w:hint="cs"/>
          <w:rtl/>
        </w:rPr>
        <w:t xml:space="preserve"> </w:t>
      </w:r>
      <w:r w:rsidR="001740E6">
        <w:rPr>
          <w:rtl/>
        </w:rPr>
        <w:fldChar w:fldCharType="begin">
          <w:fldData xml:space="preserve">PEVuZE5vdGU+PENpdGU+PFllYXI+MTM5ODwvWWVhcj48UmVjTnVtPjQ2PC9SZWNOdW0+PERpc3Bs
YXlUZXh0Pls0MS00M1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D97751">
        <w:rPr>
          <w:rtl/>
        </w:rPr>
        <w:instrText xml:space="preserve"> </w:instrText>
      </w:r>
      <w:r w:rsidR="00D97751">
        <w:instrText>ADDIN EN.CITE</w:instrText>
      </w:r>
      <w:r w:rsidR="00D97751">
        <w:rPr>
          <w:rtl/>
        </w:rPr>
        <w:instrText xml:space="preserve"> </w:instrText>
      </w:r>
      <w:r w:rsidR="00D97751">
        <w:rPr>
          <w:rtl/>
        </w:rPr>
        <w:fldChar w:fldCharType="begin">
          <w:fldData xml:space="preserve">PEVuZE5vdGU+PENpdGU+PFllYXI+MTM5ODwvWWVhcj48UmVjTnVtPjQ2PC9SZWNOdW0+PERpc3Bs
YXlUZXh0Pls0MS00M1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D97751">
        <w:rPr>
          <w:rtl/>
        </w:rPr>
        <w:instrText xml:space="preserve"> </w:instrText>
      </w:r>
      <w:r w:rsidR="00D97751">
        <w:instrText>ADDIN EN.CITE.DATA</w:instrText>
      </w:r>
      <w:r w:rsidR="00D97751">
        <w:rPr>
          <w:rtl/>
        </w:rPr>
        <w:instrText xml:space="preserve"> </w:instrText>
      </w:r>
      <w:r w:rsidR="00D97751">
        <w:rPr>
          <w:rtl/>
        </w:rPr>
      </w:r>
      <w:r w:rsidR="00D97751">
        <w:rPr>
          <w:rtl/>
        </w:rPr>
        <w:fldChar w:fldCharType="end"/>
      </w:r>
      <w:r w:rsidR="001740E6">
        <w:rPr>
          <w:rtl/>
        </w:rPr>
      </w:r>
      <w:r w:rsidR="001740E6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1" w:tooltip=", 1398 #46" w:history="1">
        <w:r w:rsidR="001A0263" w:rsidRPr="001A0263">
          <w:rPr>
            <w:rStyle w:val="Hyperlink"/>
            <w:rtl/>
          </w:rPr>
          <w:t>41-43</w:t>
        </w:r>
      </w:hyperlink>
      <w:r w:rsidR="00D97751">
        <w:rPr>
          <w:noProof/>
          <w:rtl/>
        </w:rPr>
        <w:t>]</w:t>
      </w:r>
      <w:r w:rsidR="001740E6">
        <w:rPr>
          <w:rtl/>
        </w:rPr>
        <w:fldChar w:fldCharType="end"/>
      </w:r>
      <w:r w:rsidR="00FB1B76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یانگین قیمت انواع پرفروش ترین </w:t>
      </w:r>
      <w:r w:rsidR="002D7DA5">
        <w:rPr>
          <w:rFonts w:hint="cs"/>
          <w:rtl/>
        </w:rPr>
        <w:t xml:space="preserve">برندهای </w:t>
      </w:r>
      <w:r w:rsidR="00FB1B76" w:rsidRPr="00AE3A31">
        <w:rPr>
          <w:rFonts w:hint="cs"/>
          <w:rtl/>
        </w:rPr>
        <w:t xml:space="preserve">محصولات </w:t>
      </w:r>
      <w:r w:rsidR="00FB1B76">
        <w:rPr>
          <w:rFonts w:hint="cs"/>
          <w:rtl/>
        </w:rPr>
        <w:t xml:space="preserve">لوازم </w:t>
      </w:r>
      <w:r w:rsidR="00FB1B76" w:rsidRPr="00AE3A31">
        <w:rPr>
          <w:rFonts w:hint="cs"/>
          <w:rtl/>
        </w:rPr>
        <w:t>خانگی در</w:t>
      </w:r>
      <w:r w:rsidR="00FB1B76">
        <w:rPr>
          <w:rFonts w:hint="cs"/>
          <w:rtl/>
        </w:rPr>
        <w:t xml:space="preserve"> شیش ماه گذشته برای یخچال فریزر 2،643،375</w:t>
      </w:r>
      <w:r w:rsidR="00CF28AD">
        <w:rPr>
          <w:rtl/>
        </w:rPr>
        <w:t xml:space="preserve"> </w:t>
      </w:r>
      <w:r w:rsidR="00FB1B76">
        <w:rPr>
          <w:rFonts w:hint="cs"/>
          <w:rtl/>
        </w:rPr>
        <w:t>تومان، ماشین لباسشویی 4،</w:t>
      </w:r>
      <w:r w:rsidR="002D7DA5">
        <w:rPr>
          <w:rFonts w:hint="cs"/>
          <w:rtl/>
        </w:rPr>
        <w:t>114،790</w:t>
      </w:r>
      <w:r w:rsidR="00CF28AD">
        <w:rPr>
          <w:rtl/>
        </w:rPr>
        <w:t xml:space="preserve"> </w:t>
      </w:r>
      <w:r w:rsidR="002D7DA5">
        <w:rPr>
          <w:rFonts w:hint="cs"/>
          <w:rtl/>
        </w:rPr>
        <w:t>تومان و تلوزیون 6،254،200 تومان بیان شده است.</w:t>
      </w:r>
      <w:r w:rsidR="00BC2E26">
        <w:rPr>
          <w:rFonts w:hint="cs"/>
          <w:rtl/>
        </w:rPr>
        <w:t xml:space="preserve"> با توجه به پرسوجوها انجام شده در سمساری</w:t>
      </w:r>
      <w:r w:rsidR="00BC2E26">
        <w:rPr>
          <w:rtl/>
        </w:rPr>
        <w:softHyphen/>
      </w:r>
      <w:r w:rsidR="00BC2E26">
        <w:rPr>
          <w:rFonts w:hint="cs"/>
          <w:rtl/>
        </w:rPr>
        <w:t>ها سطح شهر تهران و همچنین سایت</w:t>
      </w:r>
      <w:r w:rsidR="00BC2E26">
        <w:rPr>
          <w:rtl/>
        </w:rPr>
        <w:softHyphen/>
      </w:r>
      <w:r w:rsidR="00BC2E26">
        <w:rPr>
          <w:rFonts w:hint="cs"/>
          <w:rtl/>
        </w:rPr>
        <w:t xml:space="preserve">های فروش محصولات دست دوم همانند دیوار و شیپور و .... قیمت پسماندها با کیفیت بالا 60 درصد، با کیفیت متوسط 40 درصد و کیفیت پایین 20 درصد قیمت محصولات نو تخمین زده شده است. </w:t>
      </w:r>
    </w:p>
    <w:p w14:paraId="74D70342" w14:textId="297C5F4A" w:rsidR="00772B8F" w:rsidRPr="00772B8F" w:rsidRDefault="00772B8F" w:rsidP="00772B8F">
      <w:pPr>
        <w:pStyle w:val="Caption"/>
        <w:rPr>
          <w:rtl/>
        </w:rPr>
      </w:pPr>
      <w:bookmarkStart w:id="149" w:name="_Toc25344898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</w:t>
      </w:r>
      <w:r w:rsidR="009704B3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3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>: درصد انواع کیفیت های مختلف پسماند ها</w:t>
      </w:r>
      <w:bookmarkEnd w:id="149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7"/>
        <w:gridCol w:w="1794"/>
        <w:gridCol w:w="1794"/>
        <w:gridCol w:w="1794"/>
        <w:gridCol w:w="1792"/>
      </w:tblGrid>
      <w:tr w:rsidR="00AE3A31" w:rsidRPr="00032E3D" w14:paraId="3D9CBEB5" w14:textId="6C40F053" w:rsidTr="001740E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07513DA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الا</w:t>
            </w:r>
          </w:p>
        </w:tc>
        <w:tc>
          <w:tcPr>
            <w:tcW w:w="989" w:type="pct"/>
            <w:noWrap/>
            <w:hideMark/>
          </w:tcPr>
          <w:p w14:paraId="7687424C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بالا</w:t>
            </w:r>
          </w:p>
        </w:tc>
        <w:tc>
          <w:tcPr>
            <w:tcW w:w="989" w:type="pct"/>
            <w:noWrap/>
            <w:hideMark/>
          </w:tcPr>
          <w:p w14:paraId="3E074EFA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متوسط</w:t>
            </w:r>
          </w:p>
        </w:tc>
        <w:tc>
          <w:tcPr>
            <w:tcW w:w="989" w:type="pct"/>
            <w:noWrap/>
            <w:hideMark/>
          </w:tcPr>
          <w:p w14:paraId="396D9FEB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پایین</w:t>
            </w:r>
          </w:p>
        </w:tc>
        <w:tc>
          <w:tcPr>
            <w:tcW w:w="989" w:type="pct"/>
          </w:tcPr>
          <w:p w14:paraId="1250A24E" w14:textId="302A7A8C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قیمت محصولات 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(</w:t>
            </w:r>
            <w:r w:rsidRP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تومان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)</w:t>
            </w:r>
          </w:p>
        </w:tc>
      </w:tr>
      <w:tr w:rsidR="00AE3A31" w:rsidRPr="00032E3D" w14:paraId="5B7310D9" w14:textId="3A6F5172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4CF268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  <w:tc>
          <w:tcPr>
            <w:tcW w:w="989" w:type="pct"/>
            <w:noWrap/>
            <w:hideMark/>
          </w:tcPr>
          <w:p w14:paraId="3FFC52A7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.9%</w:t>
            </w:r>
          </w:p>
        </w:tc>
        <w:tc>
          <w:tcPr>
            <w:tcW w:w="989" w:type="pct"/>
            <w:noWrap/>
            <w:hideMark/>
          </w:tcPr>
          <w:p w14:paraId="4DFBA676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5.7%</w:t>
            </w:r>
          </w:p>
        </w:tc>
        <w:tc>
          <w:tcPr>
            <w:tcW w:w="989" w:type="pct"/>
            <w:noWrap/>
            <w:hideMark/>
          </w:tcPr>
          <w:p w14:paraId="4A2DD5E2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4%</w:t>
            </w:r>
          </w:p>
        </w:tc>
        <w:tc>
          <w:tcPr>
            <w:tcW w:w="989" w:type="pct"/>
          </w:tcPr>
          <w:p w14:paraId="5B944459" w14:textId="3781B463" w:rsidR="00AE3A31" w:rsidRPr="00032E3D" w:rsidRDefault="00E10126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E10126">
              <w:rPr>
                <w:rFonts w:ascii="Arial" w:eastAsia="Times New Roman" w:hAnsi="Arial"/>
                <w:color w:val="000000"/>
                <w:sz w:val="28"/>
                <w:rtl/>
              </w:rPr>
              <w:t>2,643,375</w:t>
            </w:r>
          </w:p>
        </w:tc>
      </w:tr>
      <w:tr w:rsidR="00AE3A31" w:rsidRPr="00032E3D" w14:paraId="26E4CE3A" w14:textId="620F048A" w:rsidTr="001740E6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85A3530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989" w:type="pct"/>
            <w:noWrap/>
            <w:hideMark/>
          </w:tcPr>
          <w:p w14:paraId="67B762E7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498%</w:t>
            </w:r>
          </w:p>
        </w:tc>
        <w:tc>
          <w:tcPr>
            <w:tcW w:w="989" w:type="pct"/>
            <w:noWrap/>
            <w:hideMark/>
          </w:tcPr>
          <w:p w14:paraId="015A2A6A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872%</w:t>
            </w:r>
          </w:p>
        </w:tc>
        <w:tc>
          <w:tcPr>
            <w:tcW w:w="989" w:type="pct"/>
            <w:noWrap/>
            <w:hideMark/>
          </w:tcPr>
          <w:p w14:paraId="7B19C699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6.630%</w:t>
            </w:r>
          </w:p>
        </w:tc>
        <w:tc>
          <w:tcPr>
            <w:tcW w:w="989" w:type="pct"/>
          </w:tcPr>
          <w:p w14:paraId="752E05C9" w14:textId="7712964D" w:rsidR="00AE3A31" w:rsidRPr="00032E3D" w:rsidRDefault="005D53FB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D53FB">
              <w:rPr>
                <w:rFonts w:ascii="Arial" w:eastAsia="Times New Roman" w:hAnsi="Arial"/>
                <w:color w:val="000000"/>
                <w:sz w:val="28"/>
                <w:rtl/>
              </w:rPr>
              <w:t>4,114,790</w:t>
            </w:r>
          </w:p>
        </w:tc>
      </w:tr>
      <w:tr w:rsidR="00AE3A31" w:rsidRPr="00032E3D" w14:paraId="28B54AD9" w14:textId="01A0E031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32C842A4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  <w:tc>
          <w:tcPr>
            <w:tcW w:w="989" w:type="pct"/>
            <w:noWrap/>
            <w:hideMark/>
          </w:tcPr>
          <w:p w14:paraId="47B15090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6%</w:t>
            </w:r>
          </w:p>
        </w:tc>
        <w:tc>
          <w:tcPr>
            <w:tcW w:w="989" w:type="pct"/>
            <w:noWrap/>
            <w:hideMark/>
          </w:tcPr>
          <w:p w14:paraId="786C8CFC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.6%</w:t>
            </w:r>
          </w:p>
        </w:tc>
        <w:tc>
          <w:tcPr>
            <w:tcW w:w="989" w:type="pct"/>
            <w:noWrap/>
            <w:hideMark/>
          </w:tcPr>
          <w:p w14:paraId="7769963B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8%</w:t>
            </w:r>
          </w:p>
        </w:tc>
        <w:tc>
          <w:tcPr>
            <w:tcW w:w="989" w:type="pct"/>
          </w:tcPr>
          <w:p w14:paraId="13C56822" w14:textId="25739BBA" w:rsidR="00AE3A31" w:rsidRPr="00032E3D" w:rsidRDefault="00584142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84142">
              <w:rPr>
                <w:rFonts w:ascii="Arial" w:eastAsia="Times New Roman" w:hAnsi="Arial"/>
                <w:color w:val="000000"/>
                <w:sz w:val="28"/>
                <w:rtl/>
              </w:rPr>
              <w:t>6,254,200</w:t>
            </w:r>
          </w:p>
        </w:tc>
      </w:tr>
    </w:tbl>
    <w:p w14:paraId="6EA6FC38" w14:textId="77777777" w:rsidR="00032E3D" w:rsidRDefault="00032E3D" w:rsidP="000C1050">
      <w:pPr>
        <w:rPr>
          <w:b/>
          <w:bCs/>
          <w:rtl/>
        </w:rPr>
      </w:pPr>
    </w:p>
    <w:p w14:paraId="52663DB2" w14:textId="1CBCCF59" w:rsidR="00D9519B" w:rsidRDefault="00DF3AF0" w:rsidP="00D9519B">
      <w:pPr>
        <w:pStyle w:val="Heading3"/>
        <w:numPr>
          <w:ilvl w:val="2"/>
          <w:numId w:val="22"/>
        </w:numPr>
        <w:rPr>
          <w:rtl/>
        </w:rPr>
      </w:pPr>
      <w:bookmarkStart w:id="150" w:name="_Toc26093069"/>
      <w:r>
        <w:rPr>
          <w:rFonts w:hint="cs"/>
          <w:rtl/>
        </w:rPr>
        <w:t>تکنولوژ</w:t>
      </w:r>
      <w:r w:rsidR="000C77F7">
        <w:rPr>
          <w:rFonts w:hint="cs"/>
          <w:rtl/>
        </w:rPr>
        <w:t>ی</w:t>
      </w:r>
      <w:r w:rsidR="002C4AD7">
        <w:rPr>
          <w:rFonts w:hint="cs"/>
          <w:rtl/>
        </w:rPr>
        <w:t xml:space="preserve"> و ظرفیت</w:t>
      </w:r>
      <w:r>
        <w:rPr>
          <w:rFonts w:hint="cs"/>
          <w:rtl/>
        </w:rPr>
        <w:t xml:space="preserve"> تولید</w:t>
      </w:r>
      <w:bookmarkEnd w:id="150"/>
    </w:p>
    <w:p w14:paraId="4ADE8881" w14:textId="0E98A7EF" w:rsidR="00032E3D" w:rsidRDefault="00990F81" w:rsidP="001A0263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 </w:t>
      </w:r>
      <w:r w:rsidRPr="00F42469">
        <w:rPr>
          <w:rFonts w:hint="cs"/>
          <w:rtl/>
        </w:rPr>
        <w:t xml:space="preserve">اساس «گزارش ادواری محصولات منتخب شماره </w:t>
      </w:r>
      <w:r w:rsidR="00D9519B" w:rsidRPr="00F42469">
        <w:rPr>
          <w:rFonts w:hint="cs"/>
          <w:rtl/>
        </w:rPr>
        <w:t>(</w:t>
      </w:r>
      <w:r w:rsidRPr="00F42469">
        <w:rPr>
          <w:rFonts w:hint="cs"/>
          <w:rtl/>
        </w:rPr>
        <w:t>14</w:t>
      </w:r>
      <w:r w:rsidR="00D9519B" w:rsidRPr="00F42469">
        <w:rPr>
          <w:rFonts w:hint="cs"/>
          <w:rtl/>
        </w:rPr>
        <w:t>):</w:t>
      </w:r>
      <w:r w:rsidRPr="00F42469">
        <w:rPr>
          <w:rFonts w:hint="cs"/>
          <w:rtl/>
        </w:rPr>
        <w:t xml:space="preserve"> لوازم خانگی</w:t>
      </w:r>
      <w:r w:rsidR="00D9519B" w:rsidRPr="00F42469">
        <w:rPr>
          <w:rFonts w:hint="cs"/>
          <w:rtl/>
        </w:rPr>
        <w:t>(2)</w:t>
      </w:r>
      <w:r w:rsidRPr="00F42469">
        <w:rPr>
          <w:rFonts w:hint="cs"/>
          <w:rtl/>
        </w:rPr>
        <w:t xml:space="preserve">» </w:t>
      </w:r>
      <w:r w:rsidRPr="00F42469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Year&gt;1398&lt;/Year&gt;&lt;RecNum&gt;41&lt;/RecNum&gt;&lt;DisplayText&gt;[44]&lt;/DisplayText&gt;&lt;record&gt;&lt;rec-number&gt;41&lt;/rec-number&gt;&lt;foreign-keys&gt;&lt;key app="EN" db-id="p0p9ax5rces2e9ev2xzp0w5kpv9zzrz5r0tz" timestamp="1573253254"&gt;41&lt;/key&gt;&lt;/foreign-keys&gt;&lt;ref</w:instrText>
      </w:r>
      <w:r w:rsidR="00D97751">
        <w:rPr>
          <w:rtl/>
        </w:rPr>
        <w:instrText>-</w:instrText>
      </w:r>
      <w:r w:rsidR="00D97751">
        <w:instrText>type name="Report"&gt;27&lt;/ref-type&gt;&lt;contributors&gt;&lt;tertiary-authors&gt;&lt;author&gt;&lt;style face="normal" font="default" charset="178" size="100%</w:instrText>
      </w:r>
      <w:r w:rsidR="00D97751">
        <w:rPr>
          <w:rtl/>
        </w:rPr>
        <w:instrText>"&gt;معاونت طرح و برنامه دفتر آمار و فراو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داده ها&lt;/</w:instrText>
      </w:r>
      <w:r w:rsidR="00D97751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D97751">
        <w:rPr>
          <w:rtl/>
        </w:rPr>
        <w:instrText>"&gt;گزارش ادو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حصولات منتخب شماره ) 13 ( : لوازم خانگ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) 2&lt;/</w:instrText>
      </w:r>
      <w:r w:rsidR="00D97751">
        <w:instrText>style&gt;&lt;/title&gt;&lt;/titles&gt;&lt;dates&gt;&lt;year&gt;&lt;style face="normal" font="default" charset="178</w:instrText>
      </w:r>
      <w:r w:rsidR="00D97751">
        <w:rPr>
          <w:rtl/>
        </w:rPr>
        <w:instrText xml:space="preserve">" </w:instrText>
      </w:r>
      <w:r w:rsidR="00D97751">
        <w:instrText>size="100%"&gt;139&lt;/style&gt;&lt;style face="normal" font="default" size="100%"&gt;8&lt;/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Pr="00F42469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4" w:tooltip=", 1398 #41" w:history="1">
        <w:r w:rsidR="001A0263" w:rsidRPr="001A0263">
          <w:rPr>
            <w:rStyle w:val="Hyperlink"/>
            <w:rtl/>
          </w:rPr>
          <w:t>44</w:t>
        </w:r>
      </w:hyperlink>
      <w:r w:rsidR="00D97751">
        <w:rPr>
          <w:noProof/>
          <w:rtl/>
        </w:rPr>
        <w:t>]</w:t>
      </w:r>
      <w:r w:rsidRPr="00F42469">
        <w:rPr>
          <w:rtl/>
        </w:rPr>
        <w:fldChar w:fldCharType="end"/>
      </w:r>
      <w:r w:rsidRPr="00F42469">
        <w:rPr>
          <w:rFonts w:hint="cs"/>
          <w:rtl/>
        </w:rPr>
        <w:t xml:space="preserve"> و</w:t>
      </w:r>
      <w:r w:rsidR="00D9519B" w:rsidRPr="00F42469">
        <w:rPr>
          <w:rFonts w:hint="cs"/>
          <w:rtl/>
        </w:rPr>
        <w:t xml:space="preserve"> </w:t>
      </w:r>
      <w:r w:rsidR="00A828FD" w:rsidRPr="00F42469">
        <w:rPr>
          <w:rFonts w:hint="cs"/>
          <w:rtl/>
        </w:rPr>
        <w:t>«</w:t>
      </w:r>
      <w:r w:rsidR="00D9519B" w:rsidRPr="00F42469">
        <w:rPr>
          <w:rFonts w:hint="cs"/>
          <w:rtl/>
        </w:rPr>
        <w:t xml:space="preserve">گزارش ادواری محصولات منتخب شماره (2): لوازم صوتی و تصویری» </w:t>
      </w:r>
      <w:r w:rsidR="00D9519B" w:rsidRPr="00F42469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Year&gt;1395&lt;/Year&gt;&lt;RecNum&gt;42&lt;/RecNum&gt;&lt;DisplayText&gt;[45]&lt;/DisplayText&gt;&lt;record&gt;&lt;rec-number&gt;42&lt;/rec-number&gt;&lt;foreign-keys&gt;&lt;key app="EN" db-id="p0p9ax5rces2e9ev2xzp0w5kpv9zzrz5r0tz" timestamp="1573377982"&gt;42&lt;/key&gt;&lt;/foreign-keys&gt;&lt;ref</w:instrText>
      </w:r>
      <w:r w:rsidR="00D97751">
        <w:rPr>
          <w:rtl/>
        </w:rPr>
        <w:instrText>-</w:instrText>
      </w:r>
      <w:r w:rsidR="00D97751">
        <w:instrText>type name="Report"&gt;27&lt;/ref-type&gt;&lt;contributors&gt;&lt;tertiary-authors&gt;&lt;author&gt;&lt;style face="normal" font="default" charset="178" size="100%</w:instrText>
      </w:r>
      <w:r w:rsidR="00D97751">
        <w:rPr>
          <w:rtl/>
        </w:rPr>
        <w:instrText>"&gt;انجمن تول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د</w:instrText>
      </w:r>
      <w:r w:rsidR="00D97751">
        <w:rPr>
          <w:rtl/>
        </w:rPr>
        <w:instrText xml:space="preserve"> کنندگان لواز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م</w:instrText>
      </w:r>
      <w:r w:rsidR="00D97751">
        <w:rPr>
          <w:rtl/>
        </w:rPr>
        <w:instrText xml:space="preserve"> صوت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و تصو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&lt;/</w:instrText>
      </w:r>
      <w:r w:rsidR="00D97751">
        <w:instrText>style&gt;&lt;/author&gt;&lt;/tertiary-authors&gt;&lt;/contributors&gt;&lt;titles&gt;&lt;title&gt;&lt;style face="normal" font="default" charset="178" size="100%</w:instrText>
      </w:r>
      <w:r w:rsidR="00D97751">
        <w:rPr>
          <w:rtl/>
        </w:rPr>
        <w:instrText>"&gt;گزارش ادوا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محصولات منتخب شماره (2): لوازم صوت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 xml:space="preserve"> و تصو</w:instrText>
      </w:r>
      <w:r w:rsidR="00D97751">
        <w:rPr>
          <w:rFonts w:hint="cs"/>
          <w:rtl/>
        </w:rPr>
        <w:instrText>ی</w:instrText>
      </w:r>
      <w:r w:rsidR="00D97751">
        <w:rPr>
          <w:rFonts w:hint="eastAsia"/>
          <w:rtl/>
        </w:rPr>
        <w:instrText>ر</w:instrText>
      </w:r>
      <w:r w:rsidR="00D97751">
        <w:rPr>
          <w:rFonts w:hint="cs"/>
          <w:rtl/>
        </w:rPr>
        <w:instrText>ی</w:instrText>
      </w:r>
      <w:r w:rsidR="00D97751">
        <w:rPr>
          <w:rtl/>
        </w:rPr>
        <w:instrText>&lt;/</w:instrText>
      </w:r>
      <w:r w:rsidR="00D97751">
        <w:instrText>style&gt;&lt;style face="normal" font="default" size="100%"&gt;» &lt;/style&gt;&lt;/title&gt;&lt;/titles&gt;&lt;dates&gt;&lt;year&gt;&lt;style face="normal" font="default" charset="178" size</w:instrText>
      </w:r>
      <w:r w:rsidR="00D97751">
        <w:rPr>
          <w:rtl/>
        </w:rPr>
        <w:instrText>="100%"&gt;1395&lt;/</w:instrText>
      </w:r>
      <w:r w:rsidR="00D97751">
        <w:instrText>style&gt;&lt;/year&gt;&lt;/dates&gt;&lt;urls&gt;&lt;/urls&gt;&lt;/record&gt;&lt;/Cite&gt;&lt;/EndNote</w:instrText>
      </w:r>
      <w:r w:rsidR="00D97751">
        <w:rPr>
          <w:rtl/>
        </w:rPr>
        <w:instrText>&gt;</w:instrText>
      </w:r>
      <w:r w:rsidR="00D9519B" w:rsidRPr="00F42469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45" w:tooltip=", 1395 #42" w:history="1">
        <w:r w:rsidR="001A0263" w:rsidRPr="001A0263">
          <w:rPr>
            <w:rStyle w:val="Hyperlink"/>
            <w:rtl/>
          </w:rPr>
          <w:t>45</w:t>
        </w:r>
      </w:hyperlink>
      <w:r w:rsidR="00D97751">
        <w:rPr>
          <w:noProof/>
          <w:rtl/>
        </w:rPr>
        <w:t>]</w:t>
      </w:r>
      <w:r w:rsidR="00D9519B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حداقل ظرفیت واحدهای تولیدی که حداقل صرفه اقتصادی داشته باشد به قرار </w:t>
      </w:r>
      <w:r w:rsidR="00D24AFA" w:rsidRPr="00F42469">
        <w:rPr>
          <w:rtl/>
        </w:rPr>
        <w:fldChar w:fldCharType="begin"/>
      </w:r>
      <w:r w:rsidR="00D24AFA" w:rsidRPr="00F42469">
        <w:rPr>
          <w:rtl/>
        </w:rPr>
        <w:instrText xml:space="preserve"> </w:instrText>
      </w:r>
      <w:r w:rsidR="00D24AFA" w:rsidRPr="00F42469">
        <w:rPr>
          <w:rFonts w:hint="cs"/>
        </w:rPr>
        <w:instrText>REF</w:instrText>
      </w:r>
      <w:r w:rsidR="00D24AFA" w:rsidRPr="00F42469">
        <w:rPr>
          <w:rFonts w:hint="cs"/>
          <w:rtl/>
        </w:rPr>
        <w:instrText xml:space="preserve"> _</w:instrText>
      </w:r>
      <w:r w:rsidR="00D24AFA" w:rsidRPr="00F42469">
        <w:rPr>
          <w:rFonts w:hint="cs"/>
        </w:rPr>
        <w:instrText>Ref24286413 \h</w:instrText>
      </w:r>
      <w:r w:rsidR="00D24AFA" w:rsidRPr="00F42469">
        <w:rPr>
          <w:rtl/>
        </w:rPr>
        <w:instrText xml:space="preserve"> </w:instrText>
      </w:r>
      <w:r w:rsidR="00F42469">
        <w:rPr>
          <w:rtl/>
        </w:rPr>
        <w:instrText xml:space="preserve"> \* </w:instrText>
      </w:r>
      <w:r w:rsidR="00F42469">
        <w:instrText>MERGEFORMAT</w:instrText>
      </w:r>
      <w:r w:rsidR="00F42469">
        <w:rPr>
          <w:rtl/>
        </w:rPr>
        <w:instrText xml:space="preserve"> </w:instrText>
      </w:r>
      <w:r w:rsidR="00D24AFA" w:rsidRPr="00F42469">
        <w:rPr>
          <w:rtl/>
        </w:rPr>
      </w:r>
      <w:r w:rsidR="00D24AFA" w:rsidRPr="00F42469">
        <w:rPr>
          <w:rtl/>
        </w:rPr>
        <w:fldChar w:fldCharType="separate"/>
      </w:r>
      <w:r w:rsidR="00440F05" w:rsidRPr="00F42469">
        <w:rPr>
          <w:rtl/>
        </w:rPr>
        <w:t>جدول 17</w:t>
      </w:r>
      <w:r w:rsidR="00D24AFA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است</w:t>
      </w:r>
      <w:r w:rsidR="00D24AFA" w:rsidRPr="00F42469">
        <w:rPr>
          <w:rFonts w:hint="cs"/>
          <w:rtl/>
        </w:rPr>
        <w:t xml:space="preserve"> و بر اساس پژوهش </w:t>
      </w:r>
      <w:r w:rsidR="009B4AF7">
        <w:rPr>
          <w:rFonts w:hint="cs"/>
          <w:rtl/>
        </w:rPr>
        <w:t>والتر و همکاران</w:t>
      </w:r>
      <w:r w:rsidR="00F42469">
        <w:rPr>
          <w:rFonts w:hint="cs"/>
          <w:rtl/>
        </w:rPr>
        <w:t xml:space="preserve"> </w:t>
      </w:r>
      <w:r w:rsidR="00F42469">
        <w:rPr>
          <w:rFonts w:cs="Calibri"/>
          <w:rtl/>
        </w:rPr>
        <w:fldChar w:fldCharType="begin"/>
      </w:r>
      <w:r w:rsidR="00D97751">
        <w:rPr>
          <w:rFonts w:cs="Calibri"/>
          <w:rtl/>
        </w:rPr>
        <w:instrText xml:space="preserve"> </w:instrText>
      </w:r>
      <w:r w:rsidR="00D97751">
        <w:rPr>
          <w:rFonts w:cs="Calibri"/>
        </w:rPr>
        <w:instrText>ADDIN EN.CITE &lt;EndNote&gt;&lt;Cite&gt;&lt;Author&gt;Walther&lt;/Author&gt;&lt;Year&gt;2005&lt;/Year&gt;&lt;RecNum&gt;43&lt;/RecNum&gt;&lt;DisplayText&gt;[46]&lt;/DisplayText&gt;&lt;record&gt;&lt;rec-number&gt;43&lt;/rec-number&gt;&lt;foreign-keys&gt;&lt;key app="EN" db-id="p0p9ax5rces2e9ev2xzp0w5kpv9zzrz5r0tz" timestamp="1573386489"&gt;43</w:instrText>
      </w:r>
      <w:r w:rsidR="00D97751">
        <w:rPr>
          <w:rFonts w:cs="Calibri"/>
          <w:rtl/>
        </w:rPr>
        <w:instrText>&lt;/</w:instrText>
      </w:r>
      <w:r w:rsidR="00D97751">
        <w:rPr>
          <w:rFonts w:cs="Calibri"/>
        </w:rPr>
        <w:instrText>key&gt;&lt;/foreign-keys&gt;&lt;ref-type name="Book"&gt;6&lt;/ref-type&gt;&lt;contributors&gt;&lt;authors&gt;&lt;author&gt;Walther, Grit&lt;/author&gt;&lt;/authors&gt;&lt;/contributors&gt;&lt;titles&gt;&lt;title&gt;Recycling von Elektro-und Elektronik-Altgeräten: strategische Planung von Stoffstrom-Netzwerken für kleine und mittelständische Unternehmen&lt;/title&gt;&lt;/titles&gt;&lt;dates&gt;&lt;year&gt;2005&lt;/year&gt;&lt;/dates&gt;&lt;publisher&gt;Springer-Verlag&lt;/publisher&gt;&lt;isbn&gt;3824483017&lt;/isbn&gt;&lt;urls&gt;&lt;/urls&gt;&lt;/record&gt;&lt;/Cite&gt;&lt;/EndNote</w:instrText>
      </w:r>
      <w:r w:rsidR="00D97751">
        <w:rPr>
          <w:rFonts w:cs="Calibri"/>
          <w:rtl/>
        </w:rPr>
        <w:instrText>&gt;</w:instrText>
      </w:r>
      <w:r w:rsidR="00F42469">
        <w:rPr>
          <w:rFonts w:cs="Calibri"/>
          <w:rtl/>
        </w:rPr>
        <w:fldChar w:fldCharType="separate"/>
      </w:r>
      <w:r w:rsidR="00D97751">
        <w:rPr>
          <w:rFonts w:cs="Calibri"/>
          <w:noProof/>
          <w:rtl/>
        </w:rPr>
        <w:t>[</w:t>
      </w:r>
      <w:hyperlink w:anchor="_ENREF_46" w:tooltip="Walther, 2005 #43" w:history="1">
        <w:r w:rsidR="001A0263" w:rsidRPr="001A0263">
          <w:rPr>
            <w:rStyle w:val="Hyperlink"/>
            <w:rtl/>
          </w:rPr>
          <w:t>46</w:t>
        </w:r>
      </w:hyperlink>
      <w:r w:rsidR="00D97751">
        <w:rPr>
          <w:rFonts w:cs="Calibri"/>
          <w:noProof/>
          <w:rtl/>
        </w:rPr>
        <w:t>]</w:t>
      </w:r>
      <w:r w:rsidR="00F42469">
        <w:rPr>
          <w:rFonts w:cs="Calibri"/>
          <w:rtl/>
        </w:rPr>
        <w:fldChar w:fldCharType="end"/>
      </w:r>
      <w:r w:rsidR="00F42469">
        <w:rPr>
          <w:rFonts w:hint="cs"/>
          <w:rtl/>
        </w:rPr>
        <w:t xml:space="preserve"> </w:t>
      </w:r>
      <w:r w:rsidR="00D24AFA" w:rsidRPr="00F42469">
        <w:rPr>
          <w:rFonts w:hint="cs"/>
          <w:rtl/>
        </w:rPr>
        <w:t>حداقل ظرفیت واحد های بازیافت 56916 تن در سال است</w:t>
      </w:r>
      <w:r w:rsidR="002C4AD7">
        <w:rPr>
          <w:rFonts w:cs="Calibri" w:hint="cs"/>
          <w:rtl/>
        </w:rPr>
        <w:t>.</w:t>
      </w:r>
    </w:p>
    <w:p w14:paraId="4CDEE935" w14:textId="1B051211" w:rsidR="002C4AD7" w:rsidRDefault="007E7540" w:rsidP="00632368">
      <w:pPr>
        <w:jc w:val="both"/>
        <w:rPr>
          <w:rtl/>
        </w:rPr>
      </w:pPr>
      <w:r>
        <w:rPr>
          <w:rFonts w:hint="cs"/>
          <w:rtl/>
        </w:rPr>
        <w:t xml:space="preserve">بر اساس </w:t>
      </w:r>
      <w:r w:rsidR="000C77F7">
        <w:rPr>
          <w:rFonts w:hint="cs"/>
          <w:rtl/>
        </w:rPr>
        <w:t xml:space="preserve">گزارش «گزارش ادواری محصولات منتخب شماره (14): لوازم خانگی (2)» </w:t>
      </w:r>
      <w:r w:rsidR="00632368">
        <w:rPr>
          <w:rFonts w:hint="cs"/>
          <w:rtl/>
        </w:rPr>
        <w:t>تکنولوژی تولید محصولات لوازم خانگی را می</w:t>
      </w:r>
      <w:r w:rsidR="00632368">
        <w:rPr>
          <w:rtl/>
        </w:rPr>
        <w:softHyphen/>
      </w:r>
      <w:r w:rsidR="00632368">
        <w:rPr>
          <w:rFonts w:hint="cs"/>
          <w:rtl/>
        </w:rPr>
        <w:t xml:space="preserve">توان به 4 دسته مختلف دسته بندی کرد که برای تولید محصولات لوازم خانگی در ایران تنها 2 سطح </w:t>
      </w:r>
      <w:r w:rsidR="00632368">
        <w:t>LT</w:t>
      </w:r>
      <w:r w:rsidR="00632368">
        <w:rPr>
          <w:rFonts w:hint="cs"/>
          <w:rtl/>
        </w:rPr>
        <w:t xml:space="preserve"> و </w:t>
      </w:r>
      <w:r w:rsidR="00632368">
        <w:t>MT</w:t>
      </w:r>
      <w:r w:rsidR="00632368">
        <w:rPr>
          <w:rFonts w:hint="cs"/>
          <w:rtl/>
        </w:rPr>
        <w:t xml:space="preserve"> وجود دارد.</w:t>
      </w:r>
    </w:p>
    <w:p w14:paraId="0B47FD78" w14:textId="77777777" w:rsidR="006E64BE" w:rsidRDefault="006E64BE" w:rsidP="00D9519B">
      <w:pPr>
        <w:rPr>
          <w:rFonts w:cs="Calibri"/>
          <w:rtl/>
        </w:rPr>
      </w:pPr>
    </w:p>
    <w:p w14:paraId="00B62150" w14:textId="3EF4C7AB" w:rsidR="006E64BE" w:rsidRDefault="006E64BE" w:rsidP="001A0263">
      <w:pPr>
        <w:pStyle w:val="Caption"/>
        <w:rPr>
          <w:rFonts w:cs="Calibri"/>
          <w:rtl/>
        </w:rPr>
      </w:pPr>
      <w:bookmarkStart w:id="151" w:name="_Ref24286413"/>
      <w:bookmarkStart w:id="152" w:name="_Toc25344899"/>
      <w:r>
        <w:rPr>
          <w:rtl/>
        </w:rPr>
        <w:t xml:space="preserve">جدول </w:t>
      </w:r>
      <w:r w:rsidR="009704B3">
        <w:rPr>
          <w:rtl/>
        </w:rPr>
        <w:fldChar w:fldCharType="begin"/>
      </w:r>
      <w:r w:rsidR="009704B3">
        <w:rPr>
          <w:rtl/>
        </w:rPr>
        <w:instrText xml:space="preserve"> </w:instrText>
      </w:r>
      <w:r w:rsidR="009704B3">
        <w:instrText>STYLEREF</w:instrText>
      </w:r>
      <w:r w:rsidR="009704B3">
        <w:rPr>
          <w:rtl/>
        </w:rPr>
        <w:instrText xml:space="preserve"> 1 \</w:instrText>
      </w:r>
      <w:r w:rsidR="009704B3">
        <w:instrText>s</w:instrText>
      </w:r>
      <w:r w:rsidR="009704B3">
        <w:rPr>
          <w:rtl/>
        </w:rPr>
        <w:instrText xml:space="preserve"> </w:instrText>
      </w:r>
      <w:r w:rsidR="009704B3">
        <w:rPr>
          <w:rtl/>
        </w:rPr>
        <w:fldChar w:fldCharType="separate"/>
      </w:r>
      <w:r w:rsidR="009704B3">
        <w:rPr>
          <w:noProof/>
          <w:rtl/>
        </w:rPr>
        <w:t>‏3</w:t>
      </w:r>
      <w:r w:rsidR="009704B3">
        <w:rPr>
          <w:rtl/>
        </w:rPr>
        <w:fldChar w:fldCharType="end"/>
      </w:r>
      <w:r w:rsidR="009704B3">
        <w:rPr>
          <w:rFonts w:hint="cs"/>
          <w:rtl/>
        </w:rPr>
        <w:t>‏‏</w:t>
      </w:r>
      <w:r w:rsidR="009704B3">
        <w:rPr>
          <w:rtl/>
        </w:rPr>
        <w:noBreakHyphen/>
      </w:r>
      <w:r w:rsidR="009704B3">
        <w:rPr>
          <w:rFonts w:hint="cs"/>
          <w:rtl/>
        </w:rPr>
        <w:t>‏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TYLEREF</w:instrText>
      </w:r>
      <w:r w:rsidR="00B039F8">
        <w:rPr>
          <w:rFonts w:hint="cs"/>
          <w:rtl/>
        </w:rPr>
        <w:instrText xml:space="preserve"> 1 \</w:instrText>
      </w:r>
      <w:r w:rsidR="00B039F8">
        <w:rPr>
          <w:rFonts w:hint="cs"/>
        </w:rPr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SEQ</w:instrText>
      </w:r>
      <w:r w:rsidR="00B039F8">
        <w:rPr>
          <w:rFonts w:hint="cs"/>
          <w:rtl/>
        </w:rPr>
        <w:instrText xml:space="preserve"> جدول \* </w:instrText>
      </w:r>
      <w:r w:rsidR="00B039F8">
        <w:rPr>
          <w:rFonts w:hint="cs"/>
        </w:rPr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4</w:t>
      </w:r>
      <w:r w:rsidR="00B039F8">
        <w:rPr>
          <w:rtl/>
        </w:rPr>
        <w:fldChar w:fldCharType="end"/>
      </w:r>
      <w:bookmarkEnd w:id="151"/>
      <w:r>
        <w:rPr>
          <w:rFonts w:hint="cs"/>
          <w:noProof/>
          <w:rtl/>
        </w:rPr>
        <w:t>: حداقل ظرفیت سالانه تسهیلات</w:t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D97751">
        <w:rPr>
          <w:rFonts w:cs="Calibri"/>
          <w:rtl/>
        </w:rPr>
        <w:instrText xml:space="preserve"> </w:instrText>
      </w:r>
      <w:r w:rsidR="00D97751">
        <w:rPr>
          <w:rFonts w:cs="Calibri"/>
        </w:rPr>
        <w:instrText>ADDIN EN.CITE &lt;EndNote&gt;&lt;Cite&gt;&lt;Year&gt;1395&lt;/Year&gt;&lt;RecNum&gt;42&lt;/RecNum&gt;&lt;DisplayText&gt;[45]&lt;/DisplayText&gt;&lt;record&gt;&lt;rec-number&gt;42&lt;/rec-number&gt;&lt;foreign-keys&gt;&lt;key app="EN" db-id="p0p9ax5rces2e9ev2xzp0w5kpv9zzrz5r0tz" timestamp="1573377982"&gt;42&lt;/key&gt;&lt;/foreign-keys&gt;&lt;ref</w:instrText>
      </w:r>
      <w:r w:rsidR="00D97751">
        <w:rPr>
          <w:rFonts w:cs="Calibri"/>
          <w:rtl/>
        </w:rPr>
        <w:instrText>-</w:instrText>
      </w:r>
      <w:r w:rsidR="00D97751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D97751">
        <w:rPr>
          <w:rFonts w:cs="Calibri"/>
          <w:rtl/>
        </w:rPr>
        <w:instrText>"&gt;انجمن تول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 w:hint="eastAsia"/>
          <w:rtl/>
        </w:rPr>
        <w:instrText>د</w:instrText>
      </w:r>
      <w:r w:rsidR="00D97751">
        <w:rPr>
          <w:rFonts w:cs="Calibri"/>
          <w:rtl/>
        </w:rPr>
        <w:instrText xml:space="preserve"> کنندگان لواز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 w:hint="eastAsia"/>
          <w:rtl/>
        </w:rPr>
        <w:instrText>م</w:instrText>
      </w:r>
      <w:r w:rsidR="00D97751">
        <w:rPr>
          <w:rFonts w:cs="Calibri"/>
          <w:rtl/>
        </w:rPr>
        <w:instrText xml:space="preserve"> صوت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و تصو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 w:hint="eastAsia"/>
          <w:rtl/>
        </w:rPr>
        <w:instrText>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>&lt;/</w:instrText>
      </w:r>
      <w:r w:rsidR="00D97751">
        <w:rPr>
          <w:rFonts w:cs="Calibri"/>
        </w:rPr>
        <w:instrText>style&gt;&lt;/author&gt;&lt;/tertiary-authors&gt;&lt;/contributors&gt;&lt;titles&gt;&lt;title&gt;&lt;style face="normal" font="default" charset="178" size="100%</w:instrText>
      </w:r>
      <w:r w:rsidR="00D97751">
        <w:rPr>
          <w:rFonts w:cs="Calibri"/>
          <w:rtl/>
        </w:rPr>
        <w:instrText>"&gt;گزارش ادوا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محصولات منتخب شماره (2): لوازم صوت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و تصو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 w:hint="eastAsia"/>
          <w:rtl/>
        </w:rPr>
        <w:instrText>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>&lt;/</w:instrText>
      </w:r>
      <w:r w:rsidR="00D97751">
        <w:rPr>
          <w:rFonts w:cs="Calibri"/>
        </w:rPr>
        <w:instrText>style&gt;&lt;style face="normal" font="default" size="100%"&gt;» &lt;/style&gt;&lt;/title&gt;&lt;/titles&gt;&lt;dates&gt;&lt;year&gt;&lt;style face="normal" font="default" charset="178" size</w:instrText>
      </w:r>
      <w:r w:rsidR="00D97751">
        <w:rPr>
          <w:rFonts w:cs="Calibri"/>
          <w:rtl/>
        </w:rPr>
        <w:instrText>="100%"&gt;1395&lt;/</w:instrText>
      </w:r>
      <w:r w:rsidR="00D97751">
        <w:rPr>
          <w:rFonts w:cs="Calibri"/>
        </w:rPr>
        <w:instrText>style&gt;&lt;/year&gt;&lt;/dates&gt;&lt;urls&gt;&lt;/urls&gt;&lt;/record&gt;&lt;/Cite&gt;&lt;/EndNote</w:instrText>
      </w:r>
      <w:r w:rsidR="00D97751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r w:rsidR="00D97751">
        <w:rPr>
          <w:rFonts w:cs="Calibri"/>
          <w:noProof/>
          <w:rtl/>
        </w:rPr>
        <w:t>[</w:t>
      </w:r>
      <w:hyperlink w:anchor="_ENREF_45" w:tooltip=", 1395 #42" w:history="1">
        <w:r w:rsidR="001A0263" w:rsidRPr="001A0263">
          <w:rPr>
            <w:rStyle w:val="Hyperlink"/>
            <w:rtl/>
          </w:rPr>
          <w:t>45</w:t>
        </w:r>
      </w:hyperlink>
      <w:r w:rsidR="00D97751">
        <w:rPr>
          <w:rFonts w:cs="Calibri"/>
          <w:noProof/>
          <w:rtl/>
        </w:rPr>
        <w:t>]</w:t>
      </w:r>
      <w:r w:rsidR="00D24AFA">
        <w:rPr>
          <w:rFonts w:cs="Calibri"/>
          <w:rtl/>
        </w:rPr>
        <w:fldChar w:fldCharType="end"/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D97751">
        <w:rPr>
          <w:rFonts w:cs="Calibri"/>
          <w:rtl/>
        </w:rPr>
        <w:instrText xml:space="preserve"> </w:instrText>
      </w:r>
      <w:r w:rsidR="00D97751">
        <w:rPr>
          <w:rFonts w:cs="Calibri"/>
        </w:rPr>
        <w:instrText>ADDIN EN.CITE &lt;EndNote&gt;&lt;Cite&gt;&lt;Year&gt;1398&lt;/Year&gt;&lt;RecNum&gt;41&lt;/RecNum&gt;&lt;DisplayText&gt;[44]&lt;/DisplayText&gt;&lt;record&gt;&lt;rec-number&gt;41&lt;/rec-number&gt;&lt;foreign-keys&gt;&lt;key app="EN" db-id="p0p9ax5rces2e9ev2xzp0w5kpv9zzrz5r0tz" timestamp="1573253254"&gt;41&lt;/key&gt;&lt;/foreign-keys&gt;&lt;ref</w:instrText>
      </w:r>
      <w:r w:rsidR="00D97751">
        <w:rPr>
          <w:rFonts w:cs="Calibri"/>
          <w:rtl/>
        </w:rPr>
        <w:instrText>-</w:instrText>
      </w:r>
      <w:r w:rsidR="00D97751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D97751">
        <w:rPr>
          <w:rFonts w:cs="Calibri"/>
          <w:rtl/>
        </w:rPr>
        <w:instrText>"&gt;معاونت طرح و برنامه دفتر آمار و فراو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داده ها&lt;/</w:instrText>
      </w:r>
      <w:r w:rsidR="00D97751">
        <w:rPr>
          <w:rFonts w:cs="Calibri"/>
        </w:rPr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D97751">
        <w:rPr>
          <w:rFonts w:cs="Calibri"/>
          <w:rtl/>
        </w:rPr>
        <w:instrText>"&gt;گزارش ادوار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 xml:space="preserve"> محصولات منتخب شماره ) 13 ( : لوازم خانگ</w:instrText>
      </w:r>
      <w:r w:rsidR="00D97751">
        <w:rPr>
          <w:rFonts w:cs="Calibri" w:hint="cs"/>
          <w:rtl/>
        </w:rPr>
        <w:instrText>ی</w:instrText>
      </w:r>
      <w:r w:rsidR="00D97751">
        <w:rPr>
          <w:rFonts w:cs="Calibri"/>
          <w:rtl/>
        </w:rPr>
        <w:instrText>) 2&lt;/</w:instrText>
      </w:r>
      <w:r w:rsidR="00D97751">
        <w:rPr>
          <w:rFonts w:cs="Calibri"/>
        </w:rPr>
        <w:instrText>style&gt;&lt;/title&gt;&lt;/titles&gt;&lt;dates&gt;&lt;year&gt;&lt;style face="normal" font="default" charset="178</w:instrText>
      </w:r>
      <w:r w:rsidR="00D97751">
        <w:rPr>
          <w:rFonts w:cs="Calibri"/>
          <w:rtl/>
        </w:rPr>
        <w:instrText xml:space="preserve">" </w:instrText>
      </w:r>
      <w:r w:rsidR="00D97751">
        <w:rPr>
          <w:rFonts w:cs="Calibri"/>
        </w:rPr>
        <w:instrText>size="100%"&gt;139&lt;/style&gt;&lt;style face="normal" font="default" size="100%"&gt;8&lt;/style&gt;&lt;/year&gt;&lt;/dates&gt;&lt;urls&gt;&lt;/urls&gt;&lt;/record&gt;&lt;/Cite&gt;&lt;/EndNote</w:instrText>
      </w:r>
      <w:r w:rsidR="00D97751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bookmarkEnd w:id="152"/>
      <w:r w:rsidR="00D97751">
        <w:rPr>
          <w:rFonts w:cs="Calibri"/>
          <w:noProof/>
          <w:rtl/>
        </w:rPr>
        <w:t>[</w:t>
      </w:r>
      <w:hyperlink w:anchor="_ENREF_44" w:tooltip=", 1398 #41" w:history="1">
        <w:r w:rsidR="001A0263" w:rsidRPr="001A0263">
          <w:rPr>
            <w:rStyle w:val="Hyperlink"/>
            <w:rtl/>
          </w:rPr>
          <w:t>44</w:t>
        </w:r>
      </w:hyperlink>
      <w:r w:rsidR="00D97751">
        <w:rPr>
          <w:rFonts w:cs="Calibri"/>
          <w:noProof/>
          <w:rtl/>
        </w:rPr>
        <w:t>]</w:t>
      </w:r>
      <w:r w:rsidR="00D24AFA">
        <w:rPr>
          <w:rFonts w:cs="Calibri"/>
          <w:rtl/>
        </w:rPr>
        <w:fldChar w:fldCharType="end"/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707"/>
        <w:gridCol w:w="1856"/>
        <w:gridCol w:w="1869"/>
        <w:gridCol w:w="1954"/>
        <w:gridCol w:w="1685"/>
      </w:tblGrid>
      <w:tr w:rsidR="00CA79D6" w:rsidRPr="00A828FD" w14:paraId="1126A089" w14:textId="77777777" w:rsidTr="00CA79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94" w:type="pct"/>
            <w:gridSpan w:val="3"/>
          </w:tcPr>
          <w:p w14:paraId="6230A560" w14:textId="77777777" w:rsid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هزینه ثابت راه اندازی</w:t>
            </w:r>
          </w:p>
          <w:p w14:paraId="5D05985C" w14:textId="30846558" w:rsidR="00CA79D6" w:rsidRP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A79D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(میلیون تومان)</w:t>
            </w:r>
          </w:p>
        </w:tc>
        <w:tc>
          <w:tcPr>
            <w:tcW w:w="1077" w:type="pct"/>
            <w:vMerge w:val="restart"/>
            <w:vAlign w:val="center"/>
            <w:hideMark/>
          </w:tcPr>
          <w:p w14:paraId="5B152490" w14:textId="31962DEE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حداقل ظرفی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سالانه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 xml:space="preserve"> تولید 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br/>
            </w:r>
            <w:r w:rsidRPr="00632368"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  <w:t>(هزار دستگاه)</w:t>
            </w:r>
          </w:p>
        </w:tc>
        <w:tc>
          <w:tcPr>
            <w:tcW w:w="929" w:type="pct"/>
            <w:vMerge w:val="restart"/>
            <w:noWrap/>
            <w:vAlign w:val="center"/>
            <w:hideMark/>
          </w:tcPr>
          <w:p w14:paraId="5528969B" w14:textId="77777777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عنوان</w:t>
            </w:r>
          </w:p>
        </w:tc>
      </w:tr>
      <w:tr w:rsidR="00CA79D6" w:rsidRPr="00A828FD" w14:paraId="22FE16D5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7540F827" w14:textId="26F85F09" w:rsidR="00CA79D6" w:rsidRPr="008E668E" w:rsidRDefault="00CA79D6" w:rsidP="006E64BE">
            <w:pPr>
              <w:spacing w:line="240" w:lineRule="auto"/>
              <w:jc w:val="center"/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L</w:t>
            </w:r>
            <w:r w:rsidRPr="008E668E"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23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2A8E9A96" w14:textId="478CA3E8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MT</w:t>
            </w:r>
          </w:p>
        </w:tc>
        <w:tc>
          <w:tcPr>
            <w:tcW w:w="1030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56270746" w14:textId="2A69E563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 w:rsidRPr="008E668E">
              <w:rPr>
                <w:rFonts w:eastAsia="Times New Roman" w:cs="Times New Roman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77" w:type="pct"/>
            <w:vMerge/>
            <w:tcBorders>
              <w:bottom w:val="single" w:sz="4" w:space="0" w:color="auto"/>
            </w:tcBorders>
            <w:vAlign w:val="center"/>
          </w:tcPr>
          <w:p w14:paraId="324EFE85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929" w:type="pct"/>
            <w:vMerge/>
            <w:tcBorders>
              <w:bottom w:val="single" w:sz="4" w:space="0" w:color="auto"/>
            </w:tcBorders>
            <w:noWrap/>
            <w:vAlign w:val="center"/>
          </w:tcPr>
          <w:p w14:paraId="1B86F1FC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CA79D6" w:rsidRPr="00A828FD" w14:paraId="04A9ED47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924809B" w14:textId="53C21ED6" w:rsidR="00CA79D6" w:rsidRPr="006E64BE" w:rsidRDefault="00CA79D6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91,544</w:t>
            </w:r>
          </w:p>
        </w:tc>
        <w:tc>
          <w:tcPr>
            <w:tcW w:w="1023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CA88135" w14:textId="2B35FD91" w:rsidR="00CA79D6" w:rsidRPr="006E64BE" w:rsidRDefault="00CA79D6" w:rsidP="00CA79D6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28,161 </w:t>
            </w:r>
          </w:p>
        </w:tc>
        <w:tc>
          <w:tcPr>
            <w:tcW w:w="103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7C10B9CF" w14:textId="7D406A2B" w:rsidR="00CA79D6" w:rsidRPr="006E64BE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173,933</w:t>
            </w:r>
          </w:p>
        </w:tc>
        <w:tc>
          <w:tcPr>
            <w:tcW w:w="107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11E974A6" w14:textId="3AB2E53A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300</w:t>
            </w:r>
          </w:p>
        </w:tc>
        <w:tc>
          <w:tcPr>
            <w:tcW w:w="92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42CC5B8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</w:tr>
      <w:tr w:rsidR="00CA79D6" w:rsidRPr="00A828FD" w14:paraId="34A44B9D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FFFFFF" w:themeFill="background1"/>
            <w:vAlign w:val="center"/>
          </w:tcPr>
          <w:p w14:paraId="3142F381" w14:textId="0E4CCAC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69,412 </w:t>
            </w:r>
          </w:p>
        </w:tc>
        <w:tc>
          <w:tcPr>
            <w:tcW w:w="1023" w:type="pct"/>
            <w:shd w:val="clear" w:color="auto" w:fill="FFFFFF" w:themeFill="background1"/>
            <w:vAlign w:val="center"/>
          </w:tcPr>
          <w:p w14:paraId="5D75BBF6" w14:textId="147B5D63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37,176 </w:t>
            </w:r>
          </w:p>
        </w:tc>
        <w:tc>
          <w:tcPr>
            <w:tcW w:w="1030" w:type="pct"/>
            <w:shd w:val="clear" w:color="auto" w:fill="FFFFFF" w:themeFill="background1"/>
            <w:vAlign w:val="center"/>
          </w:tcPr>
          <w:p w14:paraId="49D68707" w14:textId="15A62E7A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21,882 </w:t>
            </w:r>
          </w:p>
        </w:tc>
        <w:tc>
          <w:tcPr>
            <w:tcW w:w="1077" w:type="pct"/>
            <w:shd w:val="clear" w:color="auto" w:fill="FFFFFF" w:themeFill="background1"/>
            <w:noWrap/>
            <w:vAlign w:val="center"/>
            <w:hideMark/>
          </w:tcPr>
          <w:p w14:paraId="06007093" w14:textId="28B52EF0" w:rsidR="00CA79D6" w:rsidRPr="00A828FD" w:rsidRDefault="00CA79D6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lang w:bidi="ar-SA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  <w:lang w:bidi="ar-SA"/>
              </w:rPr>
              <w:t>200</w:t>
            </w:r>
          </w:p>
        </w:tc>
        <w:tc>
          <w:tcPr>
            <w:tcW w:w="929" w:type="pct"/>
            <w:shd w:val="clear" w:color="auto" w:fill="FFFFFF" w:themeFill="background1"/>
            <w:noWrap/>
            <w:vAlign w:val="center"/>
            <w:hideMark/>
          </w:tcPr>
          <w:p w14:paraId="59EB5838" w14:textId="77777777" w:rsidR="00CA79D6" w:rsidRPr="00A828FD" w:rsidRDefault="00CA79D6" w:rsidP="00CA79D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CA79D6" w:rsidRPr="00A828FD" w14:paraId="33B59C83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EDEDED" w:themeFill="accent3" w:themeFillTint="33"/>
            <w:vAlign w:val="center"/>
          </w:tcPr>
          <w:p w14:paraId="2484AD7D" w14:textId="10B709E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16,920 </w:t>
            </w:r>
          </w:p>
        </w:tc>
        <w:tc>
          <w:tcPr>
            <w:tcW w:w="1023" w:type="pct"/>
            <w:shd w:val="clear" w:color="auto" w:fill="EDEDED" w:themeFill="accent3" w:themeFillTint="33"/>
            <w:vAlign w:val="center"/>
          </w:tcPr>
          <w:p w14:paraId="2E711511" w14:textId="239DAF55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03,688 </w:t>
            </w:r>
          </w:p>
        </w:tc>
        <w:tc>
          <w:tcPr>
            <w:tcW w:w="1030" w:type="pct"/>
            <w:shd w:val="clear" w:color="auto" w:fill="EDEDED" w:themeFill="accent3" w:themeFillTint="33"/>
            <w:vAlign w:val="center"/>
          </w:tcPr>
          <w:p w14:paraId="122DBC5F" w14:textId="306338E8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412,148 </w:t>
            </w:r>
          </w:p>
        </w:tc>
        <w:tc>
          <w:tcPr>
            <w:tcW w:w="1077" w:type="pct"/>
            <w:shd w:val="clear" w:color="auto" w:fill="EDEDED" w:themeFill="accent3" w:themeFillTint="33"/>
            <w:noWrap/>
            <w:vAlign w:val="center"/>
            <w:hideMark/>
          </w:tcPr>
          <w:p w14:paraId="1DF595C3" w14:textId="4606E937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100</w:t>
            </w:r>
          </w:p>
        </w:tc>
        <w:tc>
          <w:tcPr>
            <w:tcW w:w="929" w:type="pct"/>
            <w:shd w:val="clear" w:color="auto" w:fill="EDEDED" w:themeFill="accent3" w:themeFillTint="33"/>
            <w:noWrap/>
            <w:vAlign w:val="center"/>
            <w:hideMark/>
          </w:tcPr>
          <w:p w14:paraId="717F1781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</w:tbl>
    <w:p w14:paraId="160F58C1" w14:textId="77777777" w:rsidR="00C76FB7" w:rsidRDefault="00C76FB7" w:rsidP="00C76FB7">
      <w:pPr>
        <w:jc w:val="both"/>
        <w:rPr>
          <w:rtl/>
        </w:rPr>
      </w:pPr>
    </w:p>
    <w:p w14:paraId="24EB835D" w14:textId="67006AD5" w:rsidR="00C744A2" w:rsidRDefault="00C76FB7" w:rsidP="00C76FB7">
      <w:pPr>
        <w:jc w:val="both"/>
        <w:rPr>
          <w:rtl/>
        </w:rPr>
      </w:pPr>
      <w:r>
        <w:rPr>
          <w:rFonts w:hint="cs"/>
          <w:rtl/>
        </w:rPr>
        <w:t xml:space="preserve">بر اساس تعریفی که از کیفیت پسماندها و </w:t>
      </w:r>
      <w:r w:rsidR="00C744A2">
        <w:rPr>
          <w:rFonts w:hint="cs"/>
          <w:rtl/>
        </w:rPr>
        <w:t>هزینه عملیات نوسازی، بازسازی و دمونتاژ بر اساس استعلامی که از سایت</w:t>
      </w:r>
      <w:r w:rsidR="00C744A2">
        <w:rPr>
          <w:rtl/>
        </w:rPr>
        <w:softHyphen/>
      </w:r>
      <w:r w:rsidR="00C744A2">
        <w:rPr>
          <w:rFonts w:hint="cs"/>
          <w:rtl/>
        </w:rPr>
        <w:t>ها ارائه دهنده خدمات فنی و ت</w:t>
      </w:r>
      <w:r>
        <w:rPr>
          <w:rFonts w:hint="cs"/>
          <w:rtl/>
        </w:rPr>
        <w:t>ا</w:t>
      </w:r>
      <w:r w:rsidR="00C744A2">
        <w:rPr>
          <w:rFonts w:hint="cs"/>
          <w:rtl/>
        </w:rPr>
        <w:t xml:space="preserve">سیسات </w:t>
      </w:r>
      <w:r>
        <w:rPr>
          <w:rFonts w:hint="cs"/>
          <w:rtl/>
        </w:rPr>
        <w:t>لوازم خانگی</w:t>
      </w:r>
      <w:r w:rsidR="00C744A2">
        <w:rPr>
          <w:rFonts w:hint="cs"/>
          <w:rtl/>
        </w:rPr>
        <w:t xml:space="preserve"> از جمله فانستا</w:t>
      </w:r>
      <w:r w:rsidR="00C744A2">
        <w:rPr>
          <w:rStyle w:val="FootnoteReference"/>
          <w:rFonts w:cs="Calibri"/>
          <w:rtl/>
        </w:rPr>
        <w:footnoteReference w:id="40"/>
      </w:r>
      <w:r w:rsidR="00C744A2">
        <w:rPr>
          <w:rFonts w:hint="cs"/>
          <w:rtl/>
        </w:rPr>
        <w:t xml:space="preserve"> ، هوم سرویز</w:t>
      </w:r>
      <w:r w:rsidR="0097726D">
        <w:rPr>
          <w:rStyle w:val="FootnoteReference"/>
          <w:rFonts w:cs="Calibri"/>
          <w:rtl/>
        </w:rPr>
        <w:footnoteReference w:id="41"/>
      </w:r>
      <w:r w:rsidR="00C744A2">
        <w:rPr>
          <w:rFonts w:hint="cs"/>
          <w:rtl/>
        </w:rPr>
        <w:t xml:space="preserve"> و سنجاق</w:t>
      </w:r>
      <w:r w:rsidR="0097726D">
        <w:rPr>
          <w:rStyle w:val="FootnoteReference"/>
          <w:rFonts w:cs="Calibri"/>
          <w:rtl/>
        </w:rPr>
        <w:footnoteReference w:id="42"/>
      </w:r>
      <w:r w:rsidR="00C744A2">
        <w:rPr>
          <w:rFonts w:hint="cs"/>
          <w:rtl/>
        </w:rPr>
        <w:t xml:space="preserve"> انجام شد</w:t>
      </w:r>
      <w:r>
        <w:rPr>
          <w:rFonts w:hint="cs"/>
          <w:rtl/>
        </w:rPr>
        <w:t xml:space="preserve"> است هزینه عملیات به دست آمده</w:t>
      </w:r>
      <w:r w:rsidR="00C744A2">
        <w:rPr>
          <w:rFonts w:hint="cs"/>
          <w:rtl/>
        </w:rPr>
        <w:t xml:space="preserve"> مطابق </w:t>
      </w:r>
      <w:r w:rsidR="00C744A2">
        <w:rPr>
          <w:rtl/>
        </w:rPr>
        <w:fldChar w:fldCharType="begin"/>
      </w:r>
      <w:r w:rsidR="00C744A2">
        <w:rPr>
          <w:rtl/>
        </w:rPr>
        <w:instrText xml:space="preserve"> </w:instrText>
      </w:r>
      <w:r w:rsidR="00C744A2">
        <w:rPr>
          <w:rFonts w:hint="cs"/>
        </w:rPr>
        <w:instrText>REF</w:instrText>
      </w:r>
      <w:r w:rsidR="00C744A2">
        <w:rPr>
          <w:rFonts w:hint="cs"/>
          <w:rtl/>
        </w:rPr>
        <w:instrText xml:space="preserve"> _</w:instrText>
      </w:r>
      <w:r w:rsidR="00C744A2">
        <w:rPr>
          <w:rFonts w:hint="cs"/>
        </w:rPr>
        <w:instrText>Ref25343449 \h</w:instrText>
      </w:r>
      <w:r w:rsidR="00C744A2">
        <w:rPr>
          <w:rtl/>
        </w:rPr>
        <w:instrText xml:space="preserve"> </w:instrText>
      </w:r>
      <w:r w:rsidR="00C744A2">
        <w:rPr>
          <w:rtl/>
        </w:rPr>
      </w:r>
      <w:r w:rsidR="00C744A2">
        <w:rPr>
          <w:rtl/>
        </w:rPr>
        <w:fldChar w:fldCharType="separate"/>
      </w:r>
      <w:r w:rsidR="00C744A2">
        <w:rPr>
          <w:rtl/>
        </w:rPr>
        <w:t xml:space="preserve">جدول </w:t>
      </w:r>
      <w:r w:rsidR="00C744A2">
        <w:rPr>
          <w:noProof/>
          <w:rtl/>
        </w:rPr>
        <w:t>18</w:t>
      </w:r>
      <w:r w:rsidR="00C744A2">
        <w:rPr>
          <w:rtl/>
        </w:rPr>
        <w:fldChar w:fldCharType="end"/>
      </w:r>
      <w:r w:rsidR="00C744A2">
        <w:rPr>
          <w:rFonts w:hint="cs"/>
          <w:rtl/>
        </w:rPr>
        <w:t xml:space="preserve"> است.</w:t>
      </w:r>
    </w:p>
    <w:p w14:paraId="6320B5F3" w14:textId="3BF705A1" w:rsidR="00B52056" w:rsidRDefault="001D00C3" w:rsidP="001D00C3">
      <w:pPr>
        <w:pStyle w:val="Caption"/>
        <w:rPr>
          <w:rtl/>
        </w:rPr>
      </w:pPr>
      <w:r>
        <w:rPr>
          <w:rtl/>
        </w:rPr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5</w:t>
      </w:r>
      <w:r w:rsidR="00B039F8">
        <w:rPr>
          <w:rtl/>
        </w:rPr>
        <w:fldChar w:fldCharType="end"/>
      </w:r>
      <w:r>
        <w:rPr>
          <w:rFonts w:hint="cs"/>
          <w:noProof/>
          <w:rtl/>
        </w:rPr>
        <w:t>: هزینه عملیات در تسهیلات</w:t>
      </w:r>
    </w:p>
    <w:p w14:paraId="7E51E412" w14:textId="6574BEB4" w:rsidR="00DA3D5D" w:rsidRPr="00DA3D5D" w:rsidRDefault="00DA3D5D" w:rsidP="00DA3D5D">
      <w:pPr>
        <w:jc w:val="center"/>
        <w:rPr>
          <w:rFonts w:eastAsia="Times New Roman"/>
          <w:i/>
          <w:noProof/>
          <w:sz w:val="18"/>
          <w:szCs w:val="18"/>
        </w:rPr>
      </w:pPr>
      <w:r>
        <w:rPr>
          <w:rFonts w:eastAsia="Times New Roman" w:hint="cs"/>
          <w:i/>
          <w:noProof/>
          <w:sz w:val="18"/>
          <w:szCs w:val="18"/>
          <w:rtl/>
        </w:rPr>
        <w:t>(</w:t>
      </w:r>
      <w:r w:rsidRPr="00DA3D5D">
        <w:rPr>
          <w:rFonts w:eastAsia="Times New Roman" w:hint="cs"/>
          <w:i/>
          <w:noProof/>
          <w:sz w:val="18"/>
          <w:szCs w:val="18"/>
          <w:rtl/>
        </w:rPr>
        <w:t>هزار تومان</w:t>
      </w:r>
      <w:r>
        <w:rPr>
          <w:rFonts w:eastAsia="Times New Roman" w:hint="cs"/>
          <w:i/>
          <w:noProof/>
          <w:sz w:val="18"/>
          <w:szCs w:val="18"/>
          <w:rtl/>
        </w:rPr>
        <w:t>)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228"/>
        <w:gridCol w:w="718"/>
        <w:gridCol w:w="1052"/>
        <w:gridCol w:w="1099"/>
        <w:gridCol w:w="1167"/>
        <w:gridCol w:w="929"/>
        <w:gridCol w:w="940"/>
        <w:gridCol w:w="938"/>
      </w:tblGrid>
      <w:tr w:rsidR="00B31534" w:rsidRPr="008E668E" w14:paraId="1D0AFC5F" w14:textId="0116601A" w:rsidTr="00B3153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 w:val="restart"/>
            <w:vAlign w:val="center"/>
          </w:tcPr>
          <w:p w14:paraId="74FBA6C8" w14:textId="17AB4CE0" w:rsidR="00B31534" w:rsidRPr="00B52056" w:rsidRDefault="00B31534" w:rsidP="00B31534">
            <w:pPr>
              <w:jc w:val="center"/>
              <w:rPr>
                <w:rtl/>
              </w:rPr>
            </w:pPr>
            <w:r w:rsidRPr="00B52056">
              <w:rPr>
                <w:rFonts w:hint="cs"/>
                <w:rtl/>
              </w:rPr>
              <w:t>عنوان</w:t>
            </w:r>
          </w:p>
        </w:tc>
        <w:tc>
          <w:tcPr>
            <w:tcW w:w="396" w:type="pct"/>
            <w:vMerge w:val="restart"/>
            <w:vAlign w:val="center"/>
          </w:tcPr>
          <w:p w14:paraId="753A3CAA" w14:textId="7289F16A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انبار</w:t>
            </w:r>
          </w:p>
        </w:tc>
        <w:tc>
          <w:tcPr>
            <w:tcW w:w="580" w:type="pct"/>
            <w:vMerge w:val="restart"/>
            <w:vAlign w:val="center"/>
          </w:tcPr>
          <w:p w14:paraId="56364942" w14:textId="30FF7076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دمونتاژ</w:t>
            </w:r>
          </w:p>
        </w:tc>
        <w:tc>
          <w:tcPr>
            <w:tcW w:w="606" w:type="pct"/>
            <w:vMerge w:val="restart"/>
            <w:vAlign w:val="center"/>
          </w:tcPr>
          <w:p w14:paraId="7BA53A6C" w14:textId="528A2992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نوسازی</w:t>
            </w:r>
          </w:p>
        </w:tc>
        <w:tc>
          <w:tcPr>
            <w:tcW w:w="643" w:type="pct"/>
            <w:vMerge w:val="restart"/>
            <w:vAlign w:val="center"/>
          </w:tcPr>
          <w:p w14:paraId="0CBF2C16" w14:textId="1969A38D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بازسازی</w:t>
            </w:r>
          </w:p>
        </w:tc>
        <w:tc>
          <w:tcPr>
            <w:tcW w:w="1548" w:type="pct"/>
            <w:gridSpan w:val="3"/>
            <w:vAlign w:val="center"/>
          </w:tcPr>
          <w:p w14:paraId="527185A8" w14:textId="6624C29F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تولید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B31534" w:rsidRPr="008E668E" w14:paraId="410DFBCB" w14:textId="6821716B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/>
            <w:tcBorders>
              <w:bottom w:val="single" w:sz="4" w:space="0" w:color="auto"/>
            </w:tcBorders>
            <w:vAlign w:val="center"/>
          </w:tcPr>
          <w:p w14:paraId="707CD7D9" w14:textId="77777777" w:rsidR="00B31534" w:rsidRPr="00B52056" w:rsidRDefault="00B31534" w:rsidP="00B31534">
            <w:pPr>
              <w:jc w:val="center"/>
              <w:rPr>
                <w:rtl/>
              </w:rPr>
            </w:pPr>
          </w:p>
        </w:tc>
        <w:tc>
          <w:tcPr>
            <w:tcW w:w="396" w:type="pct"/>
            <w:vMerge/>
            <w:tcBorders>
              <w:bottom w:val="single" w:sz="4" w:space="0" w:color="auto"/>
            </w:tcBorders>
            <w:vAlign w:val="center"/>
          </w:tcPr>
          <w:p w14:paraId="0071A0C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80" w:type="pct"/>
            <w:vMerge/>
            <w:tcBorders>
              <w:bottom w:val="single" w:sz="4" w:space="0" w:color="auto"/>
            </w:tcBorders>
            <w:vAlign w:val="center"/>
          </w:tcPr>
          <w:p w14:paraId="223209B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06" w:type="pct"/>
            <w:vMerge/>
            <w:tcBorders>
              <w:bottom w:val="single" w:sz="4" w:space="0" w:color="auto"/>
            </w:tcBorders>
            <w:vAlign w:val="center"/>
          </w:tcPr>
          <w:p w14:paraId="74ABDBB7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43" w:type="pct"/>
            <w:vMerge/>
            <w:tcBorders>
              <w:bottom w:val="single" w:sz="4" w:space="0" w:color="auto"/>
            </w:tcBorders>
            <w:vAlign w:val="center"/>
          </w:tcPr>
          <w:p w14:paraId="0018FB33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12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698B33" w14:textId="00C7286A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t>L</w:t>
            </w:r>
            <w:r w:rsidRPr="008E668E">
              <w:t>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E3E9BDD" w14:textId="7804686D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8E668E">
              <w:t>M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609170C" w14:textId="6B06C3E5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t</w:t>
            </w:r>
          </w:p>
        </w:tc>
      </w:tr>
      <w:tr w:rsidR="00B31534" w:rsidRPr="008E668E" w14:paraId="2DAF9996" w14:textId="05C606E6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2D85EFC" w14:textId="615A4545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یخچال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1C09707" w14:textId="237FB44F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46ECB34" w14:textId="0FC23AF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5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9764455" w14:textId="06F95EDA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92864CB" w14:textId="6D2847C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17ECF64" w14:textId="485D9D88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50A03E15" w14:textId="1D0DDA97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2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9034960" w14:textId="37878F0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79</w:t>
            </w:r>
          </w:p>
        </w:tc>
      </w:tr>
      <w:tr w:rsidR="00B31534" w:rsidRPr="008E668E" w14:paraId="788818F7" w14:textId="2E22949C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FFFFFF" w:themeFill="background1"/>
            <w:vAlign w:val="center"/>
          </w:tcPr>
          <w:p w14:paraId="49807AB7" w14:textId="269FF3A3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ماشین لباسشویی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F08CC7" w14:textId="1E54D9EE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55A762" w14:textId="096064F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02FC17" w14:textId="6DB9F24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8E05FA" w14:textId="60A7252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7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6695B0" w14:textId="4A713901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84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BA9799" w14:textId="45565BD5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18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ABE901" w14:textId="2D98433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609</w:t>
            </w:r>
          </w:p>
        </w:tc>
      </w:tr>
      <w:tr w:rsidR="00B31534" w:rsidRPr="008E668E" w14:paraId="59AC125A" w14:textId="0116BE62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EDEDED" w:themeFill="accent3" w:themeFillTint="33"/>
            <w:vAlign w:val="center"/>
          </w:tcPr>
          <w:p w14:paraId="1832B112" w14:textId="4EECAEE9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تلوزیون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BBFC465" w14:textId="78A30A93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36DE541F" w14:textId="33A8EF60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A4E05CD" w14:textId="13A203FB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E414975" w14:textId="38E9425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0669639" w14:textId="747B055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,169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2E14391" w14:textId="2E880CAE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,036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092622F" w14:textId="345B4CA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,121</w:t>
            </w:r>
          </w:p>
        </w:tc>
      </w:tr>
    </w:tbl>
    <w:p w14:paraId="08F697C8" w14:textId="77777777" w:rsidR="008E668E" w:rsidRDefault="008E668E" w:rsidP="00D9519B">
      <w:pPr>
        <w:rPr>
          <w:rFonts w:cs="Calibri"/>
          <w:rtl/>
        </w:rPr>
      </w:pPr>
    </w:p>
    <w:p w14:paraId="3704BAE3" w14:textId="1644B1BE" w:rsidR="00D91E4B" w:rsidRPr="00F019B9" w:rsidRDefault="00D91E4B" w:rsidP="00D91E4B">
      <w:pPr>
        <w:pStyle w:val="Heading3"/>
        <w:numPr>
          <w:ilvl w:val="2"/>
          <w:numId w:val="22"/>
        </w:numPr>
        <w:rPr>
          <w:rtl/>
        </w:rPr>
      </w:pPr>
      <w:r>
        <w:rPr>
          <w:rFonts w:cs="Calibri" w:hint="cs"/>
          <w:rtl/>
        </w:rPr>
        <w:t xml:space="preserve"> </w:t>
      </w:r>
      <w:bookmarkStart w:id="153" w:name="_Toc26093070"/>
      <w:r w:rsidRPr="00F019B9">
        <w:rPr>
          <w:rFonts w:hint="cs"/>
          <w:rtl/>
        </w:rPr>
        <w:t>حمل و نقل</w:t>
      </w:r>
      <w:bookmarkEnd w:id="153"/>
    </w:p>
    <w:p w14:paraId="25B14BEB" w14:textId="6E1AE1D2" w:rsidR="00AA2B73" w:rsidRDefault="00D91E4B" w:rsidP="00AA2B73">
      <w:pPr>
        <w:jc w:val="both"/>
        <w:rPr>
          <w:rtl/>
        </w:rPr>
      </w:pPr>
      <w:r>
        <w:rPr>
          <w:rFonts w:hint="cs"/>
          <w:rtl/>
        </w:rPr>
        <w:t>در مدل ریاضی برای حمل و نقل کالاها بین تسهیلات</w:t>
      </w:r>
      <w:r w:rsidR="00AA2B73">
        <w:rPr>
          <w:rFonts w:hint="cs"/>
          <w:rtl/>
        </w:rPr>
        <w:t>،</w:t>
      </w:r>
      <w:r>
        <w:rPr>
          <w:rFonts w:hint="cs"/>
          <w:rtl/>
        </w:rPr>
        <w:t xml:space="preserve"> ا</w:t>
      </w:r>
      <w:r w:rsidR="00E21237">
        <w:rPr>
          <w:rFonts w:hint="cs"/>
          <w:rtl/>
        </w:rPr>
        <w:t xml:space="preserve">مکان انتخاب نوع </w:t>
      </w:r>
      <w:r w:rsidR="00AA2B73">
        <w:rPr>
          <w:rFonts w:hint="cs"/>
          <w:rtl/>
        </w:rPr>
        <w:t>وسیله نقلیه</w:t>
      </w:r>
      <w:r w:rsidR="00E21237">
        <w:rPr>
          <w:rFonts w:hint="cs"/>
          <w:rtl/>
        </w:rPr>
        <w:t xml:space="preserve"> وجود دارد لیست وسایل نقلیه</w:t>
      </w:r>
      <w:r w:rsidR="00E21237">
        <w:rPr>
          <w:rtl/>
        </w:rPr>
        <w:softHyphen/>
      </w:r>
      <w:r w:rsidR="00E21237">
        <w:rPr>
          <w:rFonts w:hint="cs"/>
          <w:rtl/>
        </w:rPr>
        <w:t xml:space="preserve">ای که در ایران عموما برای حمل بار مورد استفاده قرار میگیرد به قرار </w:t>
      </w:r>
      <w:r w:rsidR="00AA2B73">
        <w:rPr>
          <w:rtl/>
        </w:rPr>
        <w:fldChar w:fldCharType="begin"/>
      </w:r>
      <w:r w:rsidR="00AA2B73">
        <w:rPr>
          <w:rtl/>
        </w:rPr>
        <w:instrText xml:space="preserve"> </w:instrText>
      </w:r>
      <w:r w:rsidR="00AA2B73">
        <w:rPr>
          <w:rFonts w:hint="cs"/>
        </w:rPr>
        <w:instrText>REF</w:instrText>
      </w:r>
      <w:r w:rsidR="00AA2B73">
        <w:rPr>
          <w:rFonts w:hint="cs"/>
          <w:rtl/>
        </w:rPr>
        <w:instrText xml:space="preserve"> _</w:instrText>
      </w:r>
      <w:r w:rsidR="00AA2B73">
        <w:rPr>
          <w:rFonts w:hint="cs"/>
        </w:rPr>
        <w:instrText>Ref24557873 \h</w:instrText>
      </w:r>
      <w:r w:rsidR="00AA2B73">
        <w:rPr>
          <w:rtl/>
        </w:rPr>
        <w:instrText xml:space="preserve"> </w:instrText>
      </w:r>
      <w:r w:rsidR="00AA2B73">
        <w:rPr>
          <w:rtl/>
        </w:rPr>
      </w:r>
      <w:r w:rsidR="00AA2B73">
        <w:rPr>
          <w:rtl/>
        </w:rPr>
        <w:fldChar w:fldCharType="separate"/>
      </w:r>
      <w:r w:rsidR="00AA2B73">
        <w:rPr>
          <w:rtl/>
        </w:rPr>
        <w:t xml:space="preserve">جدول </w:t>
      </w:r>
      <w:r w:rsidR="00AA2B73">
        <w:rPr>
          <w:noProof/>
          <w:rtl/>
        </w:rPr>
        <w:t>18</w:t>
      </w:r>
      <w:r w:rsidR="00AA2B73">
        <w:rPr>
          <w:rtl/>
        </w:rPr>
        <w:fldChar w:fldCharType="end"/>
      </w:r>
      <w:r w:rsidR="00AA2B73">
        <w:rPr>
          <w:rFonts w:hint="cs"/>
          <w:rtl/>
        </w:rPr>
        <w:t xml:space="preserve"> </w:t>
      </w:r>
      <w:r w:rsidR="00E21237">
        <w:rPr>
          <w:rFonts w:hint="cs"/>
          <w:rtl/>
        </w:rPr>
        <w:t>است</w:t>
      </w:r>
      <w:r w:rsidR="00376C8D">
        <w:rPr>
          <w:rFonts w:hint="cs"/>
          <w:rtl/>
        </w:rPr>
        <w:t>.</w:t>
      </w:r>
      <w:r w:rsidR="00AA2B73">
        <w:rPr>
          <w:rFonts w:hint="cs"/>
          <w:rtl/>
        </w:rPr>
        <w:t xml:space="preserve"> بر اساس گزارش </w:t>
      </w:r>
      <w:r w:rsidR="00AA2B73">
        <w:rPr>
          <w:rFonts w:hint="cs"/>
          <w:rtl/>
        </w:rPr>
        <w:lastRenderedPageBreak/>
        <w:t>ارائه شده در نشست 209 شورای عالی ترابری کشور در تاریخ 21/07/1397 نرخ کرایه</w:t>
      </w:r>
      <w:r w:rsidR="00AA2B73">
        <w:rPr>
          <w:rtl/>
        </w:rPr>
        <w:softHyphen/>
      </w:r>
      <w:r w:rsidR="00AA2B73">
        <w:rPr>
          <w:rFonts w:hint="cs"/>
          <w:rtl/>
        </w:rPr>
        <w:t>ای جاده</w:t>
      </w:r>
      <w:r w:rsidR="00AA2B73">
        <w:rPr>
          <w:rtl/>
        </w:rPr>
        <w:softHyphen/>
      </w:r>
      <w:r w:rsidR="00AA2B73">
        <w:rPr>
          <w:rFonts w:hint="cs"/>
          <w:rtl/>
        </w:rPr>
        <w:t xml:space="preserve">ای کشور 1033 ریال تن </w:t>
      </w:r>
      <w:r w:rsidR="00AA2B73">
        <w:rPr>
          <w:rFonts w:ascii="Arial" w:hAnsi="Arial" w:cs="Arial" w:hint="cs"/>
          <w:rtl/>
        </w:rPr>
        <w:t>–</w:t>
      </w:r>
      <w:r w:rsidR="00AA2B73">
        <w:rPr>
          <w:rFonts w:hint="cs"/>
          <w:rtl/>
        </w:rPr>
        <w:t xml:space="preserve"> کیلوم تعیین شده است.</w:t>
      </w:r>
    </w:p>
    <w:p w14:paraId="001FFB90" w14:textId="0E35169D" w:rsidR="00376C8D" w:rsidRPr="00D91E4B" w:rsidRDefault="00AA2B73" w:rsidP="00AA2B73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4F46473D" w14:textId="1980C5B7" w:rsidR="00AA2B73" w:rsidRDefault="00AA2B73" w:rsidP="001A0263">
      <w:pPr>
        <w:pStyle w:val="Caption"/>
        <w:rPr>
          <w:rtl/>
        </w:rPr>
      </w:pPr>
      <w:bookmarkStart w:id="154" w:name="_Ref24557873"/>
      <w:bookmarkStart w:id="155" w:name="_Toc25344901"/>
      <w:r>
        <w:rPr>
          <w:rtl/>
        </w:rPr>
        <w:t xml:space="preserve">جدول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TYLEREF</w:instrText>
      </w:r>
      <w:r w:rsidR="00B039F8">
        <w:rPr>
          <w:rtl/>
        </w:rPr>
        <w:instrText xml:space="preserve"> 1 \</w:instrText>
      </w:r>
      <w:r w:rsidR="00B039F8">
        <w:instrText>s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‏3</w:t>
      </w:r>
      <w:r w:rsidR="00B039F8">
        <w:rPr>
          <w:rtl/>
        </w:rPr>
        <w:fldChar w:fldCharType="end"/>
      </w:r>
      <w:r w:rsidR="00B039F8">
        <w:rPr>
          <w:rtl/>
        </w:rPr>
        <w:noBreakHyphen/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instrText>SEQ</w:instrText>
      </w:r>
      <w:r w:rsidR="00B039F8">
        <w:rPr>
          <w:rtl/>
        </w:rPr>
        <w:instrText xml:space="preserve"> جدول \* </w:instrText>
      </w:r>
      <w:r w:rsidR="00B039F8">
        <w:instrText>ARABIC \s 1</w:instrText>
      </w:r>
      <w:r w:rsidR="00B039F8">
        <w:rPr>
          <w:rtl/>
        </w:rPr>
        <w:instrText xml:space="preserve"> </w:instrText>
      </w:r>
      <w:r w:rsidR="00B039F8">
        <w:rPr>
          <w:rtl/>
        </w:rPr>
        <w:fldChar w:fldCharType="separate"/>
      </w:r>
      <w:r w:rsidR="00B039F8">
        <w:rPr>
          <w:noProof/>
          <w:rtl/>
        </w:rPr>
        <w:t>16</w:t>
      </w:r>
      <w:r w:rsidR="00B039F8">
        <w:rPr>
          <w:rtl/>
        </w:rPr>
        <w:fldChar w:fldCharType="end"/>
      </w:r>
      <w:bookmarkEnd w:id="154"/>
      <w:r>
        <w:rPr>
          <w:rFonts w:hint="cs"/>
          <w:noProof/>
          <w:rtl/>
        </w:rPr>
        <w:t>: انواع وسایل نقلیه</w:t>
      </w:r>
      <w:r w:rsidR="00314870">
        <w:rPr>
          <w:rFonts w:hint="cs"/>
          <w:rtl/>
        </w:rPr>
        <w:t xml:space="preserve"> </w:t>
      </w:r>
      <w:r w:rsidR="001A0263">
        <w:rPr>
          <w:rFonts w:hint="cs"/>
          <w:rtl/>
        </w:rPr>
        <w:t>پ</w:t>
      </w:r>
      <w:r w:rsidR="001A0263">
        <w:rPr>
          <w:rtl/>
        </w:rPr>
        <w:fldChar w:fldCharType="begin"/>
      </w:r>
      <w:r w:rsidR="001A0263">
        <w:rPr>
          <w:rtl/>
        </w:rPr>
        <w:instrText xml:space="preserve"> </w:instrText>
      </w:r>
      <w:r w:rsidR="001A0263">
        <w:instrText>ADDIN EN.CITE &lt;EndNote&gt;&lt;Cite&gt;&lt;Author</w:instrText>
      </w:r>
      <w:r w:rsidR="001A0263">
        <w:rPr>
          <w:rtl/>
        </w:rPr>
        <w:instrText>&gt;محمود&lt;/</w:instrText>
      </w:r>
      <w:r w:rsidR="001A0263">
        <w:instrText>Author&gt;&lt;RecNum&gt;52&lt;/RecNum&gt;&lt;DisplayText&gt;[47]&lt;/DisplayText&gt;&lt;record&gt;&lt;rec-number&gt;52&lt;/rec-number&gt;&lt;foreign-keys&gt;&lt;key app="EN" db-id="p0p9ax5rces2e9ev2xzp0w5kpv9zzrz5r0tz" timestamp="1575147996"&gt;52&lt;/key&gt;&lt;/foreign-keys</w:instrText>
      </w:r>
      <w:r w:rsidR="001A0263">
        <w:rPr>
          <w:rtl/>
        </w:rPr>
        <w:instrText>&gt;&lt;</w:instrText>
      </w:r>
      <w:r w:rsidR="001A0263">
        <w:instrText>ref-type name="Journal Article"&gt;17&lt;/ref-type&gt;&lt;contributors&gt;&lt;authors&gt;&lt;author</w:instrText>
      </w:r>
      <w:r w:rsidR="001A0263">
        <w:rPr>
          <w:rtl/>
        </w:rPr>
        <w:instrText>&gt;عامري محمود&lt;/</w:instrText>
      </w:r>
      <w:r w:rsidR="001A0263">
        <w:instrText>author&gt;&lt;author</w:instrText>
      </w:r>
      <w:r w:rsidR="001A0263">
        <w:rPr>
          <w:rtl/>
        </w:rPr>
        <w:instrText>&gt;زاهد فاطمه&lt;/</w:instrText>
      </w:r>
      <w:r w:rsidR="001A0263">
        <w:instrText>author&gt;&lt;/authors&gt;&lt;/contributors&gt;&lt;titles&gt;&lt;title</w:instrText>
      </w:r>
      <w:r w:rsidR="001A0263">
        <w:rPr>
          <w:rtl/>
        </w:rPr>
        <w:instrText>&gt;برآورد هزينه خارجي گرمايش جهاني ناشي از بهره برداري آزاد راه هاي کشور&lt;/</w:instrText>
      </w:r>
      <w:r w:rsidR="001A0263">
        <w:instrText>title&gt;&lt;/titles&gt;&lt;dates&gt;&lt;/dates&gt;&lt;urls&gt;&lt;/urls&gt;&lt;/record&gt;&lt;/Cite&gt;&lt;/EndNote</w:instrText>
      </w:r>
      <w:r w:rsidR="001A0263">
        <w:rPr>
          <w:rtl/>
        </w:rPr>
        <w:instrText>&gt;</w:instrText>
      </w:r>
      <w:r w:rsidR="001A0263">
        <w:rPr>
          <w:rtl/>
        </w:rPr>
        <w:fldChar w:fldCharType="separate"/>
      </w:r>
      <w:r w:rsidR="001A0263">
        <w:rPr>
          <w:noProof/>
          <w:rtl/>
        </w:rPr>
        <w:t>[</w:t>
      </w:r>
      <w:hyperlink w:anchor="_ENREF_47" w:tooltip="محمود,  #52" w:history="1">
        <w:r w:rsidR="001A0263" w:rsidRPr="001A0263">
          <w:rPr>
            <w:rStyle w:val="Hyperlink"/>
            <w:rtl/>
          </w:rPr>
          <w:t>47</w:t>
        </w:r>
      </w:hyperlink>
      <w:r w:rsidR="001A0263">
        <w:rPr>
          <w:noProof/>
          <w:rtl/>
        </w:rPr>
        <w:t>]</w:t>
      </w:r>
      <w:r w:rsidR="001A0263">
        <w:rPr>
          <w:rtl/>
        </w:rPr>
        <w:fldChar w:fldCharType="end"/>
      </w:r>
      <w:r w:rsidR="00314870">
        <w:rPr>
          <w:rFonts w:hint="cs"/>
          <w:rtl/>
        </w:rPr>
        <w:t xml:space="preserve"> </w:t>
      </w:r>
      <w:r w:rsidR="00314870">
        <w:rPr>
          <w:rtl/>
        </w:rPr>
        <w:fldChar w:fldCharType="begin"/>
      </w:r>
      <w:r w:rsidR="001A0263">
        <w:rPr>
          <w:rtl/>
        </w:rPr>
        <w:instrText xml:space="preserve"> </w:instrText>
      </w:r>
      <w:r w:rsidR="001A0263">
        <w:instrText>ADDIN EN.CITE &lt;EndNote&gt;&lt;Cite&gt;&lt;Year&gt;1397&lt;/Year&gt;&lt;RecNum&gt;44&lt;/RecNum&gt;&lt;DisplayText&gt;[48]&lt;/DisplayText&gt;&lt;record&gt;&lt;rec-number&gt;44&lt;/rec-number&gt;&lt;foreign-keys&gt;&lt;key app="EN" db-id="p0p9ax5rces2e9ev2xzp0w5kpv9zzrz5r0tz" timestamp="1573653282"&gt;44&lt;/key&gt;&lt;/foreign-keys&gt;&lt;ref</w:instrText>
      </w:r>
      <w:r w:rsidR="001A0263">
        <w:rPr>
          <w:rtl/>
        </w:rPr>
        <w:instrText>-</w:instrText>
      </w:r>
      <w:r w:rsidR="001A0263">
        <w:instrText>type name="Report"&gt;27&lt;/ref-type&gt;&lt;contributors&gt;&lt;tertiary-authors&gt;&lt;author&gt;&lt;style face="normal" font="default" charset="178" size="100%</w:instrText>
      </w:r>
      <w:r w:rsidR="001A0263">
        <w:rPr>
          <w:rtl/>
        </w:rPr>
        <w:instrText>"&gt;شورا</w:instrText>
      </w:r>
      <w:r w:rsidR="001A0263">
        <w:rPr>
          <w:rFonts w:hint="cs"/>
          <w:rtl/>
        </w:rPr>
        <w:instrText>ی</w:instrText>
      </w:r>
      <w:r w:rsidR="001A0263">
        <w:rPr>
          <w:rtl/>
        </w:rPr>
        <w:instrText xml:space="preserve"> عال</w:instrText>
      </w:r>
      <w:r w:rsidR="001A0263">
        <w:rPr>
          <w:rFonts w:hint="cs"/>
          <w:rtl/>
        </w:rPr>
        <w:instrText>ی</w:instrText>
      </w:r>
      <w:r w:rsidR="001A0263">
        <w:rPr>
          <w:rtl/>
        </w:rPr>
        <w:instrText xml:space="preserve"> ترابر</w:instrText>
      </w:r>
      <w:r w:rsidR="001A0263">
        <w:rPr>
          <w:rFonts w:hint="cs"/>
          <w:rtl/>
        </w:rPr>
        <w:instrText>ی</w:instrText>
      </w:r>
      <w:r w:rsidR="001A0263">
        <w:rPr>
          <w:rtl/>
        </w:rPr>
        <w:instrText xml:space="preserve"> کشور&lt;/</w:instrText>
      </w:r>
      <w:r w:rsidR="001A0263">
        <w:instrText>style&gt;&lt;style face="normal" font="default" size="100%"&gt; &lt;/style&gt;&lt;/author&gt;&lt;/tertiary-authors&gt;&lt;/contributors&gt;&lt;titles&gt;&lt;title&gt;&lt;style face="normal" font="default" charset="178" size="100%</w:instrText>
      </w:r>
      <w:r w:rsidR="001A0263">
        <w:rPr>
          <w:rtl/>
        </w:rPr>
        <w:instrText>"&gt;نرخ کرا</w:instrText>
      </w:r>
      <w:r w:rsidR="001A0263">
        <w:rPr>
          <w:rFonts w:hint="cs"/>
          <w:rtl/>
        </w:rPr>
        <w:instrText>ی</w:instrText>
      </w:r>
      <w:r w:rsidR="001A0263">
        <w:rPr>
          <w:rFonts w:hint="eastAsia"/>
          <w:rtl/>
        </w:rPr>
        <w:instrText>ه</w:instrText>
      </w:r>
      <w:r w:rsidR="001A0263">
        <w:rPr>
          <w:rtl/>
        </w:rPr>
        <w:instrText xml:space="preserve"> حمل‌ونقل جاده‌ا</w:instrText>
      </w:r>
      <w:r w:rsidR="001A0263">
        <w:rPr>
          <w:rFonts w:hint="cs"/>
          <w:rtl/>
        </w:rPr>
        <w:instrText>ی</w:instrText>
      </w:r>
      <w:r w:rsidR="001A0263">
        <w:rPr>
          <w:rtl/>
        </w:rPr>
        <w:instrText xml:space="preserve"> کشور به تن‌ ـ ک</w:instrText>
      </w:r>
      <w:r w:rsidR="001A0263">
        <w:rPr>
          <w:rFonts w:hint="cs"/>
          <w:rtl/>
        </w:rPr>
        <w:instrText>ی</w:instrText>
      </w:r>
      <w:r w:rsidR="001A0263">
        <w:rPr>
          <w:rFonts w:hint="eastAsia"/>
          <w:rtl/>
        </w:rPr>
        <w:instrText>لومتر</w:instrText>
      </w:r>
      <w:r w:rsidR="001A0263">
        <w:rPr>
          <w:rtl/>
        </w:rPr>
        <w:instrText>&lt;/</w:instrText>
      </w:r>
      <w:r w:rsidR="001A0263">
        <w:instrText>style&gt;&lt;/title&gt;&lt;/titles&gt;&lt;dates&gt;&lt;year&gt;&lt;style face="normal" font="default" charset="178" size="100%"&gt;1397&lt;/style&gt;&lt;/year</w:instrText>
      </w:r>
      <w:r w:rsidR="001A0263">
        <w:rPr>
          <w:rtl/>
        </w:rPr>
        <w:instrText>&gt;&lt;/</w:instrText>
      </w:r>
      <w:r w:rsidR="001A0263">
        <w:instrText>dates&gt;&lt;urls&gt;&lt;/urls&gt;&lt;/record&gt;&lt;/Cite&gt;&lt;/EndNote</w:instrText>
      </w:r>
      <w:r w:rsidR="001A0263">
        <w:rPr>
          <w:rtl/>
        </w:rPr>
        <w:instrText>&gt;</w:instrText>
      </w:r>
      <w:r w:rsidR="00314870">
        <w:rPr>
          <w:rtl/>
        </w:rPr>
        <w:fldChar w:fldCharType="separate"/>
      </w:r>
      <w:bookmarkEnd w:id="155"/>
      <w:r w:rsidR="001A0263">
        <w:rPr>
          <w:noProof/>
          <w:rtl/>
        </w:rPr>
        <w:t>[</w:t>
      </w:r>
      <w:hyperlink w:anchor="_ENREF_48" w:tooltip=", 1397 #44" w:history="1">
        <w:r w:rsidR="001A0263" w:rsidRPr="001A0263">
          <w:rPr>
            <w:rStyle w:val="Hyperlink"/>
            <w:rtl/>
          </w:rPr>
          <w:t>48</w:t>
        </w:r>
      </w:hyperlink>
      <w:r w:rsidR="001A0263">
        <w:rPr>
          <w:noProof/>
          <w:rtl/>
        </w:rPr>
        <w:t>]</w:t>
      </w:r>
      <w:r w:rsidR="00314870">
        <w:rPr>
          <w:rtl/>
        </w:rPr>
        <w:fldChar w:fldCharType="end"/>
      </w:r>
      <w:r w:rsidR="00314870">
        <w:rPr>
          <w:rFonts w:hint="cs"/>
          <w:rtl/>
        </w:rPr>
        <w:t xml:space="preserve"> 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634"/>
        <w:gridCol w:w="1671"/>
        <w:gridCol w:w="2257"/>
        <w:gridCol w:w="2509"/>
      </w:tblGrid>
      <w:tr w:rsidR="00965624" w:rsidRPr="00314870" w14:paraId="5DA03DAE" w14:textId="77777777" w:rsidTr="00D357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6A78677D" w14:textId="3003D495" w:rsidR="00965624" w:rsidRPr="00314870" w:rsidRDefault="00965624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وع وسیله نقلیه</w:t>
            </w:r>
          </w:p>
        </w:tc>
        <w:tc>
          <w:tcPr>
            <w:tcW w:w="921" w:type="pct"/>
            <w:vAlign w:val="center"/>
          </w:tcPr>
          <w:p w14:paraId="28270678" w14:textId="497BB703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ظرفیت</w:t>
            </w:r>
            <w:r w:rsidR="00314870">
              <w:rPr>
                <w:rFonts w:hint="cs"/>
                <w:sz w:val="28"/>
                <w:rtl/>
              </w:rPr>
              <w:t xml:space="preserve"> (</w:t>
            </w:r>
            <w:r w:rsidR="00D35735">
              <w:rPr>
                <w:sz w:val="28"/>
              </w:rPr>
              <w:t>ton</w:t>
            </w:r>
            <w:r w:rsid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244" w:type="pct"/>
            <w:vAlign w:val="center"/>
          </w:tcPr>
          <w:p w14:paraId="7C2FFE2F" w14:textId="3C5BD172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رخ انتشار</w:t>
            </w:r>
            <w:r w:rsidR="00CF2BD1" w:rsidRPr="00314870">
              <w:rPr>
                <w:rFonts w:hint="cs"/>
                <w:sz w:val="28"/>
                <w:rtl/>
              </w:rPr>
              <w:t xml:space="preserve"> (</w:t>
            </w:r>
            <w:r w:rsidR="00066B2B">
              <w:rPr>
                <w:sz w:val="28"/>
              </w:rPr>
              <w:t>k</w:t>
            </w:r>
            <w:r w:rsidR="00D35735">
              <w:rPr>
                <w:sz w:val="28"/>
              </w:rPr>
              <w:t>g/km</w:t>
            </w:r>
            <w:r w:rsidR="00CF2BD1" w:rsidRP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383" w:type="pct"/>
            <w:vAlign w:val="center"/>
          </w:tcPr>
          <w:p w14:paraId="5837540C" w14:textId="2F04134E" w:rsidR="00965624" w:rsidRPr="00314870" w:rsidRDefault="00CF2BD1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هزینه کیلو متر</w:t>
            </w:r>
            <w:r w:rsidR="00376C8D" w:rsidRPr="00314870">
              <w:rPr>
                <w:rFonts w:hint="cs"/>
                <w:sz w:val="28"/>
                <w:rtl/>
              </w:rPr>
              <w:t xml:space="preserve"> (</w:t>
            </w:r>
            <w:r w:rsidR="00D7279E">
              <w:rPr>
                <w:rFonts w:hint="cs"/>
                <w:sz w:val="28"/>
                <w:rtl/>
              </w:rPr>
              <w:t>تومان</w:t>
            </w:r>
            <w:r w:rsidR="00376C8D" w:rsidRPr="00314870">
              <w:rPr>
                <w:rFonts w:hint="cs"/>
                <w:sz w:val="28"/>
                <w:rtl/>
              </w:rPr>
              <w:t>)</w:t>
            </w:r>
          </w:p>
        </w:tc>
      </w:tr>
      <w:tr w:rsidR="00CF2BD1" w:rsidRPr="00314870" w14:paraId="30856E07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5B59BE33" w14:textId="4F58B838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محور سبک</w:t>
            </w:r>
          </w:p>
        </w:tc>
        <w:tc>
          <w:tcPr>
            <w:tcW w:w="921" w:type="pct"/>
            <w:vAlign w:val="center"/>
          </w:tcPr>
          <w:p w14:paraId="1CE28EEF" w14:textId="20D98216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</w:t>
            </w:r>
          </w:p>
        </w:tc>
        <w:tc>
          <w:tcPr>
            <w:tcW w:w="1244" w:type="pct"/>
            <w:vAlign w:val="center"/>
          </w:tcPr>
          <w:p w14:paraId="3A922996" w14:textId="4FAF7E3E" w:rsidR="00CF2BD1" w:rsidRPr="00314870" w:rsidRDefault="00D7279E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0.</w:t>
            </w:r>
            <w:r w:rsidR="00CF2BD1" w:rsidRPr="00314870">
              <w:rPr>
                <w:rFonts w:hint="cs"/>
                <w:sz w:val="28"/>
                <w:rtl/>
              </w:rPr>
              <w:t>378</w:t>
            </w:r>
          </w:p>
        </w:tc>
        <w:tc>
          <w:tcPr>
            <w:tcW w:w="1383" w:type="pct"/>
            <w:vAlign w:val="center"/>
          </w:tcPr>
          <w:p w14:paraId="14523344" w14:textId="1FA21980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26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4</w:t>
            </w:r>
          </w:p>
        </w:tc>
      </w:tr>
      <w:tr w:rsidR="00CF2BD1" w:rsidRPr="00314870" w14:paraId="509C7F6E" w14:textId="77777777" w:rsidTr="00D357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2EE833CA" w14:textId="14242282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و سه محور</w:t>
            </w:r>
          </w:p>
        </w:tc>
        <w:tc>
          <w:tcPr>
            <w:tcW w:w="921" w:type="pct"/>
            <w:vAlign w:val="center"/>
          </w:tcPr>
          <w:p w14:paraId="1D179930" w14:textId="5360393E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</w:t>
            </w:r>
          </w:p>
        </w:tc>
        <w:tc>
          <w:tcPr>
            <w:tcW w:w="1244" w:type="pct"/>
            <w:vAlign w:val="center"/>
          </w:tcPr>
          <w:p w14:paraId="2D5C80E2" w14:textId="1A8AE319" w:rsidR="00CF2BD1" w:rsidRPr="00314870" w:rsidRDefault="00CF2BD1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163</w:t>
            </w:r>
          </w:p>
        </w:tc>
        <w:tc>
          <w:tcPr>
            <w:tcW w:w="1383" w:type="pct"/>
            <w:vAlign w:val="center"/>
          </w:tcPr>
          <w:p w14:paraId="50C92BA7" w14:textId="28B913C0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49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5</w:t>
            </w:r>
          </w:p>
        </w:tc>
      </w:tr>
      <w:tr w:rsidR="00CF2BD1" w:rsidRPr="00314870" w14:paraId="5F44DB43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0A07E50A" w14:textId="4C854F7B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سه محور به بالا</w:t>
            </w:r>
          </w:p>
        </w:tc>
        <w:tc>
          <w:tcPr>
            <w:tcW w:w="921" w:type="pct"/>
            <w:vAlign w:val="center"/>
          </w:tcPr>
          <w:p w14:paraId="6BEA711B" w14:textId="2D80E2A8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9</w:t>
            </w:r>
          </w:p>
        </w:tc>
        <w:tc>
          <w:tcPr>
            <w:tcW w:w="1244" w:type="pct"/>
            <w:vAlign w:val="center"/>
          </w:tcPr>
          <w:p w14:paraId="1C021168" w14:textId="5D36F000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680</w:t>
            </w:r>
          </w:p>
        </w:tc>
        <w:tc>
          <w:tcPr>
            <w:tcW w:w="1383" w:type="pct"/>
            <w:vAlign w:val="center"/>
          </w:tcPr>
          <w:p w14:paraId="166296EE" w14:textId="5F3774D4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4028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7</w:t>
            </w:r>
          </w:p>
        </w:tc>
      </w:tr>
    </w:tbl>
    <w:p w14:paraId="5E4C8003" w14:textId="200956AA" w:rsidR="00DF3AF0" w:rsidRDefault="00DF3AF0" w:rsidP="000C1050">
      <w:pPr>
        <w:rPr>
          <w:b/>
          <w:bCs/>
          <w:rtl/>
        </w:rPr>
      </w:pPr>
    </w:p>
    <w:p w14:paraId="72184296" w14:textId="77777777" w:rsidR="00032E3D" w:rsidRDefault="00032E3D" w:rsidP="000C1050">
      <w:pPr>
        <w:rPr>
          <w:b/>
          <w:bCs/>
          <w:rtl/>
        </w:rPr>
      </w:pPr>
    </w:p>
    <w:p w14:paraId="533BF982" w14:textId="4AE5EF40" w:rsidR="00032E3D" w:rsidRPr="002C3168" w:rsidRDefault="00032E3D" w:rsidP="000C1050">
      <w:pPr>
        <w:rPr>
          <w:b/>
          <w:bCs/>
          <w:rtl/>
        </w:rPr>
        <w:sectPr w:rsidR="00032E3D" w:rsidRPr="002C3168" w:rsidSect="009A1D82">
          <w:headerReference w:type="default" r:id="rId350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56" w:name="_Toc26093071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56"/>
    </w:p>
    <w:p w14:paraId="757B6564" w14:textId="77777777" w:rsidR="001A0263" w:rsidRPr="001A0263" w:rsidRDefault="000F186D" w:rsidP="001A0263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57" w:name="_ENREF_1"/>
      <w:r w:rsidR="001A0263" w:rsidRPr="001A0263">
        <w:rPr>
          <w:rtl/>
        </w:rPr>
        <w:t>[1]</w:t>
      </w:r>
      <w:r w:rsidR="001A0263" w:rsidRPr="001A0263">
        <w:rPr>
          <w:rtl/>
        </w:rPr>
        <w:tab/>
        <w:t>ج. ح. رضا, د. مرتض</w:t>
      </w:r>
      <w:r w:rsidR="001A0263" w:rsidRPr="001A0263">
        <w:rPr>
          <w:rFonts w:hint="cs"/>
          <w:rtl/>
        </w:rPr>
        <w:t>ی</w:t>
      </w:r>
      <w:r w:rsidR="001A0263" w:rsidRPr="001A0263">
        <w:rPr>
          <w:rtl/>
        </w:rPr>
        <w:t xml:space="preserve">, </w:t>
      </w:r>
      <w:r w:rsidR="001A0263" w:rsidRPr="001A0263">
        <w:t>and</w:t>
      </w:r>
      <w:r w:rsidR="001A0263" w:rsidRPr="001A0263">
        <w:rPr>
          <w:rtl/>
        </w:rPr>
        <w:t xml:space="preserve"> هدا</w:t>
      </w:r>
      <w:r w:rsidR="001A0263" w:rsidRPr="001A0263">
        <w:rPr>
          <w:rFonts w:hint="cs"/>
          <w:rtl/>
        </w:rPr>
        <w:t>ی</w:t>
      </w:r>
      <w:r w:rsidR="001A0263" w:rsidRPr="001A0263">
        <w:rPr>
          <w:rFonts w:hint="eastAsia"/>
          <w:rtl/>
        </w:rPr>
        <w:t>ت</w:t>
      </w:r>
      <w:r w:rsidR="001A0263" w:rsidRPr="001A0263">
        <w:rPr>
          <w:rFonts w:hint="cs"/>
          <w:rtl/>
        </w:rPr>
        <w:t>ی</w:t>
      </w:r>
      <w:r w:rsidR="001A0263" w:rsidRPr="001A0263">
        <w:rPr>
          <w:rFonts w:hint="eastAsia"/>
          <w:rtl/>
        </w:rPr>
        <w:t>،ام</w:t>
      </w:r>
      <w:r w:rsidR="001A0263" w:rsidRPr="001A0263">
        <w:rPr>
          <w:rFonts w:hint="cs"/>
          <w:rtl/>
        </w:rPr>
        <w:t>ی</w:t>
      </w:r>
      <w:r w:rsidR="001A0263" w:rsidRPr="001A0263">
        <w:rPr>
          <w:rFonts w:hint="eastAsia"/>
          <w:rtl/>
        </w:rPr>
        <w:t>ر</w:t>
      </w:r>
      <w:r w:rsidR="001A0263" w:rsidRPr="001A0263">
        <w:rPr>
          <w:rtl/>
        </w:rPr>
        <w:t xml:space="preserve">, </w:t>
      </w:r>
      <w:r w:rsidR="001A0263" w:rsidRPr="001A0263">
        <w:rPr>
          <w:i/>
          <w:rtl/>
        </w:rPr>
        <w:t>مد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ر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ت</w:t>
      </w:r>
      <w:r w:rsidR="001A0263" w:rsidRPr="001A0263">
        <w:rPr>
          <w:i/>
          <w:rtl/>
        </w:rPr>
        <w:t xml:space="preserve"> پسماندها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i/>
          <w:rtl/>
        </w:rPr>
        <w:t xml:space="preserve"> الکتر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ک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i/>
          <w:rtl/>
        </w:rPr>
        <w:t xml:space="preserve"> و الکترون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ک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i/>
          <w:rtl/>
        </w:rPr>
        <w:t xml:space="preserve"> مبان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،</w:t>
      </w:r>
      <w:r w:rsidR="001A0263" w:rsidRPr="001A0263">
        <w:rPr>
          <w:i/>
          <w:rtl/>
        </w:rPr>
        <w:t xml:space="preserve"> س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ستم</w:t>
      </w:r>
      <w:r w:rsidR="001A0263" w:rsidRPr="001A0263">
        <w:rPr>
          <w:i/>
          <w:rtl/>
        </w:rPr>
        <w:t xml:space="preserve"> ها، سا</w:t>
      </w:r>
      <w:r w:rsidR="001A0263" w:rsidRPr="001A0263">
        <w:rPr>
          <w:rFonts w:hint="cs"/>
          <w:i/>
          <w:rtl/>
        </w:rPr>
        <w:t>ی</w:t>
      </w:r>
      <w:r w:rsidR="001A0263" w:rsidRPr="001A0263">
        <w:rPr>
          <w:rFonts w:hint="eastAsia"/>
          <w:i/>
          <w:rtl/>
        </w:rPr>
        <w:t>ت</w:t>
      </w:r>
      <w:r w:rsidR="001A0263" w:rsidRPr="001A0263">
        <w:rPr>
          <w:i/>
          <w:rtl/>
        </w:rPr>
        <w:t xml:space="preserve"> ها</w:t>
      </w:r>
      <w:r w:rsidR="001A0263" w:rsidRPr="001A0263">
        <w:rPr>
          <w:rtl/>
        </w:rPr>
        <w:t>. انتشارات دانشگاه تهران, 1392.</w:t>
      </w:r>
      <w:bookmarkEnd w:id="157"/>
    </w:p>
    <w:p w14:paraId="4A7DF650" w14:textId="77777777" w:rsidR="001A0263" w:rsidRPr="001A0263" w:rsidRDefault="001A0263" w:rsidP="001A0263">
      <w:pPr>
        <w:pStyle w:val="EndNoteBibliography"/>
        <w:ind w:left="720" w:hanging="720"/>
        <w:rPr>
          <w:rtl/>
        </w:rPr>
      </w:pPr>
      <w:bookmarkStart w:id="158" w:name="_ENREF_2"/>
      <w:r w:rsidRPr="001A0263">
        <w:rPr>
          <w:rtl/>
        </w:rPr>
        <w:t>[2]</w:t>
      </w:r>
      <w:r w:rsidRPr="001A0263">
        <w:rPr>
          <w:rtl/>
        </w:rPr>
        <w:tab/>
      </w:r>
      <w:r w:rsidRPr="001A0263">
        <w:t>N. H. Md Tasbirul Islam, "Waste Electrical and Electronic Equipment (WEEE)/E-waste in reverse logistics (RL) and</w:t>
      </w:r>
    </w:p>
    <w:p w14:paraId="33AAC0A4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r w:rsidRPr="001A0263">
        <w:t xml:space="preserve">closed-loop supply chain (CLSC) research: A review," </w:t>
      </w:r>
      <w:r w:rsidRPr="001A0263">
        <w:rPr>
          <w:i/>
        </w:rPr>
        <w:t xml:space="preserve">Resources, Conservation &amp; Recycling, </w:t>
      </w:r>
      <w:r w:rsidRPr="001A0263">
        <w:t>2017</w:t>
      </w:r>
      <w:r w:rsidRPr="001A0263">
        <w:rPr>
          <w:rtl/>
        </w:rPr>
        <w:t>.</w:t>
      </w:r>
      <w:bookmarkEnd w:id="158"/>
    </w:p>
    <w:p w14:paraId="441AECC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59" w:name="_ENREF_3"/>
      <w:r w:rsidRPr="001A0263">
        <w:rPr>
          <w:rtl/>
        </w:rPr>
        <w:t>[3]</w:t>
      </w:r>
      <w:r w:rsidRPr="001A0263">
        <w:rPr>
          <w:rtl/>
        </w:rPr>
        <w:tab/>
      </w:r>
      <w:r w:rsidRPr="001A0263">
        <w:t xml:space="preserve">M. T. Islam and N. Huda, "Reverse logistics and closed-loop supply chain of Waste Electrical and Electronic Equipment (WEEE)/E-waste: A comprehensive literature review," </w:t>
      </w:r>
      <w:r w:rsidRPr="001A0263">
        <w:rPr>
          <w:i/>
        </w:rPr>
        <w:t xml:space="preserve">Resources, Conservation and Recycling, </w:t>
      </w:r>
      <w:r w:rsidRPr="001A0263">
        <w:t>vol. 137, pp. 48-75, 2018</w:t>
      </w:r>
      <w:r w:rsidRPr="001A0263">
        <w:rPr>
          <w:rtl/>
        </w:rPr>
        <w:t>.</w:t>
      </w:r>
      <w:bookmarkEnd w:id="159"/>
    </w:p>
    <w:p w14:paraId="14100418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0" w:name="_ENREF_4"/>
      <w:r w:rsidRPr="001A0263">
        <w:rPr>
          <w:rtl/>
        </w:rPr>
        <w:t>[4]</w:t>
      </w:r>
      <w:r w:rsidRPr="001A0263">
        <w:rPr>
          <w:rtl/>
        </w:rPr>
        <w:tab/>
      </w:r>
      <w:r w:rsidRPr="001A0263">
        <w:t xml:space="preserve">B. J. La Londe and J. M. Masters, "Emerging logistics strategies: blueprints for the next century," </w:t>
      </w:r>
      <w:r w:rsidRPr="001A0263">
        <w:rPr>
          <w:i/>
        </w:rPr>
        <w:t>International journal of physical distribution &amp; logistics management</w:t>
      </w:r>
      <w:r w:rsidRPr="001A0263">
        <w:rPr>
          <w:i/>
          <w:rtl/>
        </w:rPr>
        <w:t xml:space="preserve">, </w:t>
      </w:r>
      <w:r w:rsidRPr="001A0263">
        <w:t>vol. 24, no. 7, pp. 35-47, 1994</w:t>
      </w:r>
      <w:r w:rsidRPr="001A0263">
        <w:rPr>
          <w:rtl/>
        </w:rPr>
        <w:t>.</w:t>
      </w:r>
      <w:bookmarkEnd w:id="160"/>
    </w:p>
    <w:p w14:paraId="6C83FC2D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1" w:name="_ENREF_5"/>
      <w:r w:rsidRPr="001A0263">
        <w:rPr>
          <w:rtl/>
        </w:rPr>
        <w:t>[5]</w:t>
      </w:r>
      <w:r w:rsidRPr="001A0263">
        <w:rPr>
          <w:rtl/>
        </w:rPr>
        <w:tab/>
      </w:r>
      <w:r w:rsidRPr="001A0263">
        <w:t xml:space="preserve">D. M. Lambert, J. R. Stock, and L. M. Ellram, </w:t>
      </w:r>
      <w:r w:rsidRPr="001A0263">
        <w:rPr>
          <w:i/>
        </w:rPr>
        <w:t>Fundamentals of logistics management</w:t>
      </w:r>
      <w:r w:rsidRPr="001A0263">
        <w:t>. McGraw-Hill/Irwin, 1998</w:t>
      </w:r>
      <w:r w:rsidRPr="001A0263">
        <w:rPr>
          <w:rtl/>
        </w:rPr>
        <w:t>.</w:t>
      </w:r>
      <w:bookmarkEnd w:id="161"/>
    </w:p>
    <w:p w14:paraId="13D1157B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2" w:name="_ENREF_6"/>
      <w:r w:rsidRPr="001A0263">
        <w:rPr>
          <w:rtl/>
        </w:rPr>
        <w:t>[6]</w:t>
      </w:r>
      <w:r w:rsidRPr="001A0263">
        <w:rPr>
          <w:rtl/>
        </w:rPr>
        <w:tab/>
      </w:r>
      <w:r w:rsidRPr="001A0263">
        <w:t xml:space="preserve">M. Christopher, </w:t>
      </w:r>
      <w:r w:rsidRPr="001A0263">
        <w:rPr>
          <w:i/>
        </w:rPr>
        <w:t>Logistics and supply chain management: creating value-adding networks</w:t>
      </w:r>
      <w:r w:rsidRPr="001A0263">
        <w:t>. Pearson education</w:t>
      </w:r>
      <w:r w:rsidRPr="001A0263">
        <w:rPr>
          <w:rtl/>
        </w:rPr>
        <w:t>, 2005.</w:t>
      </w:r>
      <w:bookmarkEnd w:id="162"/>
    </w:p>
    <w:p w14:paraId="2A77D4CF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3" w:name="_ENREF_7"/>
      <w:r w:rsidRPr="001A0263">
        <w:rPr>
          <w:rtl/>
        </w:rPr>
        <w:t>[7]</w:t>
      </w:r>
      <w:r w:rsidRPr="001A0263">
        <w:rPr>
          <w:rtl/>
        </w:rPr>
        <w:tab/>
      </w:r>
      <w:r w:rsidRPr="001A0263">
        <w:t xml:space="preserve">J. R. Stock, </w:t>
      </w:r>
      <w:r w:rsidRPr="001A0263">
        <w:rPr>
          <w:i/>
        </w:rPr>
        <w:t>Reverse logistics: White paper</w:t>
      </w:r>
      <w:r w:rsidRPr="001A0263">
        <w:t>. Council of Logistics Management, 1992</w:t>
      </w:r>
      <w:r w:rsidRPr="001A0263">
        <w:rPr>
          <w:rtl/>
        </w:rPr>
        <w:t>.</w:t>
      </w:r>
      <w:bookmarkEnd w:id="163"/>
    </w:p>
    <w:p w14:paraId="78B7880B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4" w:name="_ENREF_8"/>
      <w:r w:rsidRPr="001A0263">
        <w:rPr>
          <w:rtl/>
        </w:rPr>
        <w:t>[8]</w:t>
      </w:r>
      <w:r w:rsidRPr="001A0263">
        <w:rPr>
          <w:rtl/>
        </w:rPr>
        <w:tab/>
      </w:r>
      <w:r w:rsidRPr="001A0263">
        <w:t xml:space="preserve">R. Tibben-Lembke and D. Rogers, "Going backwards: reverse logistics trends and practices," </w:t>
      </w:r>
      <w:r w:rsidRPr="001A0263">
        <w:rPr>
          <w:i/>
        </w:rPr>
        <w:t xml:space="preserve">Reverse Logistics Executive Council, </w:t>
      </w:r>
      <w:r w:rsidRPr="001A0263">
        <w:t>1998</w:t>
      </w:r>
      <w:r w:rsidRPr="001A0263">
        <w:rPr>
          <w:rtl/>
        </w:rPr>
        <w:t>.</w:t>
      </w:r>
      <w:bookmarkEnd w:id="164"/>
    </w:p>
    <w:p w14:paraId="42063E7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5" w:name="_ENREF_9"/>
      <w:r w:rsidRPr="001A0263">
        <w:rPr>
          <w:rtl/>
        </w:rPr>
        <w:t>[9]</w:t>
      </w:r>
      <w:r w:rsidRPr="001A0263">
        <w:rPr>
          <w:rtl/>
        </w:rPr>
        <w:tab/>
      </w:r>
      <w:r w:rsidRPr="001A0263">
        <w:t xml:space="preserve">H. Min and H.-J. Ko, "The dynamic design of a reverse logistics network from the perspective of third-party logistics service providers," </w:t>
      </w:r>
      <w:r w:rsidRPr="001A0263">
        <w:rPr>
          <w:i/>
        </w:rPr>
        <w:t xml:space="preserve">International Journal of Production Economics, </w:t>
      </w:r>
      <w:r w:rsidRPr="001A0263">
        <w:t>vol. 113, no. 1, pp. 176-192, 2008</w:t>
      </w:r>
      <w:r w:rsidRPr="001A0263">
        <w:rPr>
          <w:rtl/>
        </w:rPr>
        <w:t>.</w:t>
      </w:r>
      <w:bookmarkEnd w:id="165"/>
    </w:p>
    <w:p w14:paraId="5E5A1471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6" w:name="_ENREF_10"/>
      <w:r w:rsidRPr="001A0263">
        <w:rPr>
          <w:rtl/>
        </w:rPr>
        <w:t>[10]</w:t>
      </w:r>
      <w:r w:rsidRPr="001A0263">
        <w:rPr>
          <w:rtl/>
        </w:rPr>
        <w:tab/>
      </w:r>
      <w:r w:rsidRPr="001A0263">
        <w:t xml:space="preserve">K. Govindan, H. Soleimani, and D. Kannan, "Reverse logistics and closed-loop supply chain: A comprehensive review to explore the future," </w:t>
      </w:r>
      <w:r w:rsidRPr="001A0263">
        <w:rPr>
          <w:i/>
        </w:rPr>
        <w:t xml:space="preserve">European journal of operational research, </w:t>
      </w:r>
      <w:r w:rsidRPr="001A0263">
        <w:t>vol. 240, no. 3, pp. 603-626, 2015</w:t>
      </w:r>
      <w:r w:rsidRPr="001A0263">
        <w:rPr>
          <w:rtl/>
        </w:rPr>
        <w:t>.</w:t>
      </w:r>
      <w:bookmarkEnd w:id="166"/>
    </w:p>
    <w:p w14:paraId="621479A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7" w:name="_ENREF_11"/>
      <w:r w:rsidRPr="001A0263">
        <w:rPr>
          <w:rtl/>
        </w:rPr>
        <w:t>[11]</w:t>
      </w:r>
      <w:r w:rsidRPr="001A0263">
        <w:rPr>
          <w:rtl/>
        </w:rPr>
        <w:tab/>
      </w:r>
      <w:r w:rsidRPr="001A0263">
        <w:t xml:space="preserve">C. J. Cleveland and C. G. Morris, </w:t>
      </w:r>
      <w:r w:rsidRPr="001A0263">
        <w:rPr>
          <w:i/>
        </w:rPr>
        <w:t>Dictionary of energy</w:t>
      </w:r>
      <w:r w:rsidRPr="001A0263">
        <w:t>. Elsevier, 2005</w:t>
      </w:r>
      <w:r w:rsidRPr="001A0263">
        <w:rPr>
          <w:rtl/>
        </w:rPr>
        <w:t>.</w:t>
      </w:r>
      <w:bookmarkEnd w:id="167"/>
    </w:p>
    <w:p w14:paraId="0A65FE85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8" w:name="_ENREF_12"/>
      <w:r w:rsidRPr="001A0263">
        <w:rPr>
          <w:rtl/>
        </w:rPr>
        <w:t>[12]</w:t>
      </w:r>
      <w:r w:rsidRPr="001A0263">
        <w:rPr>
          <w:rtl/>
        </w:rPr>
        <w:tab/>
      </w:r>
      <w:r w:rsidRPr="001A0263">
        <w:t xml:space="preserve">J. Shogren, </w:t>
      </w:r>
      <w:r w:rsidRPr="001A0263">
        <w:rPr>
          <w:i/>
        </w:rPr>
        <w:t>Encyclopedia of energy, natural resource, and environmental economics</w:t>
      </w:r>
      <w:r w:rsidRPr="001A0263">
        <w:t>. Newnes, 2013</w:t>
      </w:r>
      <w:r w:rsidRPr="001A0263">
        <w:rPr>
          <w:rtl/>
        </w:rPr>
        <w:t>.</w:t>
      </w:r>
      <w:bookmarkEnd w:id="168"/>
    </w:p>
    <w:p w14:paraId="625983CD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69" w:name="_ENREF_13"/>
      <w:r w:rsidRPr="001A0263">
        <w:rPr>
          <w:rtl/>
        </w:rPr>
        <w:t>[13]</w:t>
      </w:r>
      <w:r w:rsidRPr="001A0263">
        <w:rPr>
          <w:rtl/>
        </w:rPr>
        <w:tab/>
      </w:r>
      <w:r w:rsidRPr="001A0263">
        <w:t xml:space="preserve">M. I. Gomes, A. P. Barbosa-Povoa, and A. Q. Novais, "Modelling a recovery network for WEEE: A case study in Portugal," </w:t>
      </w:r>
      <w:r w:rsidRPr="001A0263">
        <w:rPr>
          <w:i/>
        </w:rPr>
        <w:t xml:space="preserve">Waste Management, </w:t>
      </w:r>
      <w:r w:rsidRPr="001A0263">
        <w:t>vol. 31, no. 7, pp</w:t>
      </w:r>
      <w:r w:rsidRPr="001A0263">
        <w:rPr>
          <w:rtl/>
        </w:rPr>
        <w:t>. 1645-1660, 2011.</w:t>
      </w:r>
      <w:bookmarkEnd w:id="169"/>
    </w:p>
    <w:p w14:paraId="7CF0CFB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0" w:name="_ENREF_14"/>
      <w:r w:rsidRPr="001A0263">
        <w:rPr>
          <w:rtl/>
        </w:rPr>
        <w:t>[14]</w:t>
      </w:r>
      <w:r w:rsidRPr="001A0263">
        <w:rPr>
          <w:rtl/>
        </w:rPr>
        <w:tab/>
      </w:r>
      <w:r w:rsidRPr="001A0263">
        <w:t xml:space="preserve">G. T. Temur, T. Kaya, and C. Kahraman, "Facility location selection in reverse logistics using a type-2 fuzzy decision aid method," in </w:t>
      </w:r>
      <w:r w:rsidRPr="001A0263">
        <w:rPr>
          <w:i/>
        </w:rPr>
        <w:t>Supply chain management under fuzziness</w:t>
      </w:r>
      <w:r w:rsidRPr="001A0263">
        <w:t>: Springer, 2014, pp. 591-606</w:t>
      </w:r>
      <w:r w:rsidRPr="001A0263">
        <w:rPr>
          <w:rtl/>
        </w:rPr>
        <w:t>.</w:t>
      </w:r>
      <w:bookmarkEnd w:id="170"/>
    </w:p>
    <w:p w14:paraId="69514D7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1" w:name="_ENREF_15"/>
      <w:r w:rsidRPr="001A0263">
        <w:rPr>
          <w:rtl/>
        </w:rPr>
        <w:t>[15]</w:t>
      </w:r>
      <w:r w:rsidRPr="001A0263">
        <w:rPr>
          <w:rtl/>
        </w:rPr>
        <w:tab/>
      </w:r>
      <w:r w:rsidRPr="001A0263">
        <w:t>V. Ghisolfi, G. d. L. D</w:t>
      </w:r>
      <w:r w:rsidRPr="001A0263">
        <w:rPr>
          <w:rtl/>
        </w:rPr>
        <w:t xml:space="preserve">. </w:t>
      </w:r>
      <w:r w:rsidRPr="001A0263">
        <w:t xml:space="preserve">Chaves, R. R. Siman, and L. H. Xavier, "System dynamics applied to closed loop supply chains of desktops and laptops in Brazil: </w:t>
      </w:r>
      <w:r w:rsidRPr="001A0263">
        <w:lastRenderedPageBreak/>
        <w:t xml:space="preserve">A perspective for social inclusion of waste pickers," </w:t>
      </w:r>
      <w:r w:rsidRPr="001A0263">
        <w:rPr>
          <w:i/>
        </w:rPr>
        <w:t xml:space="preserve">Waste management, </w:t>
      </w:r>
      <w:r w:rsidRPr="001A0263">
        <w:t>vol. 60, pp. 14-31, 2017</w:t>
      </w:r>
      <w:r w:rsidRPr="001A0263">
        <w:rPr>
          <w:rtl/>
        </w:rPr>
        <w:t>.</w:t>
      </w:r>
      <w:bookmarkEnd w:id="171"/>
    </w:p>
    <w:p w14:paraId="01633197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2" w:name="_ENREF_16"/>
      <w:r w:rsidRPr="001A0263">
        <w:rPr>
          <w:rtl/>
        </w:rPr>
        <w:t>[16]</w:t>
      </w:r>
      <w:r w:rsidRPr="001A0263">
        <w:rPr>
          <w:rtl/>
        </w:rPr>
        <w:tab/>
      </w:r>
      <w:r w:rsidRPr="001A0263">
        <w:t>A. Jafari, J. Heydari</w:t>
      </w:r>
      <w:r w:rsidRPr="001A0263">
        <w:rPr>
          <w:rtl/>
        </w:rPr>
        <w:t xml:space="preserve">, </w:t>
      </w:r>
      <w:r w:rsidRPr="001A0263">
        <w:t xml:space="preserve">and A. Keramati, "Factors affecting incentive dependency of residents to participate in e-waste recycling: a case study on adoption of e-waste reverse supply chain in Iran," </w:t>
      </w:r>
      <w:r w:rsidRPr="001A0263">
        <w:rPr>
          <w:i/>
        </w:rPr>
        <w:t xml:space="preserve">Environment, development and sustainability, </w:t>
      </w:r>
      <w:r w:rsidRPr="001A0263">
        <w:t>vol. 19, no. 1, pp. 325-338, 2017</w:t>
      </w:r>
      <w:r w:rsidRPr="001A0263">
        <w:rPr>
          <w:rtl/>
        </w:rPr>
        <w:t>.</w:t>
      </w:r>
      <w:bookmarkEnd w:id="172"/>
    </w:p>
    <w:p w14:paraId="1461C37B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3" w:name="_ENREF_17"/>
      <w:r w:rsidRPr="001A0263">
        <w:rPr>
          <w:rtl/>
        </w:rPr>
        <w:t>[17]</w:t>
      </w:r>
      <w:r w:rsidRPr="001A0263">
        <w:rPr>
          <w:rtl/>
        </w:rPr>
        <w:tab/>
      </w:r>
      <w:r w:rsidRPr="001A0263">
        <w:t xml:space="preserve">J. Stock, "Reverse logistics, white paper, council of logistics management," </w:t>
      </w:r>
      <w:r w:rsidRPr="001A0263">
        <w:rPr>
          <w:i/>
        </w:rPr>
        <w:t xml:space="preserve">IL: Oak Brook, </w:t>
      </w:r>
      <w:r w:rsidRPr="001A0263">
        <w:t>1992</w:t>
      </w:r>
      <w:r w:rsidRPr="001A0263">
        <w:rPr>
          <w:rtl/>
        </w:rPr>
        <w:t>.</w:t>
      </w:r>
      <w:bookmarkEnd w:id="173"/>
    </w:p>
    <w:p w14:paraId="38E45E1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4" w:name="_ENREF_18"/>
      <w:r w:rsidRPr="001A0263">
        <w:rPr>
          <w:rtl/>
        </w:rPr>
        <w:t>[18]</w:t>
      </w:r>
      <w:r w:rsidRPr="001A0263">
        <w:rPr>
          <w:rtl/>
        </w:rPr>
        <w:tab/>
      </w:r>
      <w:r w:rsidRPr="001A0263">
        <w:t xml:space="preserve">S. Shokouhyar and A. Aalirezaei, "Designing a sustainable recovery network for waste from electrical and electronic equipment using a genetic algorithm," </w:t>
      </w:r>
      <w:r w:rsidRPr="001A0263">
        <w:rPr>
          <w:i/>
        </w:rPr>
        <w:t xml:space="preserve">International Journal of Environment and Sustainable Development, </w:t>
      </w:r>
      <w:r w:rsidRPr="001A0263">
        <w:t>vol. 16, no. 1, pp. 60-79, 2017</w:t>
      </w:r>
      <w:r w:rsidRPr="001A0263">
        <w:rPr>
          <w:rtl/>
        </w:rPr>
        <w:t>.</w:t>
      </w:r>
      <w:bookmarkEnd w:id="174"/>
    </w:p>
    <w:p w14:paraId="62E02A4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5" w:name="_ENREF_19"/>
      <w:r w:rsidRPr="001A0263">
        <w:rPr>
          <w:rtl/>
        </w:rPr>
        <w:t>[19]</w:t>
      </w:r>
      <w:r w:rsidRPr="001A0263">
        <w:rPr>
          <w:rtl/>
        </w:rPr>
        <w:tab/>
      </w:r>
      <w:r w:rsidRPr="001A0263">
        <w:t xml:space="preserve">S. Qiang and X.-Z. Zhou, "Robust reverse logistics network design for the waste of electrical and electronic equipment (WEEE) under recovery uncertainty," </w:t>
      </w:r>
      <w:r w:rsidRPr="001A0263">
        <w:rPr>
          <w:i/>
        </w:rPr>
        <w:t xml:space="preserve">Journal of environmental biology, </w:t>
      </w:r>
      <w:r w:rsidRPr="001A0263">
        <w:t>vol. 37, no. 5, p. 1153, 2016</w:t>
      </w:r>
      <w:r w:rsidRPr="001A0263">
        <w:rPr>
          <w:rtl/>
        </w:rPr>
        <w:t>.</w:t>
      </w:r>
      <w:bookmarkEnd w:id="175"/>
    </w:p>
    <w:p w14:paraId="06F8AAA3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6" w:name="_ENREF_20"/>
      <w:r w:rsidRPr="001A0263">
        <w:rPr>
          <w:rtl/>
        </w:rPr>
        <w:t>[20]</w:t>
      </w:r>
      <w:r w:rsidRPr="001A0263">
        <w:rPr>
          <w:rtl/>
        </w:rPr>
        <w:tab/>
      </w:r>
      <w:r w:rsidRPr="001A0263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1A0263">
        <w:rPr>
          <w:i/>
        </w:rPr>
        <w:t xml:space="preserve">Sustainability, </w:t>
      </w:r>
      <w:r w:rsidRPr="001A0263">
        <w:t>vol. 8, no. 12, p. 1331, 2016</w:t>
      </w:r>
      <w:r w:rsidRPr="001A0263">
        <w:rPr>
          <w:rtl/>
        </w:rPr>
        <w:t>.</w:t>
      </w:r>
      <w:bookmarkEnd w:id="176"/>
    </w:p>
    <w:p w14:paraId="4EAF472F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7" w:name="_ENREF_21"/>
      <w:r w:rsidRPr="001A0263">
        <w:rPr>
          <w:rtl/>
        </w:rPr>
        <w:t>[21]</w:t>
      </w:r>
      <w:r w:rsidRPr="001A0263">
        <w:rPr>
          <w:rtl/>
        </w:rPr>
        <w:tab/>
      </w:r>
      <w:r w:rsidRPr="001A0263">
        <w:t xml:space="preserve">B. Ayvaz, B. Bolat, and N. Aydın, "Stochastic reverse logistics network design for waste of electrical and electronic equipment," </w:t>
      </w:r>
      <w:r w:rsidRPr="001A0263">
        <w:rPr>
          <w:i/>
        </w:rPr>
        <w:t xml:space="preserve">Resources, conservation and recycling, </w:t>
      </w:r>
      <w:r w:rsidRPr="001A0263">
        <w:t>vol. 104, pp. 391-404, 2015</w:t>
      </w:r>
      <w:r w:rsidRPr="001A0263">
        <w:rPr>
          <w:rtl/>
        </w:rPr>
        <w:t>.</w:t>
      </w:r>
      <w:bookmarkEnd w:id="177"/>
    </w:p>
    <w:p w14:paraId="0C9C1D9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8" w:name="_ENREF_22"/>
      <w:r w:rsidRPr="001A0263">
        <w:rPr>
          <w:rtl/>
        </w:rPr>
        <w:t>[22]</w:t>
      </w:r>
      <w:r w:rsidRPr="001A0263">
        <w:rPr>
          <w:rtl/>
        </w:rPr>
        <w:tab/>
      </w:r>
      <w:r w:rsidRPr="001A0263">
        <w:t xml:space="preserve">H. S. Kilic, U. Cebeci, and M. B. Ayhan, "Reverse logistics system design for the waste of electrical and electronic equipment (WEEE) in Turkey," </w:t>
      </w:r>
      <w:r w:rsidRPr="001A0263">
        <w:rPr>
          <w:i/>
        </w:rPr>
        <w:t xml:space="preserve">Resources, Conservation and Recycling, </w:t>
      </w:r>
      <w:r w:rsidRPr="001A0263">
        <w:t>vol. 95, pp. 120-132, 2015</w:t>
      </w:r>
      <w:r w:rsidRPr="001A0263">
        <w:rPr>
          <w:rtl/>
        </w:rPr>
        <w:t>.</w:t>
      </w:r>
      <w:bookmarkEnd w:id="178"/>
    </w:p>
    <w:p w14:paraId="7D01C13A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79" w:name="_ENREF_23"/>
      <w:r w:rsidRPr="001A0263">
        <w:rPr>
          <w:rtl/>
        </w:rPr>
        <w:t>[23]</w:t>
      </w:r>
      <w:r w:rsidRPr="001A0263">
        <w:rPr>
          <w:rtl/>
        </w:rPr>
        <w:tab/>
        <w:t xml:space="preserve"> </w:t>
      </w:r>
      <w:r w:rsidRPr="001A0263">
        <w:t xml:space="preserve">R. Elbadrawy, A. F. A. Moneim, and M. N. Fors, "E-waste reverse logistic optimization in Egypt," in </w:t>
      </w:r>
      <w:r w:rsidRPr="001A0263">
        <w:rPr>
          <w:i/>
        </w:rPr>
        <w:t>2015 International Conference on Industrial Engineering and Operations Management (IEOM)</w:t>
      </w:r>
      <w:r w:rsidRPr="001A0263">
        <w:t>, 2015: IEEE, pp. 1-6</w:t>
      </w:r>
      <w:r w:rsidRPr="001A0263">
        <w:rPr>
          <w:rtl/>
        </w:rPr>
        <w:t xml:space="preserve">. </w:t>
      </w:r>
      <w:bookmarkEnd w:id="179"/>
    </w:p>
    <w:p w14:paraId="51A07D29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0" w:name="_ENREF_24"/>
      <w:r w:rsidRPr="001A0263">
        <w:rPr>
          <w:rtl/>
        </w:rPr>
        <w:t>[24]</w:t>
      </w:r>
      <w:r w:rsidRPr="001A0263">
        <w:rPr>
          <w:rtl/>
        </w:rPr>
        <w:tab/>
      </w:r>
      <w:r w:rsidRPr="001A0263">
        <w:t xml:space="preserve">I. Tari and S. A. Alumur, "Collection center location with equity considerations in reverse logistics networks," </w:t>
      </w:r>
      <w:r w:rsidRPr="001A0263">
        <w:rPr>
          <w:i/>
        </w:rPr>
        <w:t xml:space="preserve">INFOR: Information Systems and Operational Research, </w:t>
      </w:r>
      <w:r w:rsidRPr="001A0263">
        <w:t>vol. 52, no. 4, pp. 157-173, 2014</w:t>
      </w:r>
      <w:r w:rsidRPr="001A0263">
        <w:rPr>
          <w:rtl/>
        </w:rPr>
        <w:t>.</w:t>
      </w:r>
      <w:bookmarkEnd w:id="180"/>
    </w:p>
    <w:p w14:paraId="059531D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1" w:name="_ENREF_25"/>
      <w:r w:rsidRPr="001A0263">
        <w:rPr>
          <w:rtl/>
        </w:rPr>
        <w:t>[25]</w:t>
      </w:r>
      <w:r w:rsidRPr="001A0263">
        <w:rPr>
          <w:rtl/>
        </w:rPr>
        <w:tab/>
      </w:r>
      <w:r w:rsidRPr="001A0263">
        <w:t xml:space="preserve">S. A. Alumur, S. Nickel, F. Saldanha-da-Gama, and V. Verter, "Multi-period reverse logistics network design," </w:t>
      </w:r>
      <w:r w:rsidRPr="001A0263">
        <w:rPr>
          <w:i/>
        </w:rPr>
        <w:t xml:space="preserve">European Journal of Operational Research, </w:t>
      </w:r>
      <w:r w:rsidRPr="001A0263">
        <w:t>vol. 220, no. 1, pp. 67-78, 2012</w:t>
      </w:r>
      <w:r w:rsidRPr="001A0263">
        <w:rPr>
          <w:rtl/>
        </w:rPr>
        <w:t>.</w:t>
      </w:r>
      <w:bookmarkEnd w:id="181"/>
    </w:p>
    <w:p w14:paraId="2B108D3D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2" w:name="_ENREF_26"/>
      <w:r w:rsidRPr="001A0263">
        <w:rPr>
          <w:rtl/>
        </w:rPr>
        <w:t>[26]</w:t>
      </w:r>
      <w:r w:rsidRPr="001A0263">
        <w:rPr>
          <w:rtl/>
        </w:rPr>
        <w:tab/>
      </w:r>
      <w:r w:rsidRPr="001A0263">
        <w:t xml:space="preserve">Y. Chen, F. Chan, and S. Chung, "An integrated closed-loop supply chain model with location allocation problem and product recycling decisions," </w:t>
      </w:r>
      <w:r w:rsidRPr="001A0263">
        <w:rPr>
          <w:i/>
        </w:rPr>
        <w:t xml:space="preserve">International Journal of Production Research, </w:t>
      </w:r>
      <w:r w:rsidRPr="001A0263">
        <w:t>vol. 53, no. 10, pp. 3120-3140, 2015</w:t>
      </w:r>
      <w:r w:rsidRPr="001A0263">
        <w:rPr>
          <w:rtl/>
        </w:rPr>
        <w:t>.</w:t>
      </w:r>
      <w:bookmarkEnd w:id="182"/>
    </w:p>
    <w:p w14:paraId="63A11B63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3" w:name="_ENREF_27"/>
      <w:r w:rsidRPr="001A0263">
        <w:rPr>
          <w:rtl/>
        </w:rPr>
        <w:t>[27]</w:t>
      </w:r>
      <w:r w:rsidRPr="001A0263">
        <w:rPr>
          <w:rtl/>
        </w:rPr>
        <w:tab/>
      </w:r>
      <w:r w:rsidRPr="001A0263">
        <w:t xml:space="preserve">S. H. Amin and G. Zhang, "A three-stage model for closed-loop supply chain configuration under uncertainty," </w:t>
      </w:r>
      <w:r w:rsidRPr="001A0263">
        <w:rPr>
          <w:i/>
        </w:rPr>
        <w:t xml:space="preserve">International Journal of Production Research, </w:t>
      </w:r>
      <w:r w:rsidRPr="001A0263">
        <w:t>vol. 51, no. 5</w:t>
      </w:r>
      <w:r w:rsidRPr="001A0263">
        <w:rPr>
          <w:rtl/>
        </w:rPr>
        <w:t xml:space="preserve">, </w:t>
      </w:r>
      <w:r w:rsidRPr="001A0263">
        <w:t>pp. 1405-1425, 2013</w:t>
      </w:r>
      <w:r w:rsidRPr="001A0263">
        <w:rPr>
          <w:rtl/>
        </w:rPr>
        <w:t>.</w:t>
      </w:r>
      <w:bookmarkEnd w:id="183"/>
    </w:p>
    <w:p w14:paraId="644D40B5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4" w:name="_ENREF_28"/>
      <w:r w:rsidRPr="001A0263">
        <w:rPr>
          <w:rtl/>
        </w:rPr>
        <w:lastRenderedPageBreak/>
        <w:t>[28]</w:t>
      </w:r>
      <w:r w:rsidRPr="001A0263">
        <w:rPr>
          <w:rtl/>
        </w:rPr>
        <w:tab/>
      </w:r>
      <w:r w:rsidRPr="001A0263">
        <w:t xml:space="preserve">Q. Qiang, K. Ke, T. Anderson, and J. Dong, "The closed-loop supply chain network with competition, distribution channel investment, and uncertainties," </w:t>
      </w:r>
      <w:r w:rsidRPr="001A0263">
        <w:rPr>
          <w:i/>
        </w:rPr>
        <w:t xml:space="preserve">Omega, </w:t>
      </w:r>
      <w:r w:rsidRPr="001A0263">
        <w:t>vol. 41, no. 2, pp. 186-194, 2013</w:t>
      </w:r>
      <w:r w:rsidRPr="001A0263">
        <w:rPr>
          <w:rtl/>
        </w:rPr>
        <w:t>.</w:t>
      </w:r>
      <w:bookmarkEnd w:id="184"/>
    </w:p>
    <w:p w14:paraId="41C2B06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5" w:name="_ENREF_29"/>
      <w:r w:rsidRPr="001A0263">
        <w:rPr>
          <w:rtl/>
        </w:rPr>
        <w:t>[29]</w:t>
      </w:r>
      <w:r w:rsidRPr="001A0263">
        <w:rPr>
          <w:rtl/>
        </w:rPr>
        <w:tab/>
      </w:r>
      <w:r w:rsidRPr="001A0263">
        <w:t>R. Widmer, H. Oswald-Krapf, D</w:t>
      </w:r>
      <w:r w:rsidRPr="001A0263">
        <w:rPr>
          <w:rtl/>
        </w:rPr>
        <w:t xml:space="preserve">. </w:t>
      </w:r>
      <w:r w:rsidRPr="001A0263">
        <w:t xml:space="preserve">Sinha-Khetriwal, M. Schnellmann, and H. Böni, "Global perspectives on e-waste," </w:t>
      </w:r>
      <w:r w:rsidRPr="001A0263">
        <w:rPr>
          <w:i/>
        </w:rPr>
        <w:t xml:space="preserve">Environmental impact assessment review, </w:t>
      </w:r>
      <w:r w:rsidRPr="001A0263">
        <w:t>vol. 25, no. 5, pp. 436-458, 2005</w:t>
      </w:r>
      <w:r w:rsidRPr="001A0263">
        <w:rPr>
          <w:rtl/>
        </w:rPr>
        <w:t>.</w:t>
      </w:r>
      <w:bookmarkEnd w:id="185"/>
    </w:p>
    <w:p w14:paraId="357A22C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6" w:name="_ENREF_30"/>
      <w:r w:rsidRPr="001A0263">
        <w:rPr>
          <w:rtl/>
        </w:rPr>
        <w:t>[30]</w:t>
      </w:r>
      <w:r w:rsidRPr="001A0263">
        <w:rPr>
          <w:rtl/>
        </w:rPr>
        <w:tab/>
      </w:r>
      <w:r w:rsidRPr="001A0263">
        <w:t xml:space="preserve">N. Alavi, M. Shirmardi, A. Babaei, A. Takdastan, and N. Bagheri, "Waste electrical and electronic equipment (WEEE) estimation: A case study of Ahvaz City, Iran," </w:t>
      </w:r>
      <w:r w:rsidRPr="001A0263">
        <w:rPr>
          <w:i/>
        </w:rPr>
        <w:t xml:space="preserve">Journal of the Air &amp; Waste Management Association, </w:t>
      </w:r>
      <w:r w:rsidRPr="001A0263">
        <w:t>vol. 65, no. 3, pp. 298-305, 2015</w:t>
      </w:r>
      <w:r w:rsidRPr="001A0263">
        <w:rPr>
          <w:rtl/>
        </w:rPr>
        <w:t>.</w:t>
      </w:r>
      <w:bookmarkEnd w:id="186"/>
    </w:p>
    <w:p w14:paraId="7CDBB628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7" w:name="_ENREF_31"/>
      <w:r w:rsidRPr="001A0263">
        <w:rPr>
          <w:rtl/>
        </w:rPr>
        <w:t>[31]</w:t>
      </w:r>
      <w:r w:rsidRPr="001A0263">
        <w:rPr>
          <w:rtl/>
        </w:rPr>
        <w:tab/>
      </w:r>
      <w:r w:rsidRPr="001A0263">
        <w:t>M. G. Araújo, A. Magrini, C. F. Mahler, and B. Bilitewski, "A model for estimation of potential</w:t>
      </w:r>
      <w:r w:rsidRPr="001A0263">
        <w:rPr>
          <w:rtl/>
        </w:rPr>
        <w:t xml:space="preserve"> </w:t>
      </w:r>
      <w:r w:rsidRPr="001A0263">
        <w:t xml:space="preserve">generation of waste electrical and electronic equipment in Brazil," </w:t>
      </w:r>
      <w:r w:rsidRPr="001A0263">
        <w:rPr>
          <w:i/>
        </w:rPr>
        <w:t xml:space="preserve">Waste Management, </w:t>
      </w:r>
      <w:r w:rsidRPr="001A0263">
        <w:t>vol. 32, no. 2, pp. 335-342, 2012</w:t>
      </w:r>
      <w:r w:rsidRPr="001A0263">
        <w:rPr>
          <w:rtl/>
        </w:rPr>
        <w:t>.</w:t>
      </w:r>
      <w:bookmarkEnd w:id="187"/>
    </w:p>
    <w:p w14:paraId="3D2BCCFC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8" w:name="_ENREF_32"/>
      <w:r w:rsidRPr="001A0263">
        <w:rPr>
          <w:rtl/>
        </w:rPr>
        <w:t>[32]</w:t>
      </w:r>
      <w:r w:rsidRPr="001A0263">
        <w:rPr>
          <w:rtl/>
        </w:rPr>
        <w:tab/>
      </w:r>
      <w:r w:rsidRPr="001A0263">
        <w:t xml:space="preserve">A. Jain and R. Sareen, "E-waste assessment methodology and validation in India," </w:t>
      </w:r>
      <w:r w:rsidRPr="001A0263">
        <w:rPr>
          <w:i/>
        </w:rPr>
        <w:t>Journal of Material Cycles and Waste Management</w:t>
      </w:r>
      <w:r w:rsidRPr="001A0263">
        <w:rPr>
          <w:i/>
          <w:rtl/>
        </w:rPr>
        <w:t xml:space="preserve">, </w:t>
      </w:r>
      <w:r w:rsidRPr="001A0263">
        <w:t>vol. 8, no. 1, pp. 40-45, 2006</w:t>
      </w:r>
      <w:r w:rsidRPr="001A0263">
        <w:rPr>
          <w:rtl/>
        </w:rPr>
        <w:t>.</w:t>
      </w:r>
      <w:bookmarkEnd w:id="188"/>
    </w:p>
    <w:p w14:paraId="55741034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89" w:name="_ENREF_33"/>
      <w:r w:rsidRPr="001A0263">
        <w:rPr>
          <w:rtl/>
        </w:rPr>
        <w:t>[33]</w:t>
      </w:r>
      <w:r w:rsidRPr="001A0263">
        <w:rPr>
          <w:rtl/>
        </w:rPr>
        <w:tab/>
        <w:t>س. ع. حس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Fonts w:hint="cs"/>
          <w:rtl/>
        </w:rPr>
        <w:t>ی</w:t>
      </w:r>
      <w:r w:rsidRPr="001A0263">
        <w:rPr>
          <w:rtl/>
        </w:rPr>
        <w:t>, "طرح تخم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 پسماند الکت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ک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و الکترون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ک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در شهر تهران," مرکز مطالعات و برنامه 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ز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شهر تهران, 1396. </w:t>
      </w:r>
      <w:bookmarkEnd w:id="189"/>
    </w:p>
    <w:p w14:paraId="6E99EC8C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0" w:name="_ENREF_34"/>
      <w:r w:rsidRPr="001A0263">
        <w:rPr>
          <w:rtl/>
        </w:rPr>
        <w:t>[34]</w:t>
      </w:r>
      <w:r w:rsidRPr="001A0263">
        <w:rPr>
          <w:rtl/>
        </w:rPr>
        <w:tab/>
      </w:r>
      <w:r w:rsidRPr="001A0263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1A0263">
        <w:rPr>
          <w:i/>
        </w:rPr>
        <w:t xml:space="preserve">Waste management, </w:t>
      </w:r>
      <w:r w:rsidRPr="001A0263">
        <w:t>vol. 46, pp. 511-522, 2015</w:t>
      </w:r>
      <w:r w:rsidRPr="001A0263">
        <w:rPr>
          <w:rtl/>
        </w:rPr>
        <w:t>.</w:t>
      </w:r>
      <w:bookmarkEnd w:id="190"/>
    </w:p>
    <w:p w14:paraId="26F04F37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1" w:name="_ENREF_35"/>
      <w:r w:rsidRPr="001A0263">
        <w:rPr>
          <w:rtl/>
        </w:rPr>
        <w:t>[35]</w:t>
      </w:r>
      <w:r w:rsidRPr="001A0263">
        <w:rPr>
          <w:rtl/>
        </w:rPr>
        <w:tab/>
        <w:t>"ا</w:t>
      </w:r>
      <w:r w:rsidRPr="001A0263">
        <w:rPr>
          <w:rFonts w:hint="cs"/>
          <w:rtl/>
        </w:rPr>
        <w:t>ی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 نامه اجرا</w:t>
      </w:r>
      <w:r w:rsidRPr="001A0263">
        <w:rPr>
          <w:rFonts w:hint="cs"/>
          <w:rtl/>
        </w:rPr>
        <w:t>یی</w:t>
      </w:r>
      <w:r w:rsidRPr="001A0263">
        <w:rPr>
          <w:rtl/>
        </w:rPr>
        <w:t xml:space="preserve"> بند ج ماده 104 قانون برنامه توسعه اقتصاد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،</w:t>
      </w:r>
      <w:r w:rsidRPr="001A0263">
        <w:rPr>
          <w:rtl/>
        </w:rPr>
        <w:t xml:space="preserve"> اجتماع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و فرهنگ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جمهو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اسلام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ران</w:t>
      </w:r>
      <w:r w:rsidRPr="001A0263">
        <w:rPr>
          <w:rtl/>
        </w:rPr>
        <w:t xml:space="preserve">," </w:t>
      </w:r>
      <w:r w:rsidRPr="001A0263">
        <w:t xml:space="preserve">in </w:t>
      </w:r>
      <w:r w:rsidRPr="001A0263">
        <w:rPr>
          <w:i/>
        </w:rPr>
        <w:t>1473/319-5328/105</w:t>
      </w:r>
      <w:r w:rsidRPr="001A0263">
        <w:t>, ed</w:t>
      </w:r>
      <w:r w:rsidRPr="001A0263">
        <w:rPr>
          <w:rtl/>
        </w:rPr>
        <w:t>. 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ران</w:t>
      </w:r>
      <w:r w:rsidRPr="001A0263">
        <w:rPr>
          <w:rtl/>
        </w:rPr>
        <w:t>, 1397.</w:t>
      </w:r>
      <w:bookmarkEnd w:id="191"/>
    </w:p>
    <w:p w14:paraId="7CF69D5C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2" w:name="_ENREF_36"/>
      <w:r w:rsidRPr="001A0263">
        <w:rPr>
          <w:rtl/>
        </w:rPr>
        <w:t>[36]</w:t>
      </w:r>
      <w:r w:rsidRPr="001A0263">
        <w:rPr>
          <w:rtl/>
        </w:rPr>
        <w:tab/>
      </w:r>
      <w:r w:rsidRPr="001A0263">
        <w:t xml:space="preserve">H. Hoodidi, </w:t>
      </w:r>
      <w:r w:rsidRPr="001A0263">
        <w:rPr>
          <w:i/>
        </w:rPr>
        <w:t>Electronic and electrical waste management</w:t>
      </w:r>
      <w:r w:rsidRPr="001A0263">
        <w:t>. 2012</w:t>
      </w:r>
      <w:r w:rsidRPr="001A0263">
        <w:rPr>
          <w:rtl/>
        </w:rPr>
        <w:t>.</w:t>
      </w:r>
      <w:bookmarkEnd w:id="192"/>
    </w:p>
    <w:p w14:paraId="6CA5524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3" w:name="_ENREF_37"/>
      <w:r w:rsidRPr="001A0263">
        <w:rPr>
          <w:rtl/>
        </w:rPr>
        <w:t>[37]</w:t>
      </w:r>
      <w:r w:rsidRPr="001A0263">
        <w:rPr>
          <w:rtl/>
        </w:rPr>
        <w:tab/>
        <w:t>ب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ان</w:t>
      </w:r>
      <w:r w:rsidRPr="001A0263">
        <w:rPr>
          <w:rFonts w:hint="cs"/>
          <w:rtl/>
        </w:rPr>
        <w:t>ی</w:t>
      </w:r>
      <w:r w:rsidRPr="001A0263">
        <w:rPr>
          <w:rtl/>
        </w:rPr>
        <w:t>, قاسم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ان</w:t>
      </w:r>
      <w:r w:rsidRPr="001A0263">
        <w:rPr>
          <w:rtl/>
        </w:rPr>
        <w:t>, عز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ز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, </w:t>
      </w:r>
      <w:r w:rsidRPr="001A0263">
        <w:t>and</w:t>
      </w:r>
      <w:r w:rsidRPr="001A0263">
        <w:rPr>
          <w:rtl/>
        </w:rPr>
        <w:t xml:space="preserve"> ذ. زاده, "مکان‌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اب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احداث کارخانه تول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د</w:t>
      </w:r>
      <w:r w:rsidRPr="001A0263">
        <w:rPr>
          <w:rtl/>
        </w:rPr>
        <w:t xml:space="preserve"> کاغذ فلوت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گ</w:t>
      </w:r>
      <w:r w:rsidRPr="001A0263">
        <w:rPr>
          <w:rtl/>
        </w:rPr>
        <w:t xml:space="preserve"> با کاربرد پسماندها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کشاورز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با روش </w:t>
      </w:r>
      <w:r w:rsidRPr="001A0263">
        <w:t>AHP</w:t>
      </w:r>
      <w:r w:rsidRPr="001A0263">
        <w:rPr>
          <w:rtl/>
        </w:rPr>
        <w:t xml:space="preserve">," </w:t>
      </w:r>
      <w:r w:rsidRPr="001A0263">
        <w:rPr>
          <w:i/>
          <w:rtl/>
        </w:rPr>
        <w:t>فصلنامه علوم و تکنو</w:t>
      </w:r>
      <w:r w:rsidRPr="001A0263">
        <w:rPr>
          <w:rFonts w:hint="eastAsia"/>
          <w:i/>
          <w:rtl/>
        </w:rPr>
        <w:t>لوژ</w:t>
      </w:r>
      <w:r w:rsidRPr="001A0263">
        <w:rPr>
          <w:rFonts w:hint="cs"/>
          <w:i/>
          <w:rtl/>
        </w:rPr>
        <w:t>ی</w:t>
      </w:r>
      <w:r w:rsidRPr="001A0263">
        <w:rPr>
          <w:i/>
          <w:rtl/>
        </w:rPr>
        <w:t xml:space="preserve"> مح</w:t>
      </w:r>
      <w:r w:rsidRPr="001A0263">
        <w:rPr>
          <w:rFonts w:hint="cs"/>
          <w:i/>
          <w:rtl/>
        </w:rPr>
        <w:t>ی</w:t>
      </w:r>
      <w:r w:rsidRPr="001A0263">
        <w:rPr>
          <w:rFonts w:hint="eastAsia"/>
          <w:i/>
          <w:rtl/>
        </w:rPr>
        <w:t>ط</w:t>
      </w:r>
      <w:r w:rsidRPr="001A0263">
        <w:rPr>
          <w:i/>
          <w:rtl/>
        </w:rPr>
        <w:t xml:space="preserve"> ز</w:t>
      </w:r>
      <w:r w:rsidRPr="001A0263">
        <w:rPr>
          <w:rFonts w:hint="cs"/>
          <w:i/>
          <w:rtl/>
        </w:rPr>
        <w:t>ی</w:t>
      </w:r>
      <w:r w:rsidRPr="001A0263">
        <w:rPr>
          <w:rFonts w:hint="eastAsia"/>
          <w:i/>
          <w:rtl/>
        </w:rPr>
        <w:t>ست</w:t>
      </w:r>
      <w:r w:rsidRPr="001A0263">
        <w:rPr>
          <w:i/>
          <w:rtl/>
        </w:rPr>
        <w:t xml:space="preserve">, </w:t>
      </w:r>
      <w:r w:rsidRPr="001A0263">
        <w:t>vol. 19, pp. 329-339, 2017</w:t>
      </w:r>
      <w:r w:rsidRPr="001A0263">
        <w:rPr>
          <w:rtl/>
        </w:rPr>
        <w:t>.</w:t>
      </w:r>
      <w:bookmarkEnd w:id="193"/>
    </w:p>
    <w:p w14:paraId="51CFC605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4" w:name="_ENREF_38"/>
      <w:r w:rsidRPr="001A0263">
        <w:rPr>
          <w:rtl/>
        </w:rPr>
        <w:t>[38]</w:t>
      </w:r>
      <w:r w:rsidRPr="001A0263">
        <w:rPr>
          <w:rtl/>
        </w:rPr>
        <w:tab/>
      </w:r>
      <w:r w:rsidRPr="001A0263">
        <w:t xml:space="preserve">C. Waltho, S. Elhedhli, and F. Gzara, "Green supply chain network design: A review focused on policy adoption and emission quantification," </w:t>
      </w:r>
      <w:r w:rsidRPr="001A0263">
        <w:rPr>
          <w:i/>
        </w:rPr>
        <w:t xml:space="preserve">International Journal of Production Economics, </w:t>
      </w:r>
      <w:r w:rsidRPr="001A0263">
        <w:t>2018</w:t>
      </w:r>
      <w:r w:rsidRPr="001A0263">
        <w:rPr>
          <w:rtl/>
        </w:rPr>
        <w:t>.</w:t>
      </w:r>
      <w:bookmarkEnd w:id="194"/>
    </w:p>
    <w:p w14:paraId="70F67163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5" w:name="_ENREF_39"/>
      <w:r w:rsidRPr="001A0263">
        <w:rPr>
          <w:rtl/>
        </w:rPr>
        <w:t>[39]</w:t>
      </w:r>
      <w:r w:rsidRPr="001A0263">
        <w:rPr>
          <w:rtl/>
        </w:rPr>
        <w:tab/>
      </w:r>
      <w:r w:rsidRPr="001A0263">
        <w:t xml:space="preserve">J. Sumner, L. Bird, and H. Dobos, "Carbon taxes: a review of experience and policy design considerations," </w:t>
      </w:r>
      <w:r w:rsidRPr="001A0263">
        <w:rPr>
          <w:i/>
        </w:rPr>
        <w:t xml:space="preserve">Climate Policy, </w:t>
      </w:r>
      <w:r w:rsidRPr="001A0263">
        <w:t>vol. 11, no. 2, pp. 922-943, 2011</w:t>
      </w:r>
      <w:r w:rsidRPr="001A0263">
        <w:rPr>
          <w:rtl/>
        </w:rPr>
        <w:t>.</w:t>
      </w:r>
      <w:bookmarkEnd w:id="195"/>
    </w:p>
    <w:p w14:paraId="311FDC0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6" w:name="_ENREF_40"/>
      <w:r w:rsidRPr="001A0263">
        <w:rPr>
          <w:rtl/>
        </w:rPr>
        <w:t>[40]</w:t>
      </w:r>
      <w:r w:rsidRPr="001A0263">
        <w:rPr>
          <w:rtl/>
        </w:rPr>
        <w:tab/>
        <w:t>ح. عط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ژاد</w:t>
      </w:r>
      <w:r w:rsidRPr="001A0263">
        <w:rPr>
          <w:rtl/>
        </w:rPr>
        <w:t>, "مطالعات فن</w:t>
      </w:r>
      <w:r w:rsidRPr="001A0263">
        <w:rPr>
          <w:rFonts w:hint="cs"/>
          <w:rtl/>
        </w:rPr>
        <w:t>ی</w:t>
      </w:r>
      <w:r w:rsidRPr="001A0263">
        <w:rPr>
          <w:rtl/>
        </w:rPr>
        <w:t>-اقتصاد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باز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افت</w:t>
      </w:r>
      <w:r w:rsidRPr="001A0263">
        <w:rPr>
          <w:rtl/>
        </w:rPr>
        <w:t xml:space="preserve"> ض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عات</w:t>
      </w:r>
      <w:r w:rsidRPr="001A0263">
        <w:rPr>
          <w:rtl/>
        </w:rPr>
        <w:t xml:space="preserve"> برق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برا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شهردا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منطقه 22 شهر تهران," 1394. </w:t>
      </w:r>
      <w:bookmarkEnd w:id="196"/>
    </w:p>
    <w:p w14:paraId="5AD19A4B" w14:textId="7BDF56E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7" w:name="_ENREF_41"/>
      <w:r w:rsidRPr="001A0263">
        <w:rPr>
          <w:rtl/>
        </w:rPr>
        <w:t>[41]</w:t>
      </w:r>
      <w:r w:rsidRPr="001A0263">
        <w:rPr>
          <w:rtl/>
        </w:rPr>
        <w:tab/>
        <w:t>" ق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ت</w:t>
      </w:r>
      <w:r w:rsidRPr="001A0263">
        <w:rPr>
          <w:rtl/>
        </w:rPr>
        <w:t xml:space="preserve"> انواع ماش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 لباسشو</w:t>
      </w:r>
      <w:r w:rsidRPr="001A0263">
        <w:rPr>
          <w:rFonts w:hint="cs"/>
          <w:rtl/>
        </w:rPr>
        <w:t>یی</w:t>
      </w:r>
      <w:r w:rsidRPr="001A0263">
        <w:rPr>
          <w:rtl/>
        </w:rPr>
        <w:t xml:space="preserve"> در بازار." اقتصاد انل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. </w:t>
      </w:r>
      <w:hyperlink r:id="rId351" w:history="1">
        <w:r w:rsidRPr="001A0263">
          <w:rPr>
            <w:rStyle w:val="Hyperlink"/>
          </w:rPr>
          <w:t>https://www.eghtesadonline.com/n/209o</w:t>
        </w:r>
      </w:hyperlink>
      <w:r w:rsidRPr="001A0263">
        <w:t xml:space="preserve"> (accessed</w:t>
      </w:r>
      <w:r w:rsidRPr="001A0263">
        <w:rPr>
          <w:rtl/>
        </w:rPr>
        <w:t>.</w:t>
      </w:r>
      <w:bookmarkEnd w:id="197"/>
    </w:p>
    <w:p w14:paraId="650AE9D6" w14:textId="7CB3D62E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8" w:name="_ENREF_42"/>
      <w:r w:rsidRPr="001A0263">
        <w:rPr>
          <w:rtl/>
        </w:rPr>
        <w:t>[42]</w:t>
      </w:r>
      <w:r w:rsidRPr="001A0263">
        <w:rPr>
          <w:rtl/>
        </w:rPr>
        <w:tab/>
        <w:t>"ق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ت</w:t>
      </w:r>
      <w:r w:rsidRPr="001A0263">
        <w:rPr>
          <w:rtl/>
        </w:rPr>
        <w:t xml:space="preserve"> اواع تلو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ز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ون</w:t>
      </w:r>
      <w:r w:rsidRPr="001A0263">
        <w:rPr>
          <w:rtl/>
        </w:rPr>
        <w:t xml:space="preserve"> در بازار." اقتصاد انل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. </w:t>
      </w:r>
      <w:hyperlink r:id="rId352" w:history="1">
        <w:r w:rsidRPr="001A0263">
          <w:rPr>
            <w:rStyle w:val="Hyperlink"/>
          </w:rPr>
          <w:t>https://www.eghtesadonline.com/n/1rkt</w:t>
        </w:r>
      </w:hyperlink>
      <w:r w:rsidRPr="001A0263">
        <w:t xml:space="preserve"> (accessed</w:t>
      </w:r>
      <w:r w:rsidRPr="001A0263">
        <w:rPr>
          <w:rtl/>
        </w:rPr>
        <w:t>.</w:t>
      </w:r>
      <w:bookmarkEnd w:id="198"/>
    </w:p>
    <w:p w14:paraId="186FF12B" w14:textId="066A78B4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199" w:name="_ENREF_43"/>
      <w:r w:rsidRPr="001A0263">
        <w:rPr>
          <w:rtl/>
        </w:rPr>
        <w:t>[43]</w:t>
      </w:r>
      <w:r w:rsidRPr="001A0263">
        <w:rPr>
          <w:rtl/>
        </w:rPr>
        <w:tab/>
        <w:t>"ق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مت</w:t>
      </w:r>
      <w:r w:rsidRPr="001A0263">
        <w:rPr>
          <w:rtl/>
        </w:rPr>
        <w:t xml:space="preserve"> انواع 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خچال</w:t>
      </w:r>
      <w:r w:rsidRPr="001A0263">
        <w:rPr>
          <w:rtl/>
        </w:rPr>
        <w:t xml:space="preserve"> در بازار." اقتصاد انل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ن</w:t>
      </w:r>
      <w:r w:rsidRPr="001A0263">
        <w:rPr>
          <w:rtl/>
        </w:rPr>
        <w:t xml:space="preserve">. </w:t>
      </w:r>
      <w:hyperlink r:id="rId353" w:history="1">
        <w:r w:rsidRPr="001A0263">
          <w:rPr>
            <w:rStyle w:val="Hyperlink"/>
          </w:rPr>
          <w:t>https://www.eghtesadonline.com/n/20m3</w:t>
        </w:r>
      </w:hyperlink>
      <w:r w:rsidRPr="001A0263">
        <w:t xml:space="preserve"> (accessed</w:t>
      </w:r>
      <w:r w:rsidRPr="001A0263">
        <w:rPr>
          <w:rtl/>
        </w:rPr>
        <w:t>.</w:t>
      </w:r>
      <w:bookmarkEnd w:id="199"/>
    </w:p>
    <w:p w14:paraId="2D6CC082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0" w:name="_ENREF_44"/>
      <w:r w:rsidRPr="001A0263">
        <w:rPr>
          <w:rtl/>
        </w:rPr>
        <w:t>[44]</w:t>
      </w:r>
      <w:r w:rsidRPr="001A0263">
        <w:rPr>
          <w:rtl/>
        </w:rPr>
        <w:tab/>
        <w:t>" گزارش ادوا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محصولات منتخب شماره ) 13 ( : لوازم خانگ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) 2," 1398. </w:t>
      </w:r>
      <w:bookmarkEnd w:id="200"/>
    </w:p>
    <w:p w14:paraId="3710DBA4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1" w:name="_ENREF_45"/>
      <w:r w:rsidRPr="001A0263">
        <w:rPr>
          <w:rtl/>
        </w:rPr>
        <w:lastRenderedPageBreak/>
        <w:t>[45]</w:t>
      </w:r>
      <w:r w:rsidRPr="001A0263">
        <w:rPr>
          <w:rtl/>
        </w:rPr>
        <w:tab/>
        <w:t>"گزارش ادوار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محصولات منتخب شماره (2): لوازم صوت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و تصو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ر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»</w:t>
      </w:r>
      <w:r w:rsidRPr="001A0263">
        <w:rPr>
          <w:rtl/>
        </w:rPr>
        <w:t xml:space="preserve"> ", 1395. </w:t>
      </w:r>
      <w:bookmarkEnd w:id="201"/>
    </w:p>
    <w:p w14:paraId="61245A30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2" w:name="_ENREF_46"/>
      <w:r w:rsidRPr="001A0263">
        <w:rPr>
          <w:rtl/>
        </w:rPr>
        <w:t>[46]</w:t>
      </w:r>
      <w:r w:rsidRPr="001A0263">
        <w:rPr>
          <w:rtl/>
        </w:rPr>
        <w:tab/>
      </w:r>
      <w:r w:rsidRPr="001A0263">
        <w:t xml:space="preserve">G. Walther, </w:t>
      </w:r>
      <w:r w:rsidRPr="001A0263">
        <w:rPr>
          <w:i/>
        </w:rPr>
        <w:t>Recycling von Elektro-und Elektronik-Altgeräten: strategische Planung von Stoffstrom-Netzwerken für kleine und mittelständische Unternehmen</w:t>
      </w:r>
      <w:r w:rsidRPr="001A0263">
        <w:t>. Springer-Verlag, 2005</w:t>
      </w:r>
      <w:r w:rsidRPr="001A0263">
        <w:rPr>
          <w:rtl/>
        </w:rPr>
        <w:t>.</w:t>
      </w:r>
      <w:bookmarkEnd w:id="202"/>
    </w:p>
    <w:p w14:paraId="310BCFC8" w14:textId="77777777" w:rsidR="001A0263" w:rsidRPr="001A0263" w:rsidRDefault="001A0263" w:rsidP="001A0263">
      <w:pPr>
        <w:pStyle w:val="EndNoteBibliography"/>
        <w:spacing w:after="0"/>
        <w:ind w:left="720" w:hanging="720"/>
        <w:rPr>
          <w:rtl/>
        </w:rPr>
      </w:pPr>
      <w:bookmarkStart w:id="203" w:name="_ENREF_47"/>
      <w:r w:rsidRPr="001A0263">
        <w:rPr>
          <w:rtl/>
        </w:rPr>
        <w:t>[47]</w:t>
      </w:r>
      <w:r w:rsidRPr="001A0263">
        <w:rPr>
          <w:rtl/>
        </w:rPr>
        <w:tab/>
        <w:t xml:space="preserve">ع. محمود </w:t>
      </w:r>
      <w:r w:rsidRPr="001A0263">
        <w:t>and</w:t>
      </w:r>
      <w:r w:rsidRPr="001A0263">
        <w:rPr>
          <w:rtl/>
        </w:rPr>
        <w:t xml:space="preserve"> ز. فاطمه, "برآورد هزينه خارجي گرمايش جهاني ناشي از بهره برداري آزاد راه هاي کشور."</w:t>
      </w:r>
      <w:bookmarkEnd w:id="203"/>
    </w:p>
    <w:p w14:paraId="161E3637" w14:textId="77777777" w:rsidR="001A0263" w:rsidRPr="001A0263" w:rsidRDefault="001A0263" w:rsidP="001A0263">
      <w:pPr>
        <w:pStyle w:val="EndNoteBibliography"/>
        <w:ind w:left="720" w:hanging="720"/>
        <w:rPr>
          <w:rtl/>
        </w:rPr>
      </w:pPr>
      <w:bookmarkStart w:id="204" w:name="_ENREF_48"/>
      <w:r w:rsidRPr="001A0263">
        <w:rPr>
          <w:rtl/>
        </w:rPr>
        <w:t>[48]</w:t>
      </w:r>
      <w:r w:rsidRPr="001A0263">
        <w:rPr>
          <w:rtl/>
        </w:rPr>
        <w:tab/>
        <w:t>"نرخ کرا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ه</w:t>
      </w:r>
      <w:r w:rsidRPr="001A0263">
        <w:rPr>
          <w:rtl/>
        </w:rPr>
        <w:t xml:space="preserve"> حمل‌ونقل جاده‌ا</w:t>
      </w:r>
      <w:r w:rsidRPr="001A0263">
        <w:rPr>
          <w:rFonts w:hint="cs"/>
          <w:rtl/>
        </w:rPr>
        <w:t>ی</w:t>
      </w:r>
      <w:r w:rsidRPr="001A0263">
        <w:rPr>
          <w:rtl/>
        </w:rPr>
        <w:t xml:space="preserve"> ک</w:t>
      </w:r>
      <w:r w:rsidRPr="001A0263">
        <w:rPr>
          <w:rFonts w:hint="eastAsia"/>
          <w:rtl/>
        </w:rPr>
        <w:t>شور</w:t>
      </w:r>
      <w:r w:rsidRPr="001A0263">
        <w:rPr>
          <w:rtl/>
        </w:rPr>
        <w:t xml:space="preserve"> به تن‌ ـ ک</w:t>
      </w:r>
      <w:r w:rsidRPr="001A0263">
        <w:rPr>
          <w:rFonts w:hint="cs"/>
          <w:rtl/>
        </w:rPr>
        <w:t>ی</w:t>
      </w:r>
      <w:r w:rsidRPr="001A0263">
        <w:rPr>
          <w:rFonts w:hint="eastAsia"/>
          <w:rtl/>
        </w:rPr>
        <w:t>لومتر</w:t>
      </w:r>
      <w:r w:rsidRPr="001A0263">
        <w:rPr>
          <w:rtl/>
        </w:rPr>
        <w:t xml:space="preserve">," 1397. </w:t>
      </w:r>
      <w:bookmarkEnd w:id="204"/>
    </w:p>
    <w:p w14:paraId="2125818F" w14:textId="3A06CC7C" w:rsidR="00DE3812" w:rsidRPr="00CA075D" w:rsidRDefault="000F186D" w:rsidP="001A0263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A0F338" w14:textId="77777777" w:rsidR="00996D5F" w:rsidRDefault="00996D5F" w:rsidP="00DE3812">
      <w:pPr>
        <w:spacing w:after="0" w:line="240" w:lineRule="auto"/>
      </w:pPr>
      <w:r>
        <w:separator/>
      </w:r>
    </w:p>
  </w:endnote>
  <w:endnote w:type="continuationSeparator" w:id="0">
    <w:p w14:paraId="3BF0205F" w14:textId="77777777" w:rsidR="00996D5F" w:rsidRDefault="00996D5F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5A79346C-1E0A-4E2A-9A0A-499A7C0F4DFE}"/>
    <w:embedBold r:id="rId2" w:fontKey="{75E7BA5A-C44E-4222-8B93-A02DA32EC3D8}"/>
    <w:embedItalic r:id="rId3" w:fontKey="{1CF006B8-1269-46D2-A989-4C0AFE4BD2FC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2C53501E-FCD2-43B4-B3CC-9FA6DCDA1D91}"/>
    <w:embedBold r:id="rId5" w:fontKey="{6CB5AF78-E29C-4747-B37A-B080E96A22A6}"/>
    <w:embedItalic r:id="rId6" w:fontKey="{13749ECC-4DF6-43AF-9331-FA7591A1EF1D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08D9D29A-1FA4-4F95-A6EC-D390D9A4FFDC}"/>
    <w:embedBold r:id="rId8" w:fontKey="{869E696D-4A3A-4987-881F-62E71BBAE32A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FEB75DA2-EB8F-4BE8-A5DD-24C7FE6402E1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CF074916-BC81-4DC4-BB40-89C7BA1EF95D}"/>
    <w:embedItalic r:id="rId11" w:fontKey="{E2C4C22F-8771-4B05-9094-575DC387A55C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B01C74B5-E8FF-4924-86AB-7090E12D912D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9A8E2591-EECA-48C5-B52D-A53EEF0D07D0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141AA7F8-C943-449F-BE24-58DC622026BD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1A0263" w:rsidRDefault="001A0263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1A0263" w:rsidRDefault="001A0263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5AF1CA" w14:textId="77777777" w:rsidR="00996D5F" w:rsidRDefault="00996D5F" w:rsidP="00DE3812">
      <w:pPr>
        <w:spacing w:after="0" w:line="240" w:lineRule="auto"/>
      </w:pPr>
      <w:r>
        <w:separator/>
      </w:r>
    </w:p>
  </w:footnote>
  <w:footnote w:type="continuationSeparator" w:id="0">
    <w:p w14:paraId="359D9E37" w14:textId="77777777" w:rsidR="00996D5F" w:rsidRDefault="00996D5F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1A0263" w:rsidRDefault="001A0263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1A0263" w:rsidRPr="00486E2D" w:rsidRDefault="001A0263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1A0263" w:rsidRDefault="001A0263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1A0263" w:rsidRDefault="001A0263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1A0263" w:rsidRDefault="001A0263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1A0263" w:rsidRDefault="001A02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1A0263" w:rsidRDefault="001A0263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1A0263" w:rsidRDefault="001A0263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1A0263" w:rsidRDefault="001A0263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1A0263" w:rsidRDefault="001A0263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1A0263" w:rsidRDefault="001A0263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1A0263" w:rsidRDefault="001A0263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1A0263" w:rsidRDefault="001A02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1A0263" w:rsidRDefault="001A02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1A0263" w:rsidRDefault="001A02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1A0263" w:rsidRDefault="001A026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1A0263" w:rsidRDefault="001A026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1A0263" w:rsidRDefault="001A0263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1A0263" w:rsidRDefault="001A026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1A0263" w:rsidRDefault="001A02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1A0263" w:rsidRDefault="001A02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2C7A6ECC" w14:textId="29B5CA21" w:rsidR="001A0263" w:rsidRDefault="001A0263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3">
    <w:p w14:paraId="7ACA4006" w14:textId="3A4AE1A7" w:rsidR="001A0263" w:rsidRDefault="001A0263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4">
    <w:p w14:paraId="19E1DFA4" w14:textId="5273D286" w:rsidR="001A0263" w:rsidRDefault="001A0263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5">
    <w:p w14:paraId="73961961" w14:textId="77777777" w:rsidR="001A0263" w:rsidRDefault="001A0263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6">
    <w:p w14:paraId="60589778" w14:textId="77777777" w:rsidR="001A0263" w:rsidRDefault="001A0263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7">
    <w:p w14:paraId="41B7D2E6" w14:textId="77777777" w:rsidR="001A0263" w:rsidRDefault="001A0263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8">
    <w:p w14:paraId="4422A882" w14:textId="77777777" w:rsidR="001A0263" w:rsidRDefault="001A0263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  <w:footnote w:id="39">
    <w:p w14:paraId="4210411F" w14:textId="3E13D296" w:rsidR="001A0263" w:rsidRDefault="001A0263" w:rsidP="00152E24">
      <w:pPr>
        <w:pStyle w:val="FootnoteText"/>
        <w:jc w:val="right"/>
      </w:pPr>
      <w:r>
        <w:rPr>
          <w:rFonts w:hint="cs"/>
          <w:rtl/>
        </w:rPr>
        <w:t xml:space="preserve"> </w:t>
      </w:r>
      <w:r>
        <w:t>Carbon fee</w:t>
      </w:r>
      <w:r>
        <w:rPr>
          <w:rFonts w:hint="cs"/>
          <w:rtl/>
        </w:rPr>
        <w:t xml:space="preserve"> </w:t>
      </w:r>
      <w:r>
        <w:rPr>
          <w:rStyle w:val="FootnoteReference"/>
        </w:rPr>
        <w:footnoteRef/>
      </w:r>
      <w:r>
        <w:rPr>
          <w:rtl/>
        </w:rPr>
        <w:t xml:space="preserve"> </w:t>
      </w:r>
    </w:p>
  </w:footnote>
  <w:footnote w:id="40">
    <w:p w14:paraId="33A0F22A" w14:textId="5BD9C2D4" w:rsidR="001A0263" w:rsidRDefault="001A0263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1" w:history="1">
        <w:r w:rsidRPr="00865981">
          <w:rPr>
            <w:rStyle w:val="Hyperlink"/>
          </w:rPr>
          <w:t>www.fanesta.ir</w:t>
        </w:r>
      </w:hyperlink>
    </w:p>
  </w:footnote>
  <w:footnote w:id="41">
    <w:p w14:paraId="00E800F5" w14:textId="063C8C29" w:rsidR="001A0263" w:rsidRPr="0097726D" w:rsidRDefault="001A0263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2" w:history="1">
        <w:r w:rsidRPr="00865981">
          <w:rPr>
            <w:rStyle w:val="Hyperlink"/>
          </w:rPr>
          <w:t>www.homeservize.com</w:t>
        </w:r>
      </w:hyperlink>
    </w:p>
  </w:footnote>
  <w:footnote w:id="42">
    <w:p w14:paraId="503B1C01" w14:textId="3940CE71" w:rsidR="001A0263" w:rsidRDefault="001A0263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3" w:history="1">
        <w:r w:rsidRPr="00865981">
          <w:rPr>
            <w:rStyle w:val="Hyperlink"/>
          </w:rPr>
          <w:t>www.sanjagh.pro</w:t>
        </w:r>
      </w:hyperlink>
      <w: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EndPr/>
    <w:sdtContent>
      <w:p w14:paraId="75418F33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EndPr/>
    <w:sdtContent>
      <w:p w14:paraId="287D2495" w14:textId="77777777" w:rsidR="001A0263" w:rsidRDefault="001A0263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1A0263" w:rsidRDefault="001A026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EndPr/>
    <w:sdtContent>
      <w:p w14:paraId="40FCE4F7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EndPr/>
    <w:sdtContent>
      <w:p w14:paraId="3BB44B68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EndPr/>
    <w:sdtContent>
      <w:p w14:paraId="0122997C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EndPr/>
    <w:sdtContent>
      <w:p w14:paraId="2D1FB50D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EndPr/>
    <w:sdtContent>
      <w:p w14:paraId="3C266B89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EndPr/>
    <w:sdtContent>
      <w:p w14:paraId="5917BD8F" w14:textId="77777777" w:rsidR="001A0263" w:rsidRDefault="001A02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837E1310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cs="B Nazanin"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TrueTypeFonts/>
  <w:hideSpellingErrors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NqoFAN69Mjo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item&gt;34&lt;/item&gt;&lt;item&gt;35&lt;/item&gt;&lt;item&gt;36&lt;/item&gt;&lt;item&gt;37&lt;/item&gt;&lt;item&gt;38&lt;/item&gt;&lt;item&gt;39&lt;/item&gt;&lt;item&gt;40&lt;/item&gt;&lt;item&gt;41&lt;/item&gt;&lt;item&gt;42&lt;/item&gt;&lt;item&gt;43&lt;/item&gt;&lt;item&gt;44&lt;/item&gt;&lt;item&gt;46&lt;/item&gt;&lt;item&gt;47&lt;/item&gt;&lt;item&gt;48&lt;/item&gt;&lt;item&gt;49&lt;/item&gt;&lt;item&gt;51&lt;/item&gt;&lt;item&gt;52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3F3F"/>
    <w:rsid w:val="00043F44"/>
    <w:rsid w:val="00045E2F"/>
    <w:rsid w:val="00051512"/>
    <w:rsid w:val="000522E1"/>
    <w:rsid w:val="00054924"/>
    <w:rsid w:val="00055CE9"/>
    <w:rsid w:val="00060794"/>
    <w:rsid w:val="00060976"/>
    <w:rsid w:val="0006113C"/>
    <w:rsid w:val="0006158C"/>
    <w:rsid w:val="00063CC0"/>
    <w:rsid w:val="000649BF"/>
    <w:rsid w:val="00066B2B"/>
    <w:rsid w:val="00067F19"/>
    <w:rsid w:val="000715F4"/>
    <w:rsid w:val="000738B0"/>
    <w:rsid w:val="00074DC3"/>
    <w:rsid w:val="00075A03"/>
    <w:rsid w:val="000768E9"/>
    <w:rsid w:val="00076A40"/>
    <w:rsid w:val="00076F7B"/>
    <w:rsid w:val="0007708E"/>
    <w:rsid w:val="00077A8C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07A"/>
    <w:rsid w:val="000A1FE7"/>
    <w:rsid w:val="000A214A"/>
    <w:rsid w:val="000A3E2B"/>
    <w:rsid w:val="000A5D85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6764"/>
    <w:rsid w:val="000C6971"/>
    <w:rsid w:val="000C77F7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D77C1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AD5"/>
    <w:rsid w:val="001504AD"/>
    <w:rsid w:val="00151166"/>
    <w:rsid w:val="00152E24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72440"/>
    <w:rsid w:val="001727DD"/>
    <w:rsid w:val="0017359A"/>
    <w:rsid w:val="0017390F"/>
    <w:rsid w:val="001740E6"/>
    <w:rsid w:val="001805B6"/>
    <w:rsid w:val="00180E63"/>
    <w:rsid w:val="001838DF"/>
    <w:rsid w:val="00183C99"/>
    <w:rsid w:val="00183F46"/>
    <w:rsid w:val="00190797"/>
    <w:rsid w:val="00190964"/>
    <w:rsid w:val="001911A6"/>
    <w:rsid w:val="0019145C"/>
    <w:rsid w:val="0019203B"/>
    <w:rsid w:val="0019293F"/>
    <w:rsid w:val="00194E94"/>
    <w:rsid w:val="00196ED4"/>
    <w:rsid w:val="00197A96"/>
    <w:rsid w:val="001A0263"/>
    <w:rsid w:val="001A4ED9"/>
    <w:rsid w:val="001A5BF1"/>
    <w:rsid w:val="001A6028"/>
    <w:rsid w:val="001A65CB"/>
    <w:rsid w:val="001A67C8"/>
    <w:rsid w:val="001A695C"/>
    <w:rsid w:val="001A77C7"/>
    <w:rsid w:val="001A78DE"/>
    <w:rsid w:val="001B2380"/>
    <w:rsid w:val="001B30C1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00C3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2112"/>
    <w:rsid w:val="00234233"/>
    <w:rsid w:val="00234844"/>
    <w:rsid w:val="00237A74"/>
    <w:rsid w:val="0024461A"/>
    <w:rsid w:val="00244BFB"/>
    <w:rsid w:val="002452BB"/>
    <w:rsid w:val="00245535"/>
    <w:rsid w:val="00246C3A"/>
    <w:rsid w:val="00247900"/>
    <w:rsid w:val="00251C5F"/>
    <w:rsid w:val="00253D94"/>
    <w:rsid w:val="00257227"/>
    <w:rsid w:val="00257684"/>
    <w:rsid w:val="00260536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2FB6"/>
    <w:rsid w:val="00293077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4AD7"/>
    <w:rsid w:val="002C5601"/>
    <w:rsid w:val="002C78DF"/>
    <w:rsid w:val="002D0BDD"/>
    <w:rsid w:val="002D1DF1"/>
    <w:rsid w:val="002D1E44"/>
    <w:rsid w:val="002D3DFC"/>
    <w:rsid w:val="002D4701"/>
    <w:rsid w:val="002D67BB"/>
    <w:rsid w:val="002D7DA5"/>
    <w:rsid w:val="002E01D0"/>
    <w:rsid w:val="002E265D"/>
    <w:rsid w:val="002E3D1F"/>
    <w:rsid w:val="002E5864"/>
    <w:rsid w:val="002E62D9"/>
    <w:rsid w:val="002E7588"/>
    <w:rsid w:val="002E7BD3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4870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4FB9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6C8D"/>
    <w:rsid w:val="00377A83"/>
    <w:rsid w:val="00377E33"/>
    <w:rsid w:val="00377EE9"/>
    <w:rsid w:val="00381422"/>
    <w:rsid w:val="003821BB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4A5D"/>
    <w:rsid w:val="0041521C"/>
    <w:rsid w:val="0041631B"/>
    <w:rsid w:val="00416BA2"/>
    <w:rsid w:val="00417734"/>
    <w:rsid w:val="00421C44"/>
    <w:rsid w:val="0042229B"/>
    <w:rsid w:val="00422D5E"/>
    <w:rsid w:val="00424144"/>
    <w:rsid w:val="004254A0"/>
    <w:rsid w:val="004274CA"/>
    <w:rsid w:val="00427AA6"/>
    <w:rsid w:val="00427BA5"/>
    <w:rsid w:val="00431D19"/>
    <w:rsid w:val="00432909"/>
    <w:rsid w:val="00434A1B"/>
    <w:rsid w:val="00435C07"/>
    <w:rsid w:val="00436234"/>
    <w:rsid w:val="00440441"/>
    <w:rsid w:val="00440F05"/>
    <w:rsid w:val="00442140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0C6B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ED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719E"/>
    <w:rsid w:val="005423E7"/>
    <w:rsid w:val="00542A71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4EDE"/>
    <w:rsid w:val="00555223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4F59"/>
    <w:rsid w:val="0057506F"/>
    <w:rsid w:val="00576945"/>
    <w:rsid w:val="00576BE8"/>
    <w:rsid w:val="00577B52"/>
    <w:rsid w:val="0058414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A423A"/>
    <w:rsid w:val="005B03DF"/>
    <w:rsid w:val="005B233F"/>
    <w:rsid w:val="005B313E"/>
    <w:rsid w:val="005B3F77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53FB"/>
    <w:rsid w:val="005D7669"/>
    <w:rsid w:val="005E03E1"/>
    <w:rsid w:val="005E0FB6"/>
    <w:rsid w:val="005E13B6"/>
    <w:rsid w:val="005E22B1"/>
    <w:rsid w:val="005E273C"/>
    <w:rsid w:val="005E4193"/>
    <w:rsid w:val="005E56EC"/>
    <w:rsid w:val="005E74C4"/>
    <w:rsid w:val="005E7D65"/>
    <w:rsid w:val="005F1790"/>
    <w:rsid w:val="005F6403"/>
    <w:rsid w:val="005F7272"/>
    <w:rsid w:val="005F7C6C"/>
    <w:rsid w:val="00600520"/>
    <w:rsid w:val="0060125F"/>
    <w:rsid w:val="00601950"/>
    <w:rsid w:val="00601F2C"/>
    <w:rsid w:val="00605036"/>
    <w:rsid w:val="00605C37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2368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C6B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0001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7F10"/>
    <w:rsid w:val="006F0051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1C2"/>
    <w:rsid w:val="007475C1"/>
    <w:rsid w:val="00747E92"/>
    <w:rsid w:val="0075192A"/>
    <w:rsid w:val="00755677"/>
    <w:rsid w:val="0075582F"/>
    <w:rsid w:val="00755F17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701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67C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540"/>
    <w:rsid w:val="007E7771"/>
    <w:rsid w:val="007E7E41"/>
    <w:rsid w:val="007F2CB9"/>
    <w:rsid w:val="007F2DF2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2F56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6B3"/>
    <w:rsid w:val="00837339"/>
    <w:rsid w:val="00837944"/>
    <w:rsid w:val="008400FD"/>
    <w:rsid w:val="00840969"/>
    <w:rsid w:val="00840B4D"/>
    <w:rsid w:val="00841328"/>
    <w:rsid w:val="00841B0F"/>
    <w:rsid w:val="00843750"/>
    <w:rsid w:val="00843E98"/>
    <w:rsid w:val="00844ADC"/>
    <w:rsid w:val="00844D08"/>
    <w:rsid w:val="00847CA6"/>
    <w:rsid w:val="008549A8"/>
    <w:rsid w:val="008561CA"/>
    <w:rsid w:val="00862995"/>
    <w:rsid w:val="008679D3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726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E668E"/>
    <w:rsid w:val="008F1D7C"/>
    <w:rsid w:val="008F289A"/>
    <w:rsid w:val="008F70F3"/>
    <w:rsid w:val="009007CC"/>
    <w:rsid w:val="00900AA7"/>
    <w:rsid w:val="00901D9A"/>
    <w:rsid w:val="0090266A"/>
    <w:rsid w:val="009053C7"/>
    <w:rsid w:val="0090603C"/>
    <w:rsid w:val="009073EA"/>
    <w:rsid w:val="0091148A"/>
    <w:rsid w:val="00914ED2"/>
    <w:rsid w:val="009206B5"/>
    <w:rsid w:val="00921A23"/>
    <w:rsid w:val="0092247F"/>
    <w:rsid w:val="009246E0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5624"/>
    <w:rsid w:val="009669A5"/>
    <w:rsid w:val="009704B3"/>
    <w:rsid w:val="00971D09"/>
    <w:rsid w:val="00972E73"/>
    <w:rsid w:val="00973414"/>
    <w:rsid w:val="0097726D"/>
    <w:rsid w:val="00980C59"/>
    <w:rsid w:val="0098115C"/>
    <w:rsid w:val="00983842"/>
    <w:rsid w:val="009858FC"/>
    <w:rsid w:val="009869AE"/>
    <w:rsid w:val="00986A88"/>
    <w:rsid w:val="00987A0B"/>
    <w:rsid w:val="00990F81"/>
    <w:rsid w:val="00994C22"/>
    <w:rsid w:val="00996D5F"/>
    <w:rsid w:val="009972C5"/>
    <w:rsid w:val="009978EC"/>
    <w:rsid w:val="00997E94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461E"/>
    <w:rsid w:val="009B4AF7"/>
    <w:rsid w:val="009B4D43"/>
    <w:rsid w:val="009C4715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6CA8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6DAA"/>
    <w:rsid w:val="00A473A2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869A9"/>
    <w:rsid w:val="00A9031E"/>
    <w:rsid w:val="00A913B8"/>
    <w:rsid w:val="00A91687"/>
    <w:rsid w:val="00A926FA"/>
    <w:rsid w:val="00A929CE"/>
    <w:rsid w:val="00A92CC2"/>
    <w:rsid w:val="00A92EC5"/>
    <w:rsid w:val="00A92F77"/>
    <w:rsid w:val="00A934D4"/>
    <w:rsid w:val="00A942C5"/>
    <w:rsid w:val="00A95FE8"/>
    <w:rsid w:val="00A9630F"/>
    <w:rsid w:val="00A9692E"/>
    <w:rsid w:val="00AA2B73"/>
    <w:rsid w:val="00AA38F1"/>
    <w:rsid w:val="00AA3FB3"/>
    <w:rsid w:val="00AA41B1"/>
    <w:rsid w:val="00AA43D2"/>
    <w:rsid w:val="00AA4661"/>
    <w:rsid w:val="00AA6416"/>
    <w:rsid w:val="00AB27A2"/>
    <w:rsid w:val="00AB3F35"/>
    <w:rsid w:val="00AB5AFE"/>
    <w:rsid w:val="00AB681E"/>
    <w:rsid w:val="00AB7503"/>
    <w:rsid w:val="00AC0EDD"/>
    <w:rsid w:val="00AC1530"/>
    <w:rsid w:val="00AC269D"/>
    <w:rsid w:val="00AC2A81"/>
    <w:rsid w:val="00AC3671"/>
    <w:rsid w:val="00AC3A97"/>
    <w:rsid w:val="00AC4F00"/>
    <w:rsid w:val="00AD09A1"/>
    <w:rsid w:val="00AD0DF7"/>
    <w:rsid w:val="00AD1D02"/>
    <w:rsid w:val="00AD2773"/>
    <w:rsid w:val="00AD4B8F"/>
    <w:rsid w:val="00AD6849"/>
    <w:rsid w:val="00AE00B6"/>
    <w:rsid w:val="00AE06A4"/>
    <w:rsid w:val="00AE0A8D"/>
    <w:rsid w:val="00AE28A3"/>
    <w:rsid w:val="00AE2B30"/>
    <w:rsid w:val="00AE3A31"/>
    <w:rsid w:val="00AE62E1"/>
    <w:rsid w:val="00AF3514"/>
    <w:rsid w:val="00AF410F"/>
    <w:rsid w:val="00AF761E"/>
    <w:rsid w:val="00AF7CB8"/>
    <w:rsid w:val="00AF7E41"/>
    <w:rsid w:val="00B0014A"/>
    <w:rsid w:val="00B00714"/>
    <w:rsid w:val="00B00E31"/>
    <w:rsid w:val="00B0383F"/>
    <w:rsid w:val="00B03953"/>
    <w:rsid w:val="00B039F8"/>
    <w:rsid w:val="00B03BDC"/>
    <w:rsid w:val="00B04DBE"/>
    <w:rsid w:val="00B050B6"/>
    <w:rsid w:val="00B05395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795B"/>
    <w:rsid w:val="00B31433"/>
    <w:rsid w:val="00B31534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056"/>
    <w:rsid w:val="00B52913"/>
    <w:rsid w:val="00B52C8A"/>
    <w:rsid w:val="00B536CF"/>
    <w:rsid w:val="00B5388C"/>
    <w:rsid w:val="00B56F81"/>
    <w:rsid w:val="00B57073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4784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97E84"/>
    <w:rsid w:val="00BA2809"/>
    <w:rsid w:val="00BA35E4"/>
    <w:rsid w:val="00BA527D"/>
    <w:rsid w:val="00BA7086"/>
    <w:rsid w:val="00BB226A"/>
    <w:rsid w:val="00BB42B4"/>
    <w:rsid w:val="00BB4E2D"/>
    <w:rsid w:val="00BB5A04"/>
    <w:rsid w:val="00BB64A3"/>
    <w:rsid w:val="00BC22E7"/>
    <w:rsid w:val="00BC2E26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726B"/>
    <w:rsid w:val="00C57554"/>
    <w:rsid w:val="00C60129"/>
    <w:rsid w:val="00C61124"/>
    <w:rsid w:val="00C61347"/>
    <w:rsid w:val="00C6176E"/>
    <w:rsid w:val="00C61D75"/>
    <w:rsid w:val="00C62954"/>
    <w:rsid w:val="00C634D9"/>
    <w:rsid w:val="00C6361F"/>
    <w:rsid w:val="00C67B03"/>
    <w:rsid w:val="00C7003C"/>
    <w:rsid w:val="00C70F9B"/>
    <w:rsid w:val="00C72AF2"/>
    <w:rsid w:val="00C735C1"/>
    <w:rsid w:val="00C744A2"/>
    <w:rsid w:val="00C7512C"/>
    <w:rsid w:val="00C765BA"/>
    <w:rsid w:val="00C76DA6"/>
    <w:rsid w:val="00C76FB7"/>
    <w:rsid w:val="00C77904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4081"/>
    <w:rsid w:val="00CA58AB"/>
    <w:rsid w:val="00CA6125"/>
    <w:rsid w:val="00CA6F19"/>
    <w:rsid w:val="00CA79D6"/>
    <w:rsid w:val="00CA7E37"/>
    <w:rsid w:val="00CB1AE6"/>
    <w:rsid w:val="00CB1E00"/>
    <w:rsid w:val="00CC029F"/>
    <w:rsid w:val="00CC0B0C"/>
    <w:rsid w:val="00CC0C50"/>
    <w:rsid w:val="00CC180C"/>
    <w:rsid w:val="00CC1BCC"/>
    <w:rsid w:val="00CC1BF0"/>
    <w:rsid w:val="00CC2C96"/>
    <w:rsid w:val="00CC4360"/>
    <w:rsid w:val="00CC4C8D"/>
    <w:rsid w:val="00CC4F72"/>
    <w:rsid w:val="00CC4F7A"/>
    <w:rsid w:val="00CC6B41"/>
    <w:rsid w:val="00CD3C23"/>
    <w:rsid w:val="00CD481C"/>
    <w:rsid w:val="00CD5E41"/>
    <w:rsid w:val="00CE0F15"/>
    <w:rsid w:val="00CE126A"/>
    <w:rsid w:val="00CE1764"/>
    <w:rsid w:val="00CE25FF"/>
    <w:rsid w:val="00CE6C25"/>
    <w:rsid w:val="00CF280E"/>
    <w:rsid w:val="00CF282D"/>
    <w:rsid w:val="00CF28AD"/>
    <w:rsid w:val="00CF2BD1"/>
    <w:rsid w:val="00CF3472"/>
    <w:rsid w:val="00CF3F83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766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4A24"/>
    <w:rsid w:val="00D34FAF"/>
    <w:rsid w:val="00D35735"/>
    <w:rsid w:val="00D3643F"/>
    <w:rsid w:val="00D36833"/>
    <w:rsid w:val="00D4145E"/>
    <w:rsid w:val="00D4701C"/>
    <w:rsid w:val="00D5050C"/>
    <w:rsid w:val="00D51F77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7AE"/>
    <w:rsid w:val="00D65890"/>
    <w:rsid w:val="00D65F2C"/>
    <w:rsid w:val="00D6713C"/>
    <w:rsid w:val="00D67379"/>
    <w:rsid w:val="00D725B6"/>
    <w:rsid w:val="00D7279E"/>
    <w:rsid w:val="00D732A4"/>
    <w:rsid w:val="00D73F60"/>
    <w:rsid w:val="00D74841"/>
    <w:rsid w:val="00D75E54"/>
    <w:rsid w:val="00D77CE1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87E79"/>
    <w:rsid w:val="00D909DE"/>
    <w:rsid w:val="00D91E4B"/>
    <w:rsid w:val="00D922A0"/>
    <w:rsid w:val="00D93A4D"/>
    <w:rsid w:val="00D946BD"/>
    <w:rsid w:val="00D95049"/>
    <w:rsid w:val="00D9519B"/>
    <w:rsid w:val="00D97751"/>
    <w:rsid w:val="00DA08FB"/>
    <w:rsid w:val="00DA1263"/>
    <w:rsid w:val="00DA3B40"/>
    <w:rsid w:val="00DA3D5D"/>
    <w:rsid w:val="00DA3F20"/>
    <w:rsid w:val="00DA40BF"/>
    <w:rsid w:val="00DA414E"/>
    <w:rsid w:val="00DA489B"/>
    <w:rsid w:val="00DB5A2A"/>
    <w:rsid w:val="00DB71E4"/>
    <w:rsid w:val="00DC0534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1CE4"/>
    <w:rsid w:val="00DF2F8A"/>
    <w:rsid w:val="00DF32FC"/>
    <w:rsid w:val="00DF384D"/>
    <w:rsid w:val="00DF3AF0"/>
    <w:rsid w:val="00DF6629"/>
    <w:rsid w:val="00DF6C37"/>
    <w:rsid w:val="00DF7991"/>
    <w:rsid w:val="00DF7C69"/>
    <w:rsid w:val="00E01D54"/>
    <w:rsid w:val="00E02BE1"/>
    <w:rsid w:val="00E03B98"/>
    <w:rsid w:val="00E04F06"/>
    <w:rsid w:val="00E068AC"/>
    <w:rsid w:val="00E10126"/>
    <w:rsid w:val="00E1053D"/>
    <w:rsid w:val="00E16EA2"/>
    <w:rsid w:val="00E21237"/>
    <w:rsid w:val="00E23555"/>
    <w:rsid w:val="00E237D4"/>
    <w:rsid w:val="00E239B8"/>
    <w:rsid w:val="00E23F3E"/>
    <w:rsid w:val="00E24164"/>
    <w:rsid w:val="00E24410"/>
    <w:rsid w:val="00E25764"/>
    <w:rsid w:val="00E27652"/>
    <w:rsid w:val="00E31F03"/>
    <w:rsid w:val="00E3340A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165"/>
    <w:rsid w:val="00EE17D1"/>
    <w:rsid w:val="00EE3A28"/>
    <w:rsid w:val="00EE490C"/>
    <w:rsid w:val="00EE55E0"/>
    <w:rsid w:val="00EE6E6E"/>
    <w:rsid w:val="00EE7AB1"/>
    <w:rsid w:val="00EE7CB9"/>
    <w:rsid w:val="00EF0318"/>
    <w:rsid w:val="00EF46E8"/>
    <w:rsid w:val="00EF5022"/>
    <w:rsid w:val="00EF6AEE"/>
    <w:rsid w:val="00EF6AF2"/>
    <w:rsid w:val="00EF71AC"/>
    <w:rsid w:val="00EF7358"/>
    <w:rsid w:val="00F00808"/>
    <w:rsid w:val="00F019B9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2C3B"/>
    <w:rsid w:val="00F23920"/>
    <w:rsid w:val="00F2485C"/>
    <w:rsid w:val="00F253D0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997"/>
    <w:rsid w:val="00F64DB6"/>
    <w:rsid w:val="00F66CE2"/>
    <w:rsid w:val="00F67C6F"/>
    <w:rsid w:val="00F778D7"/>
    <w:rsid w:val="00F8521B"/>
    <w:rsid w:val="00F85BD9"/>
    <w:rsid w:val="00F87078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A75ED"/>
    <w:rsid w:val="00FA7D20"/>
    <w:rsid w:val="00FB03F4"/>
    <w:rsid w:val="00FB1B76"/>
    <w:rsid w:val="00FB2073"/>
    <w:rsid w:val="00FB23C4"/>
    <w:rsid w:val="00FB2D95"/>
    <w:rsid w:val="00FB32F1"/>
    <w:rsid w:val="00FB3C59"/>
    <w:rsid w:val="00FB40B8"/>
    <w:rsid w:val="00FB66F7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3880763A-DDAE-4D3E-97C3-776CE7270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020080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F019B9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 w:val="0"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66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88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52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4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1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image" Target="media/image5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2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image" Target="media/image163.png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348" Type="http://schemas.openxmlformats.org/officeDocument/2006/relationships/image" Target="media/image164.wmf"/><Relationship Id="rId152" Type="http://schemas.openxmlformats.org/officeDocument/2006/relationships/image" Target="media/image7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9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17.wmf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oleObject" Target="embeddings/oleObject16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350" Type="http://schemas.openxmlformats.org/officeDocument/2006/relationships/header" Target="header8.xml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351" Type="http://schemas.openxmlformats.org/officeDocument/2006/relationships/hyperlink" Target="https://www.eghtesadonline.com/n/209o" TargetMode="External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61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52" Type="http://schemas.openxmlformats.org/officeDocument/2006/relationships/hyperlink" Target="https://www.eghtesadonline.com/n/1rkt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2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header" Target="header3.xml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353" Type="http://schemas.openxmlformats.org/officeDocument/2006/relationships/hyperlink" Target="https://www.eghtesadonline.com/n/20m3" TargetMode="External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89.bin"/><Relationship Id="rId203" Type="http://schemas.openxmlformats.org/officeDocument/2006/relationships/image" Target="media/image93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354" Type="http://schemas.openxmlformats.org/officeDocument/2006/relationships/fontTable" Target="fontTable.xml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header" Target="header6.xml"/><Relationship Id="rId191" Type="http://schemas.openxmlformats.org/officeDocument/2006/relationships/oleObject" Target="embeddings/oleObject84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header" Target="header7.xml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4.bin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Relationship Id="rId8" Type="http://schemas.openxmlformats.org/officeDocument/2006/relationships/image" Target="media/image1.jpeg"/><Relationship Id="rId142" Type="http://schemas.openxmlformats.org/officeDocument/2006/relationships/image" Target="media/image65.wmf"/><Relationship Id="rId184" Type="http://schemas.openxmlformats.org/officeDocument/2006/relationships/image" Target="media/image85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njagh.pro" TargetMode="External"/><Relationship Id="rId2" Type="http://schemas.openxmlformats.org/officeDocument/2006/relationships/hyperlink" Target="http://www.homeservize.com/" TargetMode="External"/><Relationship Id="rId1" Type="http://schemas.openxmlformats.org/officeDocument/2006/relationships/hyperlink" Target="http://www.fanesta.ir/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1A1D15-1DBC-4CAE-9AFF-A93EC58E7F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54</TotalTime>
  <Pages>84</Pages>
  <Words>27756</Words>
  <Characters>158211</Characters>
  <Application>Microsoft Office Word</Application>
  <DocSecurity>0</DocSecurity>
  <Lines>1318</Lines>
  <Paragraphs>3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104</cp:revision>
  <cp:lastPrinted>2019-10-27T19:32:00Z</cp:lastPrinted>
  <dcterms:created xsi:type="dcterms:W3CDTF">2019-10-23T18:14:00Z</dcterms:created>
  <dcterms:modified xsi:type="dcterms:W3CDTF">2019-12-06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